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60.bin" ContentType="application/vnd.openxmlformats-officedocument.oleObject"/>
  <Override PartName="/word/embeddings/oleObject1361.bin" ContentType="application/vnd.openxmlformats-officedocument.oleObject"/>
  <Override PartName="/word/embeddings/oleObject1362.bin" ContentType="application/vnd.openxmlformats-officedocument.oleObject"/>
  <Override PartName="/word/embeddings/oleObject1363.bin" ContentType="application/vnd.openxmlformats-officedocument.oleObject"/>
  <Override PartName="/word/embeddings/oleObject1364.bin" ContentType="application/vnd.openxmlformats-officedocument.oleObject"/>
  <Override PartName="/word/embeddings/oleObject1365.bin" ContentType="application/vnd.openxmlformats-officedocument.oleObject"/>
  <Override PartName="/word/embeddings/oleObject1366.bin" ContentType="application/vnd.openxmlformats-officedocument.oleObject"/>
  <Override PartName="/word/embeddings/oleObject1367.bin" ContentType="application/vnd.openxmlformats-officedocument.oleObject"/>
  <Override PartName="/word/embeddings/oleObject1368.bin" ContentType="application/vnd.openxmlformats-officedocument.oleObject"/>
  <Override PartName="/word/embeddings/oleObject1369.bin" ContentType="application/vnd.openxmlformats-officedocument.oleObject"/>
  <Override PartName="/word/embeddings/oleObject137.bin" ContentType="application/vnd.openxmlformats-officedocument.oleObject"/>
  <Override PartName="/word/embeddings/oleObject1370.bin" ContentType="application/vnd.openxmlformats-officedocument.oleObject"/>
  <Override PartName="/word/embeddings/oleObject1371.bin" ContentType="application/vnd.openxmlformats-officedocument.oleObject"/>
  <Override PartName="/word/embeddings/oleObject1372.bin" ContentType="application/vnd.openxmlformats-officedocument.oleObject"/>
  <Override PartName="/word/embeddings/oleObject1373.bin" ContentType="application/vnd.openxmlformats-officedocument.oleObject"/>
  <Override PartName="/word/embeddings/oleObject1374.bin" ContentType="application/vnd.openxmlformats-officedocument.oleObject"/>
  <Override PartName="/word/embeddings/oleObject1375.bin" ContentType="application/vnd.openxmlformats-officedocument.oleObject"/>
  <Override PartName="/word/embeddings/oleObject1376.bin" ContentType="application/vnd.openxmlformats-officedocument.oleObject"/>
  <Override PartName="/word/embeddings/oleObject1377.bin" ContentType="application/vnd.openxmlformats-officedocument.oleObject"/>
  <Override PartName="/word/embeddings/oleObject1378.bin" ContentType="application/vnd.openxmlformats-officedocument.oleObject"/>
  <Override PartName="/word/embeddings/oleObject1379.bin" ContentType="application/vnd.openxmlformats-officedocument.oleObject"/>
  <Override PartName="/word/embeddings/oleObject138.bin" ContentType="application/vnd.openxmlformats-officedocument.oleObject"/>
  <Override PartName="/word/embeddings/oleObject1380.bin" ContentType="application/vnd.openxmlformats-officedocument.oleObject"/>
  <Override PartName="/word/embeddings/oleObject1381.bin" ContentType="application/vnd.openxmlformats-officedocument.oleObject"/>
  <Override PartName="/word/embeddings/oleObject1382.bin" ContentType="application/vnd.openxmlformats-officedocument.oleObject"/>
  <Override PartName="/word/embeddings/oleObject1383.bin" ContentType="application/vnd.openxmlformats-officedocument.oleObject"/>
  <Override PartName="/word/embeddings/oleObject1384.bin" ContentType="application/vnd.openxmlformats-officedocument.oleObject"/>
  <Override PartName="/word/embeddings/oleObject1385.bin" ContentType="application/vnd.openxmlformats-officedocument.oleObject"/>
  <Override PartName="/word/embeddings/oleObject1386.bin" ContentType="application/vnd.openxmlformats-officedocument.oleObject"/>
  <Override PartName="/word/embeddings/oleObject1387.bin" ContentType="application/vnd.openxmlformats-officedocument.oleObject"/>
  <Override PartName="/word/embeddings/oleObject1388.bin" ContentType="application/vnd.openxmlformats-officedocument.oleObject"/>
  <Override PartName="/word/embeddings/oleObject1389.bin" ContentType="application/vnd.openxmlformats-officedocument.oleObject"/>
  <Override PartName="/word/embeddings/oleObject139.bin" ContentType="application/vnd.openxmlformats-officedocument.oleObject"/>
  <Override PartName="/word/embeddings/oleObject1390.bin" ContentType="application/vnd.openxmlformats-officedocument.oleObject"/>
  <Override PartName="/word/embeddings/oleObject1391.bin" ContentType="application/vnd.openxmlformats-officedocument.oleObject"/>
  <Override PartName="/word/embeddings/oleObject1392.bin" ContentType="application/vnd.openxmlformats-officedocument.oleObject"/>
  <Override PartName="/word/embeddings/oleObject1393.bin" ContentType="application/vnd.openxmlformats-officedocument.oleObject"/>
  <Override PartName="/word/embeddings/oleObject1394.bin" ContentType="application/vnd.openxmlformats-officedocument.oleObject"/>
  <Override PartName="/word/embeddings/oleObject1395.bin" ContentType="application/vnd.openxmlformats-officedocument.oleObject"/>
  <Override PartName="/word/embeddings/oleObject1396.bin" ContentType="application/vnd.openxmlformats-officedocument.oleObject"/>
  <Override PartName="/word/embeddings/oleObject1397.bin" ContentType="application/vnd.openxmlformats-officedocument.oleObject"/>
  <Override PartName="/word/embeddings/oleObject1398.bin" ContentType="application/vnd.openxmlformats-officedocument.oleObject"/>
  <Override PartName="/word/embeddings/oleObject139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00.bin" ContentType="application/vnd.openxmlformats-officedocument.oleObject"/>
  <Override PartName="/word/embeddings/oleObject1401.bin" ContentType="application/vnd.openxmlformats-officedocument.oleObject"/>
  <Override PartName="/word/embeddings/oleObject1402.bin" ContentType="application/vnd.openxmlformats-officedocument.oleObject"/>
  <Override PartName="/word/embeddings/oleObject1403.bin" ContentType="application/vnd.openxmlformats-officedocument.oleObject"/>
  <Override PartName="/word/embeddings/oleObject1404.bin" ContentType="application/vnd.openxmlformats-officedocument.oleObject"/>
  <Override PartName="/word/embeddings/oleObject1405.bin" ContentType="application/vnd.openxmlformats-officedocument.oleObject"/>
  <Override PartName="/word/embeddings/oleObject1406.bin" ContentType="application/vnd.openxmlformats-officedocument.oleObject"/>
  <Override PartName="/word/embeddings/oleObject1407.bin" ContentType="application/vnd.openxmlformats-officedocument.oleObject"/>
  <Override PartName="/word/embeddings/oleObject1408.bin" ContentType="application/vnd.openxmlformats-officedocument.oleObject"/>
  <Override PartName="/word/embeddings/oleObject1409.bin" ContentType="application/vnd.openxmlformats-officedocument.oleObject"/>
  <Override PartName="/word/embeddings/oleObject141.bin" ContentType="application/vnd.openxmlformats-officedocument.oleObject"/>
  <Override PartName="/word/embeddings/oleObject1410.bin" ContentType="application/vnd.openxmlformats-officedocument.oleObject"/>
  <Override PartName="/word/embeddings/oleObject1411.bin" ContentType="application/vnd.openxmlformats-officedocument.oleObject"/>
  <Override PartName="/word/embeddings/oleObject1412.bin" ContentType="application/vnd.openxmlformats-officedocument.oleObject"/>
  <Override PartName="/word/embeddings/oleObject1413.bin" ContentType="application/vnd.openxmlformats-officedocument.oleObject"/>
  <Override PartName="/word/embeddings/oleObject1414.bin" ContentType="application/vnd.openxmlformats-officedocument.oleObject"/>
  <Override PartName="/word/embeddings/oleObject1415.bin" ContentType="application/vnd.openxmlformats-officedocument.oleObject"/>
  <Override PartName="/word/embeddings/oleObject1416.bin" ContentType="application/vnd.openxmlformats-officedocument.oleObject"/>
  <Override PartName="/word/embeddings/oleObject1417.bin" ContentType="application/vnd.openxmlformats-officedocument.oleObject"/>
  <Override PartName="/word/embeddings/oleObject1418.bin" ContentType="application/vnd.openxmlformats-officedocument.oleObject"/>
  <Override PartName="/word/embeddings/oleObject1419.bin" ContentType="application/vnd.openxmlformats-officedocument.oleObject"/>
  <Override PartName="/word/embeddings/oleObject142.bin" ContentType="application/vnd.openxmlformats-officedocument.oleObject"/>
  <Override PartName="/word/embeddings/oleObject1420.bin" ContentType="application/vnd.openxmlformats-officedocument.oleObject"/>
  <Override PartName="/word/embeddings/oleObject1421.bin" ContentType="application/vnd.openxmlformats-officedocument.oleObject"/>
  <Override PartName="/word/embeddings/oleObject1422.bin" ContentType="application/vnd.openxmlformats-officedocument.oleObject"/>
  <Override PartName="/word/embeddings/oleObject1423.bin" ContentType="application/vnd.openxmlformats-officedocument.oleObject"/>
  <Override PartName="/word/embeddings/oleObject1424.bin" ContentType="application/vnd.openxmlformats-officedocument.oleObject"/>
  <Override PartName="/word/embeddings/oleObject1425.bin" ContentType="application/vnd.openxmlformats-officedocument.oleObject"/>
  <Override PartName="/word/embeddings/oleObject1426.bin" ContentType="application/vnd.openxmlformats-officedocument.oleObject"/>
  <Override PartName="/word/embeddings/oleObject1427.bin" ContentType="application/vnd.openxmlformats-officedocument.oleObject"/>
  <Override PartName="/word/embeddings/oleObject1428.bin" ContentType="application/vnd.openxmlformats-officedocument.oleObject"/>
  <Override PartName="/word/embeddings/oleObject1429.bin" ContentType="application/vnd.openxmlformats-officedocument.oleObject"/>
  <Override PartName="/word/embeddings/oleObject143.bin" ContentType="application/vnd.openxmlformats-officedocument.oleObject"/>
  <Override PartName="/word/embeddings/oleObject1430.bin" ContentType="application/vnd.openxmlformats-officedocument.oleObject"/>
  <Override PartName="/word/embeddings/oleObject1431.bin" ContentType="application/vnd.openxmlformats-officedocument.oleObject"/>
  <Override PartName="/word/embeddings/oleObject1432.bin" ContentType="application/vnd.openxmlformats-officedocument.oleObject"/>
  <Override PartName="/word/embeddings/oleObject1433.bin" ContentType="application/vnd.openxmlformats-officedocument.oleObject"/>
  <Override PartName="/word/embeddings/oleObject1434.bin" ContentType="application/vnd.openxmlformats-officedocument.oleObject"/>
  <Override PartName="/word/embeddings/oleObject1435.bin" ContentType="application/vnd.openxmlformats-officedocument.oleObject"/>
  <Override PartName="/word/embeddings/oleObject1436.bin" ContentType="application/vnd.openxmlformats-officedocument.oleObject"/>
  <Override PartName="/word/embeddings/oleObject1437.bin" ContentType="application/vnd.openxmlformats-officedocument.oleObject"/>
  <Override PartName="/word/embeddings/oleObject1438.bin" ContentType="application/vnd.openxmlformats-officedocument.oleObject"/>
  <Override PartName="/word/embeddings/oleObject1439.bin" ContentType="application/vnd.openxmlformats-officedocument.oleObject"/>
  <Override PartName="/word/embeddings/oleObject144.bin" ContentType="application/vnd.openxmlformats-officedocument.oleObject"/>
  <Override PartName="/word/embeddings/oleObject1440.bin" ContentType="application/vnd.openxmlformats-officedocument.oleObject"/>
  <Override PartName="/word/embeddings/oleObject1441.bin" ContentType="application/vnd.openxmlformats-officedocument.oleObject"/>
  <Override PartName="/word/embeddings/oleObject1442.bin" ContentType="application/vnd.openxmlformats-officedocument.oleObject"/>
  <Override PartName="/word/embeddings/oleObject1443.bin" ContentType="application/vnd.openxmlformats-officedocument.oleObject"/>
  <Override PartName="/word/embeddings/oleObject1444.bin" ContentType="application/vnd.openxmlformats-officedocument.oleObject"/>
  <Override PartName="/word/embeddings/oleObject1445.bin" ContentType="application/vnd.openxmlformats-officedocument.oleObject"/>
  <Override PartName="/word/embeddings/oleObject1446.bin" ContentType="application/vnd.openxmlformats-officedocument.oleObject"/>
  <Override PartName="/word/embeddings/oleObject1447.bin" ContentType="application/vnd.openxmlformats-officedocument.oleObject"/>
  <Override PartName="/word/embeddings/oleObject1448.bin" ContentType="application/vnd.openxmlformats-officedocument.oleObject"/>
  <Override PartName="/word/embeddings/oleObject1449.bin" ContentType="application/vnd.openxmlformats-officedocument.oleObject"/>
  <Override PartName="/word/embeddings/oleObject145.bin" ContentType="application/vnd.openxmlformats-officedocument.oleObject"/>
  <Override PartName="/word/embeddings/oleObject1450.bin" ContentType="application/vnd.openxmlformats-officedocument.oleObject"/>
  <Override PartName="/word/embeddings/oleObject1451.bin" ContentType="application/vnd.openxmlformats-officedocument.oleObject"/>
  <Override PartName="/word/embeddings/oleObject1452.bin" ContentType="application/vnd.openxmlformats-officedocument.oleObject"/>
  <Override PartName="/word/embeddings/oleObject1453.bin" ContentType="application/vnd.openxmlformats-officedocument.oleObject"/>
  <Override PartName="/word/embeddings/oleObject1454.bin" ContentType="application/vnd.openxmlformats-officedocument.oleObject"/>
  <Override PartName="/word/embeddings/oleObject1455.bin" ContentType="application/vnd.openxmlformats-officedocument.oleObject"/>
  <Override PartName="/word/embeddings/oleObject1456.bin" ContentType="application/vnd.openxmlformats-officedocument.oleObject"/>
  <Override PartName="/word/embeddings/oleObject1457.bin" ContentType="application/vnd.openxmlformats-officedocument.oleObject"/>
  <Override PartName="/word/embeddings/oleObject1458.bin" ContentType="application/vnd.openxmlformats-officedocument.oleObject"/>
  <Override PartName="/word/embeddings/oleObject1459.bin" ContentType="application/vnd.openxmlformats-officedocument.oleObject"/>
  <Override PartName="/word/embeddings/oleObject146.bin" ContentType="application/vnd.openxmlformats-officedocument.oleObject"/>
  <Override PartName="/word/embeddings/oleObject1460.bin" ContentType="application/vnd.openxmlformats-officedocument.oleObject"/>
  <Override PartName="/word/embeddings/oleObject1461.bin" ContentType="application/vnd.openxmlformats-officedocument.oleObject"/>
  <Override PartName="/word/embeddings/oleObject1462.bin" ContentType="application/vnd.openxmlformats-officedocument.oleObject"/>
  <Override PartName="/word/embeddings/oleObject1463.bin" ContentType="application/vnd.openxmlformats-officedocument.oleObject"/>
  <Override PartName="/word/embeddings/oleObject1464.bin" ContentType="application/vnd.openxmlformats-officedocument.oleObject"/>
  <Override PartName="/word/embeddings/oleObject1465.bin" ContentType="application/vnd.openxmlformats-officedocument.oleObject"/>
  <Override PartName="/word/embeddings/oleObject1466.bin" ContentType="application/vnd.openxmlformats-officedocument.oleObject"/>
  <Override PartName="/word/embeddings/oleObject1467.bin" ContentType="application/vnd.openxmlformats-officedocument.oleObject"/>
  <Override PartName="/word/embeddings/oleObject1468.bin" ContentType="application/vnd.openxmlformats-officedocument.oleObject"/>
  <Override PartName="/word/embeddings/oleObject1469.bin" ContentType="application/vnd.openxmlformats-officedocument.oleObject"/>
  <Override PartName="/word/embeddings/oleObject147.bin" ContentType="application/vnd.openxmlformats-officedocument.oleObject"/>
  <Override PartName="/word/embeddings/oleObject1470.bin" ContentType="application/vnd.openxmlformats-officedocument.oleObject"/>
  <Override PartName="/word/embeddings/oleObject1471.bin" ContentType="application/vnd.openxmlformats-officedocument.oleObject"/>
  <Override PartName="/word/embeddings/oleObject1472.bin" ContentType="application/vnd.openxmlformats-officedocument.oleObject"/>
  <Override PartName="/word/embeddings/oleObject1473.bin" ContentType="application/vnd.openxmlformats-officedocument.oleObject"/>
  <Override PartName="/word/embeddings/oleObject1474.bin" ContentType="application/vnd.openxmlformats-officedocument.oleObject"/>
  <Override PartName="/word/embeddings/oleObject1475.bin" ContentType="application/vnd.openxmlformats-officedocument.oleObject"/>
  <Override PartName="/word/embeddings/oleObject1476.bin" ContentType="application/vnd.openxmlformats-officedocument.oleObject"/>
  <Override PartName="/word/embeddings/oleObject1477.bin" ContentType="application/vnd.openxmlformats-officedocument.oleObject"/>
  <Override PartName="/word/embeddings/oleObject1478.bin" ContentType="application/vnd.openxmlformats-officedocument.oleObject"/>
  <Override PartName="/word/embeddings/oleObject1479.bin" ContentType="application/vnd.openxmlformats-officedocument.oleObject"/>
  <Override PartName="/word/embeddings/oleObject148.bin" ContentType="application/vnd.openxmlformats-officedocument.oleObject"/>
  <Override PartName="/word/embeddings/oleObject1480.bin" ContentType="application/vnd.openxmlformats-officedocument.oleObject"/>
  <Override PartName="/word/embeddings/oleObject1481.bin" ContentType="application/vnd.openxmlformats-officedocument.oleObject"/>
  <Override PartName="/word/embeddings/oleObject1482.bin" ContentType="application/vnd.openxmlformats-officedocument.oleObject"/>
  <Override PartName="/word/embeddings/oleObject1483.bin" ContentType="application/vnd.openxmlformats-officedocument.oleObject"/>
  <Override PartName="/word/embeddings/oleObject1484.bin" ContentType="application/vnd.openxmlformats-officedocument.oleObject"/>
  <Override PartName="/word/embeddings/oleObject1485.bin" ContentType="application/vnd.openxmlformats-officedocument.oleObject"/>
  <Override PartName="/word/embeddings/oleObject1486.bin" ContentType="application/vnd.openxmlformats-officedocument.oleObject"/>
  <Override PartName="/word/embeddings/oleObject1487.bin" ContentType="application/vnd.openxmlformats-officedocument.oleObject"/>
  <Override PartName="/word/embeddings/oleObject1488.bin" ContentType="application/vnd.openxmlformats-officedocument.oleObject"/>
  <Override PartName="/word/embeddings/oleObject1489.bin" ContentType="application/vnd.openxmlformats-officedocument.oleObject"/>
  <Override PartName="/word/embeddings/oleObject149.bin" ContentType="application/vnd.openxmlformats-officedocument.oleObject"/>
  <Override PartName="/word/embeddings/oleObject1490.bin" ContentType="application/vnd.openxmlformats-officedocument.oleObject"/>
  <Override PartName="/word/embeddings/oleObject1491.bin" ContentType="application/vnd.openxmlformats-officedocument.oleObject"/>
  <Override PartName="/word/embeddings/oleObject1492.bin" ContentType="application/vnd.openxmlformats-officedocument.oleObject"/>
  <Override PartName="/word/embeddings/oleObject1493.bin" ContentType="application/vnd.openxmlformats-officedocument.oleObject"/>
  <Override PartName="/word/embeddings/oleObject1494.bin" ContentType="application/vnd.openxmlformats-officedocument.oleObject"/>
  <Override PartName="/word/embeddings/oleObject1495.bin" ContentType="application/vnd.openxmlformats-officedocument.oleObject"/>
  <Override PartName="/word/embeddings/oleObject1496.bin" ContentType="application/vnd.openxmlformats-officedocument.oleObject"/>
  <Override PartName="/word/embeddings/oleObject1497.bin" ContentType="application/vnd.openxmlformats-officedocument.oleObject"/>
  <Override PartName="/word/embeddings/oleObject1498.bin" ContentType="application/vnd.openxmlformats-officedocument.oleObject"/>
  <Override PartName="/word/embeddings/oleObject149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00.bin" ContentType="application/vnd.openxmlformats-officedocument.oleObject"/>
  <Override PartName="/word/embeddings/oleObject1501.bin" ContentType="application/vnd.openxmlformats-officedocument.oleObject"/>
  <Override PartName="/word/embeddings/oleObject1502.bin" ContentType="application/vnd.openxmlformats-officedocument.oleObject"/>
  <Override PartName="/word/embeddings/oleObject1503.bin" ContentType="application/vnd.openxmlformats-officedocument.oleObject"/>
  <Override PartName="/word/embeddings/oleObject1504.bin" ContentType="application/vnd.openxmlformats-officedocument.oleObject"/>
  <Override PartName="/word/embeddings/oleObject1505.bin" ContentType="application/vnd.openxmlformats-officedocument.oleObject"/>
  <Override PartName="/word/embeddings/oleObject1506.bin" ContentType="application/vnd.openxmlformats-officedocument.oleObject"/>
  <Override PartName="/word/embeddings/oleObject1507.bin" ContentType="application/vnd.openxmlformats-officedocument.oleObject"/>
  <Override PartName="/word/embeddings/oleObject1508.bin" ContentType="application/vnd.openxmlformats-officedocument.oleObject"/>
  <Override PartName="/word/embeddings/oleObject1509.bin" ContentType="application/vnd.openxmlformats-officedocument.oleObject"/>
  <Override PartName="/word/embeddings/oleObject151.bin" ContentType="application/vnd.openxmlformats-officedocument.oleObject"/>
  <Override PartName="/word/embeddings/oleObject1510.bin" ContentType="application/vnd.openxmlformats-officedocument.oleObject"/>
  <Override PartName="/word/embeddings/oleObject1511.bin" ContentType="application/vnd.openxmlformats-officedocument.oleObject"/>
  <Override PartName="/word/embeddings/oleObject1512.bin" ContentType="application/vnd.openxmlformats-officedocument.oleObject"/>
  <Override PartName="/word/embeddings/oleObject1513.bin" ContentType="application/vnd.openxmlformats-officedocument.oleObject"/>
  <Override PartName="/word/embeddings/oleObject1514.bin" ContentType="application/vnd.openxmlformats-officedocument.oleObject"/>
  <Override PartName="/word/embeddings/oleObject1515.bin" ContentType="application/vnd.openxmlformats-officedocument.oleObject"/>
  <Override PartName="/word/embeddings/oleObject1516.bin" ContentType="application/vnd.openxmlformats-officedocument.oleObject"/>
  <Override PartName="/word/embeddings/oleObject1517.bin" ContentType="application/vnd.openxmlformats-officedocument.oleObject"/>
  <Override PartName="/word/embeddings/oleObject1518.bin" ContentType="application/vnd.openxmlformats-officedocument.oleObject"/>
  <Override PartName="/word/embeddings/oleObject1519.bin" ContentType="application/vnd.openxmlformats-officedocument.oleObject"/>
  <Override PartName="/word/embeddings/oleObject152.bin" ContentType="application/vnd.openxmlformats-officedocument.oleObject"/>
  <Override PartName="/word/embeddings/oleObject1520.bin" ContentType="application/vnd.openxmlformats-officedocument.oleObject"/>
  <Override PartName="/word/embeddings/oleObject1521.bin" ContentType="application/vnd.openxmlformats-officedocument.oleObject"/>
  <Override PartName="/word/embeddings/oleObject152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m="http://schemas.openxmlformats.org/officeDocument/2006/math" xmlns:o="urn:schemas-microsoft-com:office:office" xmlns:r="http://schemas.openxmlformats.org/officeDocument/2006/relationships" xmlns:v="urn:schemas-microsoft-com:vml" xmlns:ve="http://schemas.openxmlformats.org/markup-compatibility/2006" xmlns:w10="urn:schemas-microsoft-com:office:word" xmlns:wne="http://schemas.microsoft.com/office/word/2006/wordml" xmlns:wp="http://schemas.openxmlformats.org/drawingml/2006/wordprocessingDrawing">
  <!-- Generated by Aspose.Words for Java 23.3.0 -->
  <w:background w:color="ffffff">
    <v:background fillcolor="white" filled="t" id="_x0000_s1025">
      <v:fill color2="white"/>
    </v:background>
  </w:background>
  <w:body>
    <w:p>
      <w:pPr>
        <w:jc w:val="center"/>
        <w:rPr>
          <w:rFonts w:ascii="宋体" w:cs="宋体" w:hAnsi="宋体" w:hint="eastAsia"/>
          <w:b/>
          <w:sz w:val="28"/>
          <w:szCs w:val="28"/>
        </w:rPr>
      </w:pPr>
      <w:r>
        <w:rPr>
          <w:rFonts w:ascii="黑体" w:cs="黑体" w:eastAsia="黑体" w:hAnsi="黑体" w:hint="eastAsia"/>
          <w:b/>
          <w:bCs/>
          <w:color w:val="000000"/>
          <w:sz w:val="40"/>
          <w:szCs w:val="40"/>
        </w:rPr>
        <w:drawing>
          <wp:anchor allowOverlap="1" behindDoc="0" layoutInCell="1" locked="0" relativeHeight="251658240" simplePos="0">
            <wp:simplePos x="0" y="0"/>
            <wp:positionH relativeFrom="page">
              <wp:posOffset>11264900</wp:posOffset>
            </wp:positionH>
            <wp:positionV relativeFrom="topMargin">
              <wp:posOffset>12166600</wp:posOffset>
            </wp:positionV>
            <wp:extent cx="495300" cy="292100"/>
            <wp:wrapNone/>
            <wp:docPr id="10159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591" name="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cs="黑体" w:eastAsia="黑体" w:hAnsi="黑体" w:hint="eastAsia"/>
          <w:b/>
          <w:bCs/>
          <w:color w:val="000000"/>
          <w:sz w:val="40"/>
          <w:szCs w:val="40"/>
        </w:rPr>
        <w:t>6.3：角</w:t>
      </w:r>
    </w:p>
    <w:p>
      <w:pPr>
        <w:spacing w:line="360" w:lineRule="auto"/>
        <w:jc w:val="center"/>
        <w:rPr>
          <w:b/>
          <w:bCs/>
          <w:sz w:val="24"/>
          <w:szCs w:val="32"/>
        </w:rPr>
      </w:pPr>
      <w:r>
        <w:rPr>
          <w:rFonts w:hint="eastAsia"/>
          <w:b/>
          <w:bCs/>
          <w:sz w:val="24"/>
          <w:szCs w:val="32"/>
        </w:rPr>
        <w:t>【考点归纳】</w:t>
      </w:r>
    </w:p>
    <w:p>
      <w:pPr>
        <w:spacing w:line="360" w:lineRule="auto"/>
        <w:jc w:val="center"/>
        <w:rPr>
          <w:rFonts w:hint="eastAsia"/>
          <w:b/>
          <w:bCs/>
          <w:sz w:val="24"/>
          <w:szCs w:val="32"/>
        </w:rPr>
      </w:pPr>
      <w:r>
        <w:rPr>
          <w:rFonts w:hint="eastAsia"/>
          <w:b/>
          <w:bCs/>
          <w:sz w:val="24"/>
          <w:szCs w:val="32"/>
        </w:rPr>
        <w:pi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filled="f" id="C9F754DE-2CAD-44b6-B708-469DEB6407EB-1" o:preferrelative="t" o:spid="_x0000_i1026" stroked="f" style="width:330.86pt;height:557.19pt;mso-position-horizontal-relative:page;mso-position-vertical-relative:page;mso-wrap-style:square" type="#_x0000_t75">
            <v:fill o:detectmouseclick="t"/>
            <v:stroke linestyle="single"/>
            <v:imagedata o:title="" r:id="rId5"/>
            <v:path o:extrusionok="f"/>
            <o:lock aspectratio="t" v:ext="edit"/>
          </v:shape>
        </w:pict>
      </w:r>
    </w:p>
    <w:p>
      <w:pPr>
        <w:spacing w:line="360" w:lineRule="auto"/>
        <w:jc w:val="center"/>
        <w:rPr>
          <w:rFonts w:hint="eastAsia"/>
          <w:b/>
          <w:bCs/>
          <w:sz w:val="24"/>
          <w:szCs w:val="32"/>
        </w:rPr>
      </w:pPr>
    </w:p>
    <w:p>
      <w:pPr>
        <w:spacing w:line="360" w:lineRule="auto"/>
        <w:jc w:val="center"/>
        <w:rPr>
          <w:rFonts w:hint="eastAsia"/>
          <w:b/>
          <w:bCs/>
          <w:sz w:val="24"/>
          <w:szCs w:val="32"/>
        </w:rPr>
      </w:pPr>
    </w:p>
    <w:p>
      <w:pPr>
        <w:spacing w:line="360" w:lineRule="auto"/>
        <w:jc w:val="center"/>
        <w:rPr>
          <w:rFonts w:hint="eastAsia"/>
          <w:b/>
          <w:bCs/>
          <w:sz w:val="24"/>
          <w:szCs w:val="32"/>
        </w:rPr>
      </w:pPr>
    </w:p>
    <w:p>
      <w:pPr>
        <w:spacing w:line="360" w:lineRule="auto"/>
        <w:jc w:val="center"/>
        <w:rPr>
          <w:rFonts w:hint="eastAsia"/>
          <w:b/>
          <w:bCs/>
          <w:sz w:val="24"/>
          <w:szCs w:val="32"/>
        </w:rPr>
      </w:pPr>
    </w:p>
    <w:p>
      <w:pPr>
        <w:spacing w:line="360" w:lineRule="auto"/>
        <w:jc w:val="center"/>
        <w:rPr>
          <w:rFonts w:hint="eastAsia"/>
          <w:b/>
          <w:bCs/>
          <w:sz w:val="24"/>
          <w:szCs w:val="32"/>
        </w:rPr>
      </w:pPr>
    </w:p>
    <w:p>
      <w:pPr>
        <w:spacing w:line="360" w:lineRule="auto"/>
        <w:jc w:val="center"/>
        <w:rPr>
          <w:rFonts w:hint="eastAsia"/>
          <w:b/>
          <w:bCs/>
          <w:sz w:val="24"/>
          <w:szCs w:val="32"/>
        </w:rPr>
      </w:pPr>
      <w:r>
        <w:rPr>
          <w:rFonts w:hint="eastAsia"/>
          <w:b/>
          <w:bCs/>
          <w:sz w:val="24"/>
          <w:szCs w:val="32"/>
        </w:rPr>
        <w:t>【知识梳理】</w:t>
      </w:r>
    </w:p>
    <w:p>
      <w:pPr>
        <w:spacing w:line="360" w:lineRule="auto"/>
        <w:rPr>
          <w:rFonts w:ascii="宋体" w:cs="宋体" w:hAnsi="宋体" w:hint="eastAsia"/>
          <w:b/>
          <w:color w:val="000000"/>
          <w:szCs w:val="21"/>
        </w:rPr>
      </w:pPr>
      <w:r>
        <w:rPr>
          <w:rFonts w:ascii="宋体" w:cs="宋体" w:hAnsi="宋体" w:hint="eastAsia"/>
          <w:b/>
          <w:color w:val="000000"/>
          <w:szCs w:val="21"/>
        </w:rPr>
        <w:t>知识点一：角的定义</w:t>
      </w:r>
    </w:p>
    <w:p>
      <w:pPr>
        <w:spacing w:line="360" w:lineRule="auto"/>
        <w:rPr>
          <w:rFonts w:ascii="宋体" w:cs="宋体" w:hAnsi="宋体" w:hint="eastAsia"/>
          <w:b/>
          <w:color w:val="000000"/>
          <w:szCs w:val="21"/>
        </w:rPr>
      </w:pPr>
      <w:r>
        <w:rPr>
          <w:rFonts w:ascii="宋体" w:cs="宋体" w:hAnsi="宋体" w:hint="eastAsia"/>
          <w:color w:val="000000"/>
          <w:szCs w:val="21"/>
        </w:rPr>
        <w:t>有公共端点的两条射线组成的图形叫做角，两条射线的公共端点叫做这个角的顶点，这两条射线叫做这个角的边。或：角也可以看成是一条射线绕着它的端点旋转而成的。</w:t>
      </w:r>
    </w:p>
    <w:p>
      <w:pPr>
        <w:spacing w:line="360" w:lineRule="auto"/>
        <w:textAlignment w:val="center"/>
        <w:rPr>
          <w:rFonts w:ascii="宋体" w:cs="新宋体" w:hAnsi="宋体" w:hint="eastAsia"/>
          <w:b/>
          <w:bCs/>
          <w:color w:val="000000"/>
          <w:szCs w:val="21"/>
        </w:rPr>
      </w:pPr>
      <w:r>
        <w:rPr>
          <w:rFonts w:ascii="宋体" w:hAnsi="宋体" w:hint="eastAsia"/>
          <w:b/>
          <w:szCs w:val="18"/>
        </w:rPr>
        <w:t>知识点二：</w:t>
      </w:r>
      <w:r>
        <w:rPr>
          <w:rFonts w:ascii="宋体" w:cs="新宋体" w:hAnsi="宋体" w:hint="eastAsia"/>
          <w:b/>
          <w:bCs/>
          <w:color w:val="000000"/>
          <w:szCs w:val="21"/>
        </w:rPr>
        <w:t>角的分类：</w:t>
      </w:r>
    </w:p>
    <w:tbl>
      <w:tblPr>
        <w:tblStyle w:val="TableNormal"/>
        <w:tblW w:type="dxa" w:w="9776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Layout w:type="fixed"/>
        <w:tblCellMar>
          <w:top w:type="dxa" w:w="0"/>
          <w:left w:type="dxa" w:w="108"/>
          <w:bottom w:type="dxa" w:w="0"/>
          <w:right w:type="dxa" w:w="108"/>
        </w:tblCellMar>
        <w:tblLook w:val="0000"/>
      </w:tblPr>
      <w:tblGrid>
        <w:gridCol w:w="757"/>
        <w:gridCol w:w="1768"/>
        <w:gridCol w:w="1255"/>
        <w:gridCol w:w="2282"/>
        <w:gridCol w:w="1529"/>
        <w:gridCol w:w="2185"/>
      </w:tblGrid>
      <w:tr>
        <w:tblPrEx>
          <w:tblW w:type="dxa" w:w="9776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Layout w:type="fixed"/>
          <w:tblCellMar>
            <w:top w:type="dxa" w:w="0"/>
            <w:left w:type="dxa" w:w="108"/>
            <w:bottom w:type="dxa" w:w="0"/>
            <w:right w:type="dxa" w:w="108"/>
          </w:tblCellMar>
          <w:tblLook w:val="0000"/>
        </w:tblPrEx>
        <w:trPr>
          <w:trHeight w:val="230"/>
        </w:trPr>
        <w:tc>
          <w:tcPr>
            <w:tcW w:type="dxa" w:w="757"/>
          </w:tcPr>
          <w:p>
            <w:pPr>
              <w:spacing w:after="94" w:afterLines="30" w:before="94" w:beforeLines="30" w:line="360" w:lineRule="auto"/>
              <w:jc w:val="center"/>
              <w:textAlignment w:val="center"/>
              <w:rPr>
                <w:rFonts w:ascii="宋体" w:cs="新宋体" w:hAnsi="宋体" w:hint="eastAsia"/>
                <w:color w:val="000000"/>
                <w:szCs w:val="21"/>
              </w:rPr>
            </w:pPr>
            <w:r>
              <w:rPr>
                <w:rFonts w:ascii="宋体" w:cs="新宋体" w:hAnsi="宋体" w:hint="eastAsia"/>
                <w:color w:val="000000"/>
                <w:szCs w:val="21"/>
              </w:rPr>
              <w:t>∠β</w:t>
            </w:r>
          </w:p>
        </w:tc>
        <w:tc>
          <w:tcPr>
            <w:tcW w:type="dxa" w:w="1768"/>
          </w:tcPr>
          <w:p>
            <w:pPr>
              <w:spacing w:after="94" w:afterLines="30" w:before="94" w:beforeLines="30" w:line="360" w:lineRule="auto"/>
              <w:jc w:val="center"/>
              <w:textAlignment w:val="center"/>
              <w:rPr>
                <w:rFonts w:ascii="宋体" w:cs="新宋体" w:hAnsi="宋体" w:hint="eastAsia"/>
                <w:color w:val="000000"/>
                <w:szCs w:val="21"/>
              </w:rPr>
            </w:pPr>
            <w:r>
              <w:rPr>
                <w:rFonts w:ascii="宋体" w:cs="新宋体" w:hAnsi="宋体" w:hint="eastAsia"/>
                <w:color w:val="000000"/>
                <w:szCs w:val="21"/>
              </w:rPr>
              <w:t>锐角</w:t>
            </w:r>
          </w:p>
        </w:tc>
        <w:tc>
          <w:tcPr>
            <w:tcW w:type="dxa" w:w="1255"/>
          </w:tcPr>
          <w:p>
            <w:pPr>
              <w:spacing w:after="94" w:afterLines="30" w:before="94" w:beforeLines="30" w:line="360" w:lineRule="auto"/>
              <w:jc w:val="center"/>
              <w:textAlignment w:val="center"/>
              <w:rPr>
                <w:rFonts w:ascii="宋体" w:cs="新宋体" w:hAnsi="宋体" w:hint="eastAsia"/>
                <w:color w:val="000000"/>
                <w:szCs w:val="21"/>
              </w:rPr>
            </w:pPr>
            <w:r>
              <w:rPr>
                <w:rFonts w:ascii="宋体" w:cs="新宋体" w:hAnsi="宋体" w:hint="eastAsia"/>
                <w:color w:val="000000"/>
                <w:szCs w:val="21"/>
              </w:rPr>
              <w:t>直角</w:t>
            </w:r>
          </w:p>
        </w:tc>
        <w:tc>
          <w:tcPr>
            <w:tcW w:type="dxa" w:w="2282"/>
          </w:tcPr>
          <w:p>
            <w:pPr>
              <w:spacing w:after="94" w:afterLines="30" w:before="94" w:beforeLines="30" w:line="360" w:lineRule="auto"/>
              <w:jc w:val="center"/>
              <w:textAlignment w:val="center"/>
              <w:rPr>
                <w:rFonts w:ascii="宋体" w:cs="新宋体" w:hAnsi="宋体" w:hint="eastAsia"/>
                <w:color w:val="000000"/>
                <w:szCs w:val="21"/>
              </w:rPr>
            </w:pPr>
            <w:r>
              <w:rPr>
                <w:rFonts w:ascii="宋体" w:cs="新宋体" w:hAnsi="宋体" w:hint="eastAsia"/>
                <w:color w:val="000000"/>
                <w:szCs w:val="21"/>
              </w:rPr>
              <w:t>钝角</w:t>
            </w:r>
          </w:p>
        </w:tc>
        <w:tc>
          <w:tcPr>
            <w:tcW w:type="dxa" w:w="1529"/>
          </w:tcPr>
          <w:p>
            <w:pPr>
              <w:spacing w:after="94" w:afterLines="30" w:before="94" w:beforeLines="30" w:line="360" w:lineRule="auto"/>
              <w:jc w:val="center"/>
              <w:textAlignment w:val="center"/>
              <w:rPr>
                <w:rFonts w:ascii="宋体" w:cs="新宋体" w:hAnsi="宋体" w:hint="eastAsia"/>
                <w:color w:val="000000"/>
                <w:szCs w:val="21"/>
              </w:rPr>
            </w:pPr>
            <w:r>
              <w:rPr>
                <w:rFonts w:ascii="宋体" w:cs="新宋体" w:hAnsi="宋体" w:hint="eastAsia"/>
                <w:color w:val="000000"/>
                <w:szCs w:val="21"/>
              </w:rPr>
              <w:t>平角</w:t>
            </w:r>
          </w:p>
        </w:tc>
        <w:tc>
          <w:tcPr>
            <w:tcW w:type="dxa" w:w="2185"/>
          </w:tcPr>
          <w:p>
            <w:pPr>
              <w:spacing w:after="94" w:afterLines="30" w:before="94" w:beforeLines="30" w:line="360" w:lineRule="auto"/>
              <w:jc w:val="center"/>
              <w:textAlignment w:val="center"/>
              <w:rPr>
                <w:rFonts w:ascii="宋体" w:cs="新宋体" w:hAnsi="宋体" w:hint="eastAsia"/>
                <w:color w:val="000000"/>
                <w:szCs w:val="21"/>
              </w:rPr>
            </w:pPr>
            <w:r>
              <w:rPr>
                <w:rFonts w:ascii="宋体" w:cs="新宋体" w:hAnsi="宋体" w:hint="eastAsia"/>
                <w:color w:val="000000"/>
                <w:szCs w:val="21"/>
              </w:rPr>
              <w:t>周角</w:t>
            </w:r>
          </w:p>
        </w:tc>
      </w:tr>
      <w:tr>
        <w:tblPrEx>
          <w:tblW w:type="dxa" w:w="9776"/>
          <w:tblLayout w:type="fixed"/>
          <w:tblCellMar>
            <w:top w:type="dxa" w:w="0"/>
            <w:left w:type="dxa" w:w="108"/>
            <w:bottom w:type="dxa" w:w="0"/>
            <w:right w:type="dxa" w:w="108"/>
          </w:tblCellMar>
          <w:tblLook w:val="0000"/>
        </w:tblPrEx>
        <w:trPr>
          <w:trHeight w:val="460"/>
        </w:trPr>
        <w:tc>
          <w:tcPr>
            <w:tcW w:type="dxa" w:w="757"/>
          </w:tcPr>
          <w:p>
            <w:pPr>
              <w:spacing w:after="94" w:afterLines="30" w:before="94" w:beforeLines="30" w:line="360" w:lineRule="auto"/>
              <w:jc w:val="center"/>
              <w:textAlignment w:val="center"/>
              <w:rPr>
                <w:rFonts w:ascii="宋体" w:cs="新宋体" w:hAnsi="宋体" w:hint="eastAsia"/>
                <w:color w:val="000000"/>
                <w:szCs w:val="21"/>
              </w:rPr>
            </w:pPr>
            <w:r>
              <w:rPr>
                <w:rFonts w:ascii="宋体" w:cs="新宋体" w:hAnsi="宋体" w:hint="eastAsia"/>
                <w:color w:val="000000"/>
                <w:szCs w:val="21"/>
              </w:rPr>
              <w:t>范围</w:t>
            </w:r>
          </w:p>
        </w:tc>
        <w:tc>
          <w:tcPr>
            <w:tcW w:type="dxa" w:w="1768"/>
          </w:tcPr>
          <w:p>
            <w:pPr>
              <w:spacing w:after="94" w:afterLines="30" w:before="94" w:beforeLines="30" w:line="360" w:lineRule="auto"/>
              <w:jc w:val="center"/>
              <w:textAlignment w:val="center"/>
              <w:rPr>
                <w:rFonts w:ascii="宋体" w:cs="新宋体" w:hAnsi="宋体" w:hint="eastAsia"/>
                <w:color w:val="000000"/>
                <w:szCs w:val="21"/>
              </w:rPr>
            </w:pPr>
            <w:r>
              <w:rPr>
                <w:rFonts w:ascii="宋体" w:cs="新宋体" w:hAnsi="宋体" w:hint="eastAsia"/>
                <w:color w:val="000000"/>
                <w:szCs w:val="21"/>
              </w:rPr>
              <w:t>0＜</w:t>
            </w:r>
            <w:r>
              <w:rPr>
                <w:rFonts w:ascii="宋体" w:cs="新宋体" w:hAnsi="宋体" w:hint="eastAsia"/>
                <w:color w:val="000000"/>
                <w:szCs w:val="21"/>
              </w:rPr>
              <w:t>∠β</w:t>
            </w:r>
            <w:r>
              <w:rPr>
                <w:rFonts w:ascii="宋体" w:cs="新宋体" w:hAnsi="宋体" w:hint="eastAsia"/>
                <w:color w:val="000000"/>
                <w:szCs w:val="21"/>
              </w:rPr>
              <w:t>＜90</w:t>
            </w:r>
            <w:r>
              <w:rPr>
                <w:rFonts w:ascii="宋体" w:cs="新宋体" w:hAnsi="宋体" w:hint="eastAsia"/>
                <w:color w:val="000000"/>
                <w:szCs w:val="21"/>
              </w:rPr>
              <w:t>°</w:t>
            </w:r>
          </w:p>
        </w:tc>
        <w:tc>
          <w:tcPr>
            <w:tcW w:type="dxa" w:w="1255"/>
          </w:tcPr>
          <w:p>
            <w:pPr>
              <w:spacing w:after="94" w:afterLines="30" w:before="94" w:beforeLines="30" w:line="360" w:lineRule="auto"/>
              <w:jc w:val="center"/>
              <w:textAlignment w:val="center"/>
              <w:rPr>
                <w:rFonts w:ascii="宋体" w:cs="新宋体" w:hAnsi="宋体" w:hint="eastAsia"/>
                <w:color w:val="000000"/>
                <w:szCs w:val="21"/>
              </w:rPr>
            </w:pPr>
            <w:r>
              <w:rPr>
                <w:rFonts w:ascii="宋体" w:cs="新宋体" w:hAnsi="宋体" w:hint="eastAsia"/>
                <w:color w:val="000000"/>
                <w:szCs w:val="21"/>
              </w:rPr>
              <w:t>∠β</w:t>
            </w:r>
            <w:r>
              <w:rPr>
                <w:rFonts w:ascii="宋体" w:cs="新宋体" w:hAnsi="宋体" w:hint="eastAsia"/>
                <w:color w:val="000000"/>
                <w:szCs w:val="21"/>
              </w:rPr>
              <w:t>=90</w:t>
            </w:r>
            <w:r>
              <w:rPr>
                <w:rFonts w:ascii="宋体" w:cs="新宋体" w:hAnsi="宋体" w:hint="eastAsia"/>
                <w:color w:val="000000"/>
                <w:szCs w:val="21"/>
              </w:rPr>
              <w:t>°</w:t>
            </w:r>
          </w:p>
        </w:tc>
        <w:tc>
          <w:tcPr>
            <w:tcW w:type="dxa" w:w="2282"/>
          </w:tcPr>
          <w:p>
            <w:pPr>
              <w:spacing w:after="94" w:afterLines="30" w:before="94" w:beforeLines="30" w:line="360" w:lineRule="auto"/>
              <w:jc w:val="center"/>
              <w:textAlignment w:val="center"/>
              <w:rPr>
                <w:rFonts w:ascii="宋体" w:cs="新宋体" w:hAnsi="宋体" w:hint="eastAsia"/>
                <w:color w:val="000000"/>
                <w:szCs w:val="21"/>
              </w:rPr>
            </w:pPr>
            <w:r>
              <w:rPr>
                <w:rFonts w:ascii="宋体" w:cs="新宋体" w:hAnsi="宋体" w:hint="eastAsia"/>
                <w:color w:val="000000"/>
                <w:szCs w:val="21"/>
              </w:rPr>
              <w:t>90</w:t>
            </w:r>
            <w:r>
              <w:rPr>
                <w:rFonts w:ascii="宋体" w:cs="新宋体" w:hAnsi="宋体" w:hint="eastAsia"/>
                <w:color w:val="000000"/>
                <w:szCs w:val="21"/>
              </w:rPr>
              <w:t>°</w:t>
            </w:r>
            <w:r>
              <w:rPr>
                <w:rFonts w:ascii="宋体" w:cs="新宋体" w:hAnsi="宋体" w:hint="eastAsia"/>
                <w:color w:val="000000"/>
                <w:szCs w:val="21"/>
              </w:rPr>
              <w:t>＜</w:t>
            </w:r>
            <w:r>
              <w:rPr>
                <w:rFonts w:ascii="宋体" w:cs="新宋体" w:hAnsi="宋体" w:hint="eastAsia"/>
                <w:color w:val="000000"/>
                <w:szCs w:val="21"/>
              </w:rPr>
              <w:t>∠β</w:t>
            </w:r>
            <w:r>
              <w:rPr>
                <w:rFonts w:ascii="宋体" w:cs="新宋体" w:hAnsi="宋体" w:hint="eastAsia"/>
                <w:color w:val="000000"/>
                <w:szCs w:val="21"/>
              </w:rPr>
              <w:t>＜180</w:t>
            </w:r>
            <w:r>
              <w:rPr>
                <w:rFonts w:ascii="宋体" w:cs="新宋体" w:hAnsi="宋体" w:hint="eastAsia"/>
                <w:color w:val="000000"/>
                <w:szCs w:val="21"/>
              </w:rPr>
              <w:t>°</w:t>
            </w:r>
          </w:p>
        </w:tc>
        <w:tc>
          <w:tcPr>
            <w:tcW w:type="dxa" w:w="1529"/>
          </w:tcPr>
          <w:p>
            <w:pPr>
              <w:spacing w:after="94" w:afterLines="30" w:before="94" w:beforeLines="30" w:line="360" w:lineRule="auto"/>
              <w:jc w:val="center"/>
              <w:textAlignment w:val="center"/>
              <w:rPr>
                <w:rFonts w:ascii="宋体" w:cs="新宋体" w:hAnsi="宋体" w:hint="eastAsia"/>
                <w:color w:val="000000"/>
                <w:szCs w:val="21"/>
              </w:rPr>
            </w:pPr>
            <w:r>
              <w:rPr>
                <w:rFonts w:ascii="宋体" w:cs="新宋体" w:hAnsi="宋体" w:hint="eastAsia"/>
                <w:color w:val="000000"/>
                <w:szCs w:val="21"/>
              </w:rPr>
              <w:t>∠β</w:t>
            </w:r>
            <w:r>
              <w:rPr>
                <w:rFonts w:ascii="宋体" w:cs="新宋体" w:hAnsi="宋体" w:hint="eastAsia"/>
                <w:color w:val="000000"/>
                <w:szCs w:val="21"/>
              </w:rPr>
              <w:t>=180</w:t>
            </w:r>
            <w:r>
              <w:rPr>
                <w:rFonts w:ascii="宋体" w:cs="新宋体" w:hAnsi="宋体" w:hint="eastAsia"/>
                <w:color w:val="000000"/>
                <w:szCs w:val="21"/>
              </w:rPr>
              <w:t>°</w:t>
            </w:r>
          </w:p>
        </w:tc>
        <w:tc>
          <w:tcPr>
            <w:tcW w:type="dxa" w:w="2185"/>
          </w:tcPr>
          <w:p>
            <w:pPr>
              <w:spacing w:after="94" w:afterLines="30" w:before="94" w:beforeLines="30" w:line="360" w:lineRule="auto"/>
              <w:jc w:val="center"/>
              <w:textAlignment w:val="center"/>
              <w:rPr>
                <w:rFonts w:ascii="宋体" w:cs="新宋体" w:hAnsi="宋体" w:hint="eastAsia"/>
                <w:color w:val="000000"/>
                <w:szCs w:val="21"/>
              </w:rPr>
            </w:pPr>
            <w:r>
              <w:rPr>
                <w:rFonts w:ascii="宋体" w:cs="新宋体" w:hAnsi="宋体" w:hint="eastAsia"/>
                <w:color w:val="000000"/>
                <w:szCs w:val="21"/>
              </w:rPr>
              <w:t>∠β</w:t>
            </w:r>
            <w:r>
              <w:rPr>
                <w:rFonts w:ascii="宋体" w:cs="新宋体" w:hAnsi="宋体" w:hint="eastAsia"/>
                <w:color w:val="000000"/>
                <w:szCs w:val="21"/>
              </w:rPr>
              <w:t>=360</w:t>
            </w:r>
            <w:r>
              <w:rPr>
                <w:rFonts w:ascii="宋体" w:cs="新宋体" w:hAnsi="宋体" w:hint="eastAsia"/>
                <w:color w:val="000000"/>
                <w:szCs w:val="21"/>
              </w:rPr>
              <w:t>°</w:t>
            </w:r>
          </w:p>
        </w:tc>
      </w:tr>
    </w:tbl>
    <w:p>
      <w:pPr>
        <w:spacing w:line="360" w:lineRule="auto"/>
        <w:rPr>
          <w:rFonts w:ascii="宋体" w:hAnsi="宋体" w:hint="eastAsia"/>
          <w:b/>
          <w:szCs w:val="18"/>
        </w:rPr>
      </w:pPr>
      <w:r>
        <w:rPr>
          <w:rFonts w:ascii="宋体" w:hAnsi="宋体" w:hint="eastAsia"/>
          <w:b/>
          <w:szCs w:val="18"/>
        </w:rPr>
        <w:t>知识点三：角的表示方法：</w:t>
      </w:r>
    </w:p>
    <w:tbl>
      <w:tblPr>
        <w:tblStyle w:val="TableNormal"/>
        <w:tblW w:type="auto" w:w="0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CellMar>
          <w:top w:type="dxa" w:w="0"/>
          <w:left w:type="dxa" w:w="108"/>
          <w:bottom w:type="dxa" w:w="0"/>
          <w:right w:type="dxa" w:w="108"/>
        </w:tblCellMar>
        <w:tblLook w:val="0000"/>
      </w:tblPr>
      <w:tblGrid>
        <w:gridCol w:w="1271"/>
        <w:gridCol w:w="2977"/>
        <w:gridCol w:w="1134"/>
        <w:gridCol w:w="4360"/>
      </w:tblGrid>
      <w:tr>
        <w:tblPrEx>
          <w:tblW w:type="auto" w:w="0"/>
          <w:tblBorders>
            <w:top w:color="000000" w:space="0" w:sz="4" w:val="single"/>
            <w:left w:color="000000" w:space="0" w:sz="4" w:val="single"/>
            <w:bottom w:color="000000" w:space="0" w:sz="4" w:val="single"/>
            <w:right w:color="000000" w:space="0" w:sz="4" w:val="single"/>
            <w:insideH w:color="000000" w:space="0" w:sz="4" w:val="single"/>
            <w:insideV w:color="000000" w:space="0" w:sz="4" w:val="single"/>
          </w:tblBorders>
          <w:tblCellMar>
            <w:top w:type="dxa" w:w="0"/>
            <w:left w:type="dxa" w:w="108"/>
            <w:bottom w:type="dxa" w:w="0"/>
            <w:right w:type="dxa" w:w="108"/>
          </w:tblCellMar>
          <w:tblLook w:val="0000"/>
        </w:tblPrEx>
        <w:tc>
          <w:tcPr>
            <w:tcW w:type="dxa" w:w="1271"/>
          </w:tcPr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角的表示</w:t>
            </w:r>
          </w:p>
        </w:tc>
        <w:tc>
          <w:tcPr>
            <w:tcW w:type="dxa" w:w="2977"/>
          </w:tcPr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图例</w:t>
            </w:r>
          </w:p>
        </w:tc>
        <w:tc>
          <w:tcPr>
            <w:tcW w:type="dxa" w:w="1134"/>
          </w:tcPr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适用范围</w:t>
            </w:r>
          </w:p>
        </w:tc>
        <w:tc>
          <w:tcPr>
            <w:tcW w:type="dxa" w:w="4360"/>
          </w:tcPr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注意事项</w:t>
            </w:r>
          </w:p>
        </w:tc>
      </w:tr>
      <w:tr>
        <w:tblPrEx>
          <w:tblW w:type="auto" w:w="0"/>
          <w:tblCellMar>
            <w:top w:type="dxa" w:w="0"/>
            <w:left w:type="dxa" w:w="108"/>
            <w:bottom w:type="dxa" w:w="0"/>
            <w:right w:type="dxa" w:w="108"/>
          </w:tblCellMar>
          <w:tblLook w:val="0000"/>
        </w:tblPrEx>
        <w:tc>
          <w:tcPr>
            <w:tcW w:type="dxa" w:w="1271"/>
          </w:tcPr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color w:val="000000"/>
                <w:kern w:val="24"/>
                <w:szCs w:val="21"/>
              </w:rPr>
            </w:pPr>
          </w:p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color w:val="000000"/>
                <w:kern w:val="24"/>
                <w:szCs w:val="21"/>
              </w:rPr>
              <w:t>用三个大写字母表示</w:t>
            </w:r>
          </w:p>
        </w:tc>
        <w:tc>
          <w:tcPr>
            <w:tcW w:type="dxa" w:w="2977"/>
          </w:tcPr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/>
                <w:szCs w:val="21"/>
              </w:rPr>
              <w:pict>
                <v:shape filled="f" id="图片 9" o:spid="_x0000_i1027" stroked="f" style="width:67.4pt;height:54.1pt;mso-position-horizontal-relative:page;mso-position-vertical-relative:page;mso-wrap-style:square" type="#_x0000_t75">
                  <v:stroke linestyle="single"/>
                  <v:imagedata o:title="" r:id="rId6"/>
                  <v:path o:extrusionok="f"/>
                  <o:lock aspectratio="t" v:ext="edit"/>
                </v:shape>
              </w:pict>
            </w:r>
          </w:p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记作：</w:t>
            </w:r>
            <w:r>
              <w:rPr>
                <w:rFonts w:ascii="宋体" w:hAnsi="宋体" w:hint="eastAsia"/>
                <w:szCs w:val="21"/>
              </w:rPr>
              <w:t>∠</w:t>
            </w:r>
            <w:r>
              <w:rPr>
                <w:rFonts w:ascii="宋体" w:hAnsi="宋体" w:hint="eastAsia"/>
                <w:szCs w:val="21"/>
              </w:rPr>
              <w:t>A</w:t>
            </w:r>
            <w:r>
              <w:rPr>
                <w:rFonts w:ascii="宋体" w:hAnsi="宋体"/>
                <w:szCs w:val="21"/>
              </w:rPr>
              <w:t>BC</w:t>
            </w:r>
            <w:r>
              <w:rPr>
                <w:rFonts w:ascii="宋体" w:hAnsi="宋体" w:hint="eastAsia"/>
                <w:szCs w:val="21"/>
              </w:rPr>
              <w:t>或</w:t>
            </w:r>
            <w:r>
              <w:rPr>
                <w:rFonts w:ascii="宋体" w:hAnsi="宋体" w:hint="eastAsia"/>
                <w:szCs w:val="21"/>
              </w:rPr>
              <w:t>∠</w:t>
            </w:r>
            <w:r>
              <w:rPr>
                <w:rFonts w:ascii="宋体" w:hAnsi="宋体" w:hint="eastAsia"/>
                <w:szCs w:val="21"/>
              </w:rPr>
              <w:t>C</w:t>
            </w:r>
            <w:r>
              <w:rPr>
                <w:rFonts w:ascii="宋体" w:hAnsi="宋体"/>
                <w:szCs w:val="21"/>
              </w:rPr>
              <w:t>BA</w:t>
            </w:r>
          </w:p>
        </w:tc>
        <w:tc>
          <w:tcPr>
            <w:tcW w:type="dxa" w:w="1134"/>
          </w:tcPr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szCs w:val="21"/>
              </w:rPr>
            </w:pPr>
          </w:p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任何情况都适用</w:t>
            </w:r>
          </w:p>
        </w:tc>
        <w:tc>
          <w:tcPr>
            <w:tcW w:type="dxa" w:w="4360"/>
          </w:tcPr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color w:val="000000"/>
                <w:kern w:val="24"/>
                <w:szCs w:val="21"/>
              </w:rPr>
            </w:pPr>
          </w:p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b/>
                <w:szCs w:val="21"/>
              </w:rPr>
            </w:pPr>
            <w:r>
              <w:rPr>
                <w:rFonts w:ascii="宋体" w:hAnsi="宋体" w:hint="eastAsia"/>
                <w:color w:val="000000"/>
                <w:kern w:val="24"/>
                <w:szCs w:val="21"/>
              </w:rPr>
              <w:t>表示顶点的字母一定要写在中间，边上的字母写在两侧.</w:t>
            </w:r>
          </w:p>
        </w:tc>
      </w:tr>
      <w:tr>
        <w:tblPrEx>
          <w:tblW w:type="auto" w:w="0"/>
          <w:tblCellMar>
            <w:top w:type="dxa" w:w="0"/>
            <w:left w:type="dxa" w:w="108"/>
            <w:bottom w:type="dxa" w:w="0"/>
            <w:right w:type="dxa" w:w="108"/>
          </w:tblCellMar>
          <w:tblLook w:val="0000"/>
        </w:tblPrEx>
        <w:tc>
          <w:tcPr>
            <w:tcW w:type="dxa" w:w="1271"/>
          </w:tcPr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color w:val="000000"/>
                <w:kern w:val="24"/>
                <w:szCs w:val="21"/>
              </w:rPr>
            </w:pPr>
          </w:p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color w:val="000000"/>
                <w:kern w:val="24"/>
                <w:szCs w:val="21"/>
              </w:rPr>
              <w:t>用一个大写字母表示</w:t>
            </w:r>
          </w:p>
        </w:tc>
        <w:tc>
          <w:tcPr>
            <w:tcW w:type="dxa" w:w="2977"/>
          </w:tcPr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/>
                <w:szCs w:val="21"/>
              </w:rPr>
              <w:pict>
                <v:shape filled="f" id="图片 10" o:spid="_x0000_i1028" stroked="f" style="width:83.31pt;height:55.25pt;mso-position-horizontal-relative:page;mso-position-vertical-relative:page;mso-wrap-style:square" type="#_x0000_t75">
                  <v:stroke linestyle="single"/>
                  <v:imagedata o:title="" r:id="rId7"/>
                  <v:path o:extrusionok="f"/>
                  <o:lock aspectratio="t" v:ext="edit"/>
                </v:shape>
              </w:pict>
            </w:r>
          </w:p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记作：</w:t>
            </w:r>
            <w:r>
              <w:rPr>
                <w:rFonts w:ascii="宋体" w:hAnsi="宋体" w:hint="eastAsia"/>
                <w:szCs w:val="21"/>
              </w:rPr>
              <w:t>∠</w:t>
            </w:r>
            <w:r>
              <w:rPr>
                <w:rFonts w:ascii="宋体" w:hAnsi="宋体"/>
                <w:szCs w:val="21"/>
              </w:rPr>
              <w:t>O</w:t>
            </w:r>
          </w:p>
        </w:tc>
        <w:tc>
          <w:tcPr>
            <w:tcW w:type="dxa" w:w="1134"/>
          </w:tcPr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szCs w:val="21"/>
              </w:rPr>
            </w:pPr>
          </w:p>
        </w:tc>
        <w:tc>
          <w:tcPr>
            <w:tcW w:type="dxa" w:w="4360"/>
          </w:tcPr>
          <w:p>
            <w:pPr>
              <w:spacing w:after="94" w:afterLines="30" w:before="94" w:beforeLines="30" w:line="360" w:lineRule="auto"/>
              <w:rPr>
                <w:rFonts w:ascii="宋体" w:hAnsi="宋体" w:hint="eastAsia"/>
                <w:color w:val="000000"/>
                <w:kern w:val="24"/>
                <w:szCs w:val="21"/>
              </w:rPr>
            </w:pPr>
            <w:r>
              <w:rPr>
                <w:rFonts w:ascii="宋体" w:hAnsi="宋体" w:hint="eastAsia"/>
                <w:color w:val="000000"/>
                <w:kern w:val="24"/>
                <w:szCs w:val="21"/>
              </w:rPr>
              <w:t>1）以这个字母为顶点的角只有一个；</w:t>
            </w:r>
          </w:p>
          <w:p>
            <w:pPr>
              <w:spacing w:after="94" w:afterLines="30" w:before="94" w:beforeLines="30" w:line="360" w:lineRule="auto"/>
              <w:rPr>
                <w:rFonts w:ascii="宋体" w:hAnsi="宋体" w:hint="eastAsia"/>
                <w:b/>
                <w:szCs w:val="21"/>
              </w:rPr>
            </w:pPr>
            <w:r>
              <w:rPr>
                <w:rFonts w:ascii="宋体" w:hAnsi="宋体" w:hint="eastAsia"/>
                <w:color w:val="000000"/>
                <w:kern w:val="24"/>
                <w:szCs w:val="21"/>
              </w:rPr>
              <w:t>2）当在一个顶点处有两个或两个以上的角时,其中的任意一个角都不能用一个大写英文字母表示.</w:t>
            </w:r>
          </w:p>
        </w:tc>
      </w:tr>
      <w:tr>
        <w:tblPrEx>
          <w:tblW w:type="auto" w:w="0"/>
          <w:tblCellMar>
            <w:top w:type="dxa" w:w="0"/>
            <w:left w:type="dxa" w:w="108"/>
            <w:bottom w:type="dxa" w:w="0"/>
            <w:right w:type="dxa" w:w="108"/>
          </w:tblCellMar>
          <w:tblLook w:val="0000"/>
        </w:tblPrEx>
        <w:tc>
          <w:tcPr>
            <w:tcW w:type="dxa" w:w="1271"/>
          </w:tcPr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color w:val="000000"/>
                <w:kern w:val="24"/>
                <w:szCs w:val="21"/>
              </w:rPr>
            </w:pPr>
          </w:p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color w:val="000000"/>
                <w:kern w:val="24"/>
                <w:szCs w:val="21"/>
              </w:rPr>
              <w:t>用一个数字表示</w:t>
            </w:r>
          </w:p>
        </w:tc>
        <w:tc>
          <w:tcPr>
            <w:tcW w:type="dxa" w:w="2977"/>
          </w:tcPr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/>
                <w:szCs w:val="21"/>
              </w:rPr>
              <w:pict>
                <v:shape filled="f" id="图片 11" o:spid="_x0000_i1029" stroked="f" style="width:73.35pt;height:52.54pt;mso-position-horizontal-relative:page;mso-position-vertical-relative:page;mso-wrap-style:square" type="#_x0000_t75">
                  <v:stroke linestyle="single"/>
                  <v:imagedata o:title="" r:id="rId8"/>
                  <v:path o:extrusionok="f"/>
                  <o:lock aspectratio="t" v:ext="edit"/>
                </v:shape>
              </w:pict>
            </w:r>
          </w:p>
        </w:tc>
        <w:tc>
          <w:tcPr>
            <w:tcW w:type="dxa" w:w="1134"/>
            <w:vMerge w:val="restart"/>
          </w:tcPr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szCs w:val="21"/>
              </w:rPr>
            </w:pPr>
          </w:p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任何情况都适用</w:t>
            </w:r>
          </w:p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szCs w:val="21"/>
              </w:rPr>
            </w:pPr>
          </w:p>
        </w:tc>
        <w:tc>
          <w:tcPr>
            <w:tcW w:type="dxa" w:w="4360"/>
            <w:vMerge w:val="restart"/>
          </w:tcPr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color w:val="000000"/>
                <w:kern w:val="24"/>
                <w:szCs w:val="21"/>
              </w:rPr>
            </w:pPr>
          </w:p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b/>
                <w:szCs w:val="21"/>
              </w:rPr>
            </w:pPr>
            <w:r>
              <w:rPr>
                <w:rFonts w:ascii="宋体" w:hAnsi="宋体" w:hint="eastAsia"/>
                <w:color w:val="000000"/>
                <w:kern w:val="24"/>
                <w:szCs w:val="21"/>
              </w:rPr>
              <w:t>在靠近顶点处画上弧线，表示出角的范围，并注上数字或小写的希腊字母</w:t>
            </w:r>
          </w:p>
        </w:tc>
      </w:tr>
      <w:tr>
        <w:tblPrEx>
          <w:tblW w:type="auto" w:w="0"/>
          <w:tblCellMar>
            <w:top w:type="dxa" w:w="0"/>
            <w:left w:type="dxa" w:w="108"/>
            <w:bottom w:type="dxa" w:w="0"/>
            <w:right w:type="dxa" w:w="108"/>
          </w:tblCellMar>
          <w:tblLook w:val="0000"/>
        </w:tblPrEx>
        <w:tc>
          <w:tcPr>
            <w:tcW w:type="dxa" w:w="1271"/>
          </w:tcPr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color w:val="000000"/>
                <w:kern w:val="24"/>
                <w:szCs w:val="21"/>
              </w:rPr>
            </w:pPr>
          </w:p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b/>
                <w:szCs w:val="21"/>
              </w:rPr>
            </w:pPr>
            <w:r>
              <w:rPr>
                <w:rFonts w:ascii="宋体" w:hAnsi="宋体" w:hint="eastAsia"/>
                <w:color w:val="000000"/>
                <w:kern w:val="24"/>
                <w:szCs w:val="21"/>
              </w:rPr>
              <w:t>用一个希腊字母表示</w:t>
            </w:r>
          </w:p>
        </w:tc>
        <w:tc>
          <w:tcPr>
            <w:tcW w:type="dxa" w:w="2977"/>
          </w:tcPr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pict>
                <v:shape filled="f" id="图片 12" o:spid="_x0000_i1030" stroked="f" style="width:78.55pt;height:55.8pt;mso-position-horizontal-relative:page;mso-position-vertical-relative:page;mso-wrap-style:square" type="#_x0000_t75">
                  <v:stroke linestyle="single"/>
                  <v:imagedata o:title="" r:id="rId9"/>
                  <v:path o:extrusionok="f"/>
                  <o:lock aspectratio="t" v:ext="edit"/>
                </v:shape>
              </w:pict>
            </w:r>
          </w:p>
        </w:tc>
        <w:tc>
          <w:tcPr>
            <w:tcW w:type="dxa" w:w="1134"/>
            <w:vMerge/>
          </w:tcPr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b/>
                <w:szCs w:val="21"/>
              </w:rPr>
            </w:pPr>
          </w:p>
        </w:tc>
        <w:tc>
          <w:tcPr>
            <w:tcW w:type="dxa" w:w="4360"/>
            <w:vMerge/>
          </w:tcPr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b/>
                <w:szCs w:val="21"/>
              </w:rPr>
            </w:pPr>
          </w:p>
        </w:tc>
      </w:tr>
    </w:tbl>
    <w:p>
      <w:pPr>
        <w:spacing w:line="360" w:lineRule="auto"/>
        <w:rPr>
          <w:rFonts w:ascii="宋体" w:hAnsi="宋体" w:hint="eastAsia"/>
          <w:b/>
          <w:szCs w:val="21"/>
        </w:rPr>
      </w:pPr>
    </w:p>
    <w:p>
      <w:pPr>
        <w:spacing w:line="360" w:lineRule="auto"/>
        <w:rPr>
          <w:rFonts w:ascii="宋体" w:hAnsi="宋体" w:hint="eastAsia"/>
          <w:bCs/>
          <w:szCs w:val="21"/>
        </w:rPr>
      </w:pPr>
      <w:r>
        <w:rPr>
          <w:rFonts w:ascii="宋体" w:hAnsi="宋体" w:hint="eastAsia"/>
          <w:b/>
          <w:szCs w:val="21"/>
        </w:rPr>
        <w:t>知识点四：角度制：</w:t>
      </w:r>
      <w:r>
        <w:rPr>
          <w:rFonts w:ascii="宋体" w:hAnsi="宋体" w:hint="eastAsia"/>
          <w:bCs/>
          <w:szCs w:val="21"/>
        </w:rPr>
        <w:t>以度、分、秒为单位的角的度量制.</w:t>
      </w:r>
    </w:p>
    <w:p>
      <w:pPr>
        <w:spacing w:line="360" w:lineRule="auto"/>
        <w:rPr>
          <w:rFonts w:ascii="宋体" w:cs="新宋体" w:hAnsi="宋体" w:hint="eastAsia"/>
          <w:color w:val="000000"/>
          <w:szCs w:val="21"/>
        </w:rPr>
      </w:pPr>
      <w:r>
        <w:rPr>
          <w:rFonts w:ascii="宋体" w:hAnsi="宋体" w:hint="eastAsia"/>
          <w:b/>
          <w:szCs w:val="21"/>
          <w:highlight w:val="yellow"/>
        </w:rPr>
        <w:t>度、分、秒</w:t>
      </w:r>
      <w:r>
        <w:rPr>
          <w:rFonts w:ascii="宋体" w:cs="新宋体" w:hAnsi="宋体" w:hint="eastAsia"/>
          <w:b/>
          <w:bCs/>
          <w:color w:val="000000"/>
          <w:szCs w:val="21"/>
          <w:highlight w:val="yellow"/>
        </w:rPr>
        <w:t>的运算方法：</w:t>
      </w:r>
      <w:r>
        <w:rPr>
          <w:rFonts w:ascii="宋体" w:cs="新宋体" w:hAnsi="宋体" w:hint="eastAsia"/>
          <w:color w:val="000000"/>
          <w:szCs w:val="21"/>
        </w:rPr>
        <w:t>1</w:t>
      </w:r>
      <w:r>
        <w:rPr>
          <w:rFonts w:ascii="宋体" w:cs="新宋体" w:hAnsi="宋体" w:hint="eastAsia"/>
          <w:color w:val="000000"/>
          <w:szCs w:val="21"/>
        </w:rPr>
        <w:t>°</w:t>
      </w:r>
      <w:r>
        <w:rPr>
          <w:rFonts w:ascii="宋体" w:cs="新宋体" w:hAnsi="宋体" w:hint="eastAsia"/>
          <w:color w:val="000000"/>
          <w:szCs w:val="21"/>
        </w:rPr>
        <w:t>=60</w:t>
      </w:r>
      <w:r>
        <w:rPr>
          <w:rFonts w:ascii="宋体" w:cs="新宋体" w:hAnsi="宋体" w:hint="eastAsia"/>
          <w:color w:val="000000"/>
          <w:szCs w:val="21"/>
        </w:rPr>
        <w:t>′</w:t>
      </w:r>
      <w:r>
        <w:rPr>
          <w:rFonts w:ascii="宋体" w:cs="新宋体" w:hAnsi="宋体" w:hint="eastAsia"/>
          <w:color w:val="000000"/>
          <w:szCs w:val="21"/>
        </w:rPr>
        <w:t>；1</w:t>
      </w:r>
      <w:r>
        <w:rPr>
          <w:rFonts w:ascii="宋体" w:cs="新宋体" w:hAnsi="宋体" w:hint="eastAsia"/>
          <w:color w:val="000000"/>
          <w:szCs w:val="21"/>
        </w:rPr>
        <w:t>′</w:t>
      </w:r>
      <w:r>
        <w:rPr>
          <w:rFonts w:ascii="宋体" w:cs="新宋体" w:hAnsi="宋体" w:hint="eastAsia"/>
          <w:color w:val="000000"/>
          <w:szCs w:val="21"/>
        </w:rPr>
        <w:t>=60</w:t>
      </w:r>
      <w:r>
        <w:rPr>
          <w:rFonts w:ascii="宋体" w:cs="新宋体" w:hAnsi="宋体" w:hint="eastAsia"/>
          <w:color w:val="000000"/>
          <w:szCs w:val="21"/>
        </w:rPr>
        <w:t>″</w:t>
      </w:r>
      <w:r>
        <w:rPr>
          <w:rFonts w:ascii="宋体" w:cs="新宋体" w:hAnsi="宋体" w:hint="eastAsia"/>
          <w:color w:val="000000"/>
          <w:szCs w:val="21"/>
        </w:rPr>
        <w:t>；1</w:t>
      </w:r>
      <w:r>
        <w:rPr>
          <w:rFonts w:ascii="宋体" w:cs="新宋体" w:hAnsi="宋体" w:hint="eastAsia"/>
          <w:color w:val="000000"/>
          <w:szCs w:val="21"/>
        </w:rPr>
        <w:t>°</w:t>
      </w:r>
      <w:r>
        <w:rPr>
          <w:rFonts w:ascii="宋体" w:cs="新宋体" w:hAnsi="宋体" w:hint="eastAsia"/>
          <w:color w:val="000000"/>
          <w:szCs w:val="21"/>
        </w:rPr>
        <w:t>=</w:t>
      </w:r>
      <w:r>
        <w:rPr>
          <w:rFonts w:ascii="宋体" w:cs="新宋体" w:hAnsi="宋体"/>
          <w:color w:val="000000"/>
          <w:szCs w:val="21"/>
        </w:rPr>
        <w:t>3600</w:t>
      </w:r>
      <w:r>
        <w:rPr>
          <w:rFonts w:ascii="宋体" w:cs="新宋体" w:hAnsi="宋体" w:hint="eastAsia"/>
          <w:color w:val="000000"/>
          <w:szCs w:val="21"/>
        </w:rPr>
        <w:t>″</w:t>
      </w:r>
      <w:r>
        <w:rPr>
          <w:rFonts w:ascii="宋体" w:cs="新宋体" w:hAnsi="宋体" w:hint="eastAsia"/>
          <w:color w:val="000000"/>
          <w:szCs w:val="21"/>
        </w:rPr>
        <w:t>；1</w:t>
      </w:r>
      <w:r>
        <w:rPr>
          <w:rFonts w:ascii="宋体" w:cs="新宋体" w:hAnsi="宋体" w:hint="eastAsia"/>
          <w:color w:val="000000"/>
          <w:szCs w:val="21"/>
        </w:rPr>
        <w:t>″</w:t>
      </w:r>
      <w:r>
        <w:rPr>
          <w:rFonts w:ascii="宋体" w:cs="新宋体" w:hAnsi="宋体" w:hint="eastAsia"/>
          <w:color w:val="000000"/>
          <w:szCs w:val="21"/>
        </w:rPr>
        <w:t>=（</w:t>
      </w:r>
      <w:r>
        <w:rPr>
          <w:rFonts w:hint="eastAsia"/>
          <w:position w:val="-24"/>
        </w:rPr>
        <w:pict>
          <v:shape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stylePaneFormatFilter w:val=&quot;3F01&quot;/&gt;&lt;w:defaultTabStop w:val=&quot;231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2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:docVars&gt;&lt;w:docVar w:name=&quot;commondata&quot; w:val=&quot;eyJoZGlkIjoiYTBlNzI0NzRmMGZkNTc4YjRhZTEyMzg3OWE3YTgwOTMifQ==&quot;/&gt;&lt;/w:docVars&gt;&lt;wsp:rsids&gt;&lt;wsp:rsidRoot wsp:val=&quot;00774313&quot;/&gt;&lt;wsp:rsid wsp:val=&quot;00003C09&quot;/&gt;&lt;wsp:rsid wsp:val=&quot;0001245A&quot;/&gt;&lt;wsp:rsid wsp:val=&quot;00017CD7&quot;/&gt;&lt;wsp:rsid wsp:val=&quot;00020246&quot;/&gt;&lt;wsp:rsid wsp:val=&quot;000370C8&quot;/&gt;&lt;wsp:rsid wsp:val=&quot;00094087&quot;/&gt;&lt;wsp:rsid wsp:val=&quot;000A663C&quot;/&gt;&lt;wsp:rsid wsp:val=&quot;000D1837&quot;/&gt;&lt;wsp:rsid wsp:val=&quot;000E7B03&quot;/&gt;&lt;wsp:rsid wsp:val=&quot;00101D71&quot;/&gt;&lt;wsp:rsid wsp:val=&quot;001116AB&quot;/&gt;&lt;wsp:rsid wsp:val=&quot;00164630&quot;/&gt;&lt;wsp:rsid wsp:val=&quot;00170002&quot;/&gt;&lt;wsp:rsid wsp:val=&quot;00187899&quot;/&gt;&lt;wsp:rsid wsp:val=&quot;001D0BA5&quot;/&gt;&lt;wsp:rsid wsp:val=&quot;001D516F&quot;/&gt;&lt;wsp:rsid wsp:val=&quot;002253D1&quot;/&gt;&lt;wsp:rsid wsp:val=&quot;00247A84&quot;/&gt;&lt;wsp:rsid wsp:val=&quot;00292B0A&quot;/&gt;&lt;wsp:rsid wsp:val=&quot;002D77C6&quot;/&gt;&lt;wsp:rsid wsp:val=&quot;002E5B17&quot;/&gt;&lt;wsp:rsid wsp:val=&quot;002F230B&quot;/&gt;&lt;wsp:rsid wsp:val=&quot;003018A9&quot;/&gt;&lt;wsp:rsid wsp:val=&quot;00344ED2&quot;/&gt;&lt;wsp:rsid wsp:val=&quot;0036046D&quot;/&gt;&lt;wsp:rsid wsp:val=&quot;00374A6D&quot;/&gt;&lt;wsp:rsid wsp:val=&quot;003A4431&quot;/&gt;&lt;wsp:rsid wsp:val=&quot;003D0016&quot;/&gt;&lt;wsp:rsid wsp:val=&quot;00414C2C&quot;/&gt;&lt;wsp:rsid wsp:val=&quot;00420D13&quot;/&gt;&lt;wsp:rsid wsp:val=&quot;00422291&quot;/&gt;&lt;wsp:rsid wsp:val=&quot;004222EA&quot;/&gt;&lt;wsp:rsid wsp:val=&quot;004A2BC2&quot;/&gt;&lt;wsp:rsid wsp:val=&quot;004E6E78&quot;/&gt;&lt;wsp:rsid wsp:val=&quot;004F7119&quot;/&gt;&lt;wsp:rsid wsp:val=&quot;00513495&quot;/&gt;&lt;wsp:rsid wsp:val=&quot;00536F30&quot;/&gt;&lt;wsp:rsid wsp:val=&quot;00543EE4&quot;/&gt;&lt;wsp:rsid wsp:val=&quot;00571207&quot;/&gt;&lt;wsp:rsid wsp:val=&quot;00576DD5&quot;/&gt;&lt;wsp:rsid wsp:val=&quot;005C114D&quot;/&gt;&lt;wsp:rsid wsp:val=&quot;005E23AD&quot;/&gt;&lt;wsp:rsid wsp:val=&quot;006213A9&quot;/&gt;&lt;wsp:rsid wsp:val=&quot;00662084&quot;/&gt;&lt;wsp:rsid wsp:val=&quot;006847D8&quot;/&gt;&lt;wsp:rsid wsp:val=&quot;00694679&quot;/&gt;&lt;wsp:rsid wsp:val=&quot;006E7826&quot;/&gt;&lt;wsp:rsid wsp:val=&quot;0070631C&quot;/&gt;&lt;wsp:rsid wsp:val=&quot;007A7F60&quot;/&gt;&lt;wsp:rsid wsp:val=&quot;007D1D15&quot;/&gt;&lt;wsp:rsid wsp:val=&quot;007D48B1&quot;/&gt;&lt;wsp:rsid wsp:val=&quot;008A6474&quot;/&gt;&lt;wsp:rsid wsp:val=&quot;008B5977&quot;/&gt;&lt;wsp:rsid wsp:val=&quot;008F7FEC&quot;/&gt;&lt;wsp:rsid wsp:val=&quot;00902F56&quot;/&gt;&lt;wsp:rsid wsp:val=&quot;00933264&quot;/&gt;&lt;wsp:rsid wsp:val=&quot;0093623A&quot;/&gt;&lt;wsp:rsid wsp:val=&quot;009365D1&quot;/&gt;&lt;wsp:rsid wsp:val=&quot;00957FB4&quot;/&gt;&lt;wsp:rsid wsp:val=&quot;00964226&quot;/&gt;&lt;wsp:rsid wsp:val=&quot;009C29AA&quot;/&gt;&lt;wsp:rsid wsp:val=&quot;00A7367A&quot;/&gt;&lt;wsp:rsid wsp:val=&quot;00A87C03&quot;/&gt;&lt;wsp:rsid wsp:val=&quot;00AA648D&quot;/&gt;&lt;wsp:rsid wsp:val=&quot;00AB70AD&quot;/&gt;&lt;wsp:rsid wsp:val=&quot;00AC5985&quot;/&gt;&lt;wsp:rsid wsp:val=&quot;00B3153B&quot;/&gt;&lt;wsp:rsid wsp:val=&quot;00B82CB0&quot;/&gt;&lt;wsp:rsid wsp:val=&quot;00BB6818&quot;/&gt;&lt;wsp:rsid wsp:val=&quot;00C14AA4&quot;/&gt;&lt;wsp:rsid wsp:val=&quot;00C25D05&quot;/&gt;&lt;wsp:rsid wsp:val=&quot;00C70F20&quot;/&gt;&lt;wsp:rsid wsp:val=&quot;00CB5B47&quot;/&gt;&lt;wsp:rsid wsp:val=&quot;00CC1B72&quot;/&gt;&lt;wsp:rsid wsp:val=&quot;00CC6650&quot;/&gt;&lt;wsp:rsid wsp:val=&quot;00CF2CD3&quot;/&gt;&lt;wsp:rsid wsp:val=&quot;00D930FE&quot;/&gt;&lt;wsp:rsid wsp:val=&quot;00DA4ED3&quot;/&gt;&lt;wsp:rsid wsp:val=&quot;00DD1609&quot;/&gt;&lt;wsp:rsid wsp:val=&quot;00E05217&quot;/&gt;&lt;wsp:rsid wsp:val=&quot;00E12C75&quot;/&gt;&lt;wsp:rsid wsp:val=&quot;00E14AD1&quot;/&gt;&lt;wsp:rsid wsp:val=&quot;00E16A29&quot;/&gt;&lt;wsp:rsid wsp:val=&quot;00E23994&quot;/&gt;&lt;wsp:rsid wsp:val=&quot;00E43406&quot;/&gt;&lt;wsp:rsid wsp:val=&quot;00EA47DE&quot;/&gt;&lt;wsp:rsid wsp:val=&quot;00EC08AA&quot;/&gt;&lt;wsp:rsid wsp:val=&quot;00F052CD&quot;/&gt;&lt;wsp:rsid wsp:val=&quot;00F40F83&quot;/&gt;&lt;wsp:rsid wsp:val=&quot;00F4402C&quot;/&gt;&lt;wsp:rsid wsp:val=&quot;00F715A1&quot;/&gt;&lt;wsp:rsid wsp:val=&quot;00F75A7D&quot;/&gt;&lt;wsp:rsid wsp:val=&quot;00FA564B&quot;/&gt;&lt;wsp:rsid wsp:val=&quot;03801FA5&quot;/&gt;&lt;wsp:rsid wsp:val=&quot;077A6A26&quot;/&gt;&lt;wsp:rsid wsp:val=&quot;0C7A144B&quot;/&gt;&lt;wsp:rsid wsp:val=&quot;135A7E35&quot;/&gt;&lt;wsp:rsid wsp:val=&quot;158B0F44&quot;/&gt;&lt;wsp:rsid wsp:val=&quot;166E2C6E&quot;/&gt;&lt;wsp:rsid wsp:val=&quot;18CF4C8D&quot;/&gt;&lt;wsp:rsid wsp:val=&quot;1F8A63F2&quot;/&gt;&lt;wsp:rsid wsp:val=&quot;24467B68&quot;/&gt;&lt;wsp:rsid wsp:val=&quot;263C4B36&quot;/&gt;&lt;wsp:rsid wsp:val=&quot;27233601&quot;/&gt;&lt;wsp:rsid wsp:val=&quot;28C80903&quot;/&gt;&lt;wsp:rsid wsp:val=&quot;28E219C5&quot;/&gt;&lt;wsp:rsid wsp:val=&quot;2A8B4997&quot;/&gt;&lt;wsp:rsid wsp:val=&quot;2BB20A60&quot;/&gt;&lt;wsp:rsid wsp:val=&quot;2FC06AD6&quot;/&gt;&lt;wsp:rsid wsp:val=&quot;323600ED&quot;/&gt;&lt;wsp:rsid wsp:val=&quot;38F226C0&quot;/&gt;&lt;wsp:rsid wsp:val=&quot;39616BA6&quot;/&gt;&lt;wsp:rsid wsp:val=&quot;397B0D61&quot;/&gt;&lt;wsp:rsid wsp:val=&quot;3A9838A6&quot;/&gt;&lt;wsp:rsid wsp:val=&quot;3E3831BE&quot;/&gt;&lt;wsp:rsid wsp:val=&quot;3F2E7979&quot;/&gt;&lt;wsp:rsid wsp:val=&quot;40A22F36&quot;/&gt;&lt;wsp:rsid wsp:val=&quot;4133051B&quot;/&gt;&lt;wsp:rsid wsp:val=&quot;41807B75&quot;/&gt;&lt;wsp:rsid wsp:val=&quot;41A87176&quot;/&gt;&lt;wsp:rsid wsp:val=&quot;42E119B6&quot;/&gt;&lt;wsp:rsid wsp:val=&quot;457E261E&quot;/&gt;&lt;wsp:rsid wsp:val=&quot;49EB13C4&quot;/&gt;&lt;wsp:rsid wsp:val=&quot;4C15111C&quot;/&gt;&lt;wsp:rsid wsp:val=&quot;4CE145E4&quot;/&gt;&lt;wsp:rsid wsp:val=&quot;555122F8&quot;/&gt;&lt;wsp:rsid wsp:val=&quot;56835EA4&quot;/&gt;&lt;wsp:rsid wsp:val=&quot;58B43E9B&quot;/&gt;&lt;wsp:rsid wsp:val=&quot;5A4E660B&quot;/&gt;&lt;wsp:rsid wsp:val=&quot;5C970108&quot;/&gt;&lt;wsp:rsid wsp:val=&quot;5F7B05C7&quot;/&gt;&lt;wsp:rsid wsp:val=&quot;60555AF7&quot;/&gt;&lt;wsp:rsid wsp:val=&quot;62214605&quot;/&gt;&lt;wsp:rsid wsp:val=&quot;63C8785A&quot;/&gt;&lt;wsp:rsid wsp:val=&quot;68B3791D&quot;/&gt;&lt;wsp:rsid wsp:val=&quot;6E2962DB&quot;/&gt;&lt;wsp:rsid wsp:val=&quot;6E9B040A&quot;/&gt;&lt;wsp:rsid wsp:val=&quot;6F437D87&quot;/&gt;&lt;wsp:rsid wsp:val=&quot;6FE813E2&quot;/&gt;&lt;wsp:rsid wsp:val=&quot;73BE3A62&quot;/&gt;&lt;wsp:rsid wsp:val=&quot;75EA3234&quot;/&gt;&lt;wsp:rsid wsp:val=&quot;7BA4258D&quot;/&gt;&lt;wsp:rsid wsp:val=&quot;7DDC1C03&quot;/&gt;&lt;wsp:rsid wsp:val=&quot;7DFB58B2&quot;/&gt;&lt;/wsp:rsids&gt;&lt;/w:docPr&gt;&lt;w:body&gt;&lt;wx:sect&gt;&lt;w:p wsp:rsidR=&quot;00662084&quot; wsp:rsidRDefault=&quot;00662084&quot; wsp:rsidP=&quot;00662084&quot;&gt;&lt;m:oMathPara&gt;&lt;m:oMath&gt;&lt;m:f&gt;&lt;m:fPr&gt;&lt;m:ctrlPr&gt;&lt;w:rPr&gt;&lt;w:rFonts w:ascii=&quot;Cambria Math&quot; w:h-ansi=&quot;Cambria Math&quot; w:cs=&quot;新宋体&quot;/&gt;&lt;wx:font wx:val=&quot;Cambria Math&quot;/&gt;&lt;w:i/&gt;&lt;w:color w:val=&quot;000000&quot;/&gt;&lt;w:sz-cs w:val=&quot;21&quot;/&gt;&lt;/w:rPr&gt;&lt;/m:ctrlPr&gt;&lt;/m:fPr&gt;&lt;m:num&gt;&lt;m:r&gt;&lt;w:rPr&gt;&lt;w:rFonts w:ascii=&quot;Cambria Math&quot; w:h-ansi=&quot;Cambria Math&quot; w:cs=&quot;新宋体&quot;/&gt;&lt;wx:font wx:val=&quot;Cambria Math&quot;/&gt;&lt;w:i/&gt;&lt;w:color w:val=&quot;000000&quot;/&gt;&lt;w:sz-cs w:val=&quot;21&quot;/&gt;&lt;/w:rPr&gt;&lt;m:t&gt;1&lt;/m:t&gt;&lt;/m:r&gt;&lt;/m:num&gt;&lt;m:den&gt;&lt;m:r&gt;&lt;w:rPr&gt;&lt;w:rFonts w:ascii=&quot;Cambria Math&quot; w:h-ansi=&quot;Cambria Math&quot; w:cs=&quot;新宋体&quot;/&gt;&lt;wx:font wx:val=&quot;Cambria Math&quot;/&gt;&lt;w:i/&gt;&lt;w:color w:val=&quot;000000&quot;/&gt;&lt;w:sz-cs w:val=&quot;21&quot;/&gt;&lt;/w:rPr&gt;&lt;m:t&gt;60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 filled="f" id="图片 6" o:spid="_x0000_i1031" stroked="f" style="width:8.39pt;height:31.18pt;mso-position-horizontal-relative:page;mso-position-vertical-relative:page;mso-wrap-style:square" type="#_x0000_t75">
            <v:stroke linestyle="single"/>
            <v:imagedata chromakey="white" o:title="" r:id="rId10"/>
            <v:path o:extrusionok="f"/>
            <o:lock aspectratio="t" v:ext="edit"/>
          </v:shape>
        </w:pict>
      </w:r>
      <w:r>
        <w:rPr>
          <w:rFonts w:ascii="宋体" w:cs="新宋体" w:hAnsi="宋体" w:hint="eastAsia"/>
          <w:color w:val="000000"/>
          <w:szCs w:val="21"/>
        </w:rPr>
        <w:t>）</w:t>
      </w:r>
      <w:r>
        <w:rPr>
          <w:rFonts w:ascii="宋体" w:cs="新宋体" w:hAnsi="宋体" w:hint="eastAsia"/>
          <w:color w:val="000000"/>
          <w:szCs w:val="21"/>
        </w:rPr>
        <w:t>′</w:t>
      </w:r>
      <w:r>
        <w:rPr>
          <w:rFonts w:ascii="宋体" w:cs="新宋体" w:hAnsi="宋体" w:hint="eastAsia"/>
          <w:color w:val="000000"/>
          <w:szCs w:val="21"/>
        </w:rPr>
        <w:t>；1</w:t>
      </w:r>
      <w:r>
        <w:rPr>
          <w:rFonts w:ascii="宋体" w:cs="新宋体" w:hAnsi="宋体" w:hint="eastAsia"/>
          <w:color w:val="000000"/>
          <w:szCs w:val="21"/>
        </w:rPr>
        <w:t>″</w:t>
      </w:r>
      <w:r>
        <w:rPr>
          <w:rFonts w:ascii="宋体" w:cs="新宋体" w:hAnsi="宋体" w:hint="eastAsia"/>
          <w:color w:val="000000"/>
          <w:szCs w:val="21"/>
        </w:rPr>
        <w:t>=（</w:t>
      </w:r>
      <w:r>
        <w:rPr>
          <w:rFonts w:hint="eastAsia"/>
          <w:position w:val="-24"/>
        </w:rPr>
        <w:pict>
          <v:shape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stylePaneFormatFilter w:val=&quot;3F01&quot;/&gt;&lt;w:defaultTabStop w:val=&quot;231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2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:docVars&gt;&lt;w:docVar w:name=&quot;commondata&quot; w:val=&quot;eyJoZGlkIjoiYTBlNzI0NzRmMGZkNTc4YjRhZTEyMzg3OWE3YTgwOTMifQ==&quot;/&gt;&lt;/w:docVars&gt;&lt;wsp:rsids&gt;&lt;wsp:rsidRoot wsp:val=&quot;00774313&quot;/&gt;&lt;wsp:rsid wsp:val=&quot;00003C09&quot;/&gt;&lt;wsp:rsid wsp:val=&quot;0001245A&quot;/&gt;&lt;wsp:rsid wsp:val=&quot;00017CD7&quot;/&gt;&lt;wsp:rsid wsp:val=&quot;00020246&quot;/&gt;&lt;wsp:rsid wsp:val=&quot;000370C8&quot;/&gt;&lt;wsp:rsid wsp:val=&quot;00094087&quot;/&gt;&lt;wsp:rsid wsp:val=&quot;000A663C&quot;/&gt;&lt;wsp:rsid wsp:val=&quot;000D1837&quot;/&gt;&lt;wsp:rsid wsp:val=&quot;000E7B03&quot;/&gt;&lt;wsp:rsid wsp:val=&quot;00101D71&quot;/&gt;&lt;wsp:rsid wsp:val=&quot;001116AB&quot;/&gt;&lt;wsp:rsid wsp:val=&quot;00164630&quot;/&gt;&lt;wsp:rsid wsp:val=&quot;00170002&quot;/&gt;&lt;wsp:rsid wsp:val=&quot;00187899&quot;/&gt;&lt;wsp:rsid wsp:val=&quot;001D0BA5&quot;/&gt;&lt;wsp:rsid wsp:val=&quot;001D516F&quot;/&gt;&lt;wsp:rsid wsp:val=&quot;002253D1&quot;/&gt;&lt;wsp:rsid wsp:val=&quot;00247A84&quot;/&gt;&lt;wsp:rsid wsp:val=&quot;00292B0A&quot;/&gt;&lt;wsp:rsid wsp:val=&quot;002D77C6&quot;/&gt;&lt;wsp:rsid wsp:val=&quot;002E5B17&quot;/&gt;&lt;wsp:rsid wsp:val=&quot;002F230B&quot;/&gt;&lt;wsp:rsid wsp:val=&quot;003018A9&quot;/&gt;&lt;wsp:rsid wsp:val=&quot;00332069&quot;/&gt;&lt;wsp:rsid wsp:val=&quot;00344ED2&quot;/&gt;&lt;wsp:rsid wsp:val=&quot;0036046D&quot;/&gt;&lt;wsp:rsid wsp:val=&quot;00374A6D&quot;/&gt;&lt;wsp:rsid wsp:val=&quot;003A4431&quot;/&gt;&lt;wsp:rsid wsp:val=&quot;003D0016&quot;/&gt;&lt;wsp:rsid wsp:val=&quot;00414C2C&quot;/&gt;&lt;wsp:rsid wsp:val=&quot;00420D13&quot;/&gt;&lt;wsp:rsid wsp:val=&quot;00422291&quot;/&gt;&lt;wsp:rsid wsp:val=&quot;004222EA&quot;/&gt;&lt;wsp:rsid wsp:val=&quot;004A2BC2&quot;/&gt;&lt;wsp:rsid wsp:val=&quot;004E6E78&quot;/&gt;&lt;wsp:rsid wsp:val=&quot;004F7119&quot;/&gt;&lt;wsp:rsid wsp:val=&quot;00513495&quot;/&gt;&lt;wsp:rsid wsp:val=&quot;00536F30&quot;/&gt;&lt;wsp:rsid wsp:val=&quot;00543EE4&quot;/&gt;&lt;wsp:rsid wsp:val=&quot;00571207&quot;/&gt;&lt;wsp:rsid wsp:val=&quot;00576DD5&quot;/&gt;&lt;wsp:rsid wsp:val=&quot;005C114D&quot;/&gt;&lt;wsp:rsid wsp:val=&quot;005E23AD&quot;/&gt;&lt;wsp:rsid wsp:val=&quot;006213A9&quot;/&gt;&lt;wsp:rsid wsp:val=&quot;006847D8&quot;/&gt;&lt;wsp:rsid wsp:val=&quot;00694679&quot;/&gt;&lt;wsp:rsid wsp:val=&quot;006E7826&quot;/&gt;&lt;wsp:rsid wsp:val=&quot;0070631C&quot;/&gt;&lt;wsp:rsid wsp:val=&quot;007A7F60&quot;/&gt;&lt;wsp:rsid wsp:val=&quot;007D1D15&quot;/&gt;&lt;wsp:rsid wsp:val=&quot;007D48B1&quot;/&gt;&lt;wsp:rsid wsp:val=&quot;008A6474&quot;/&gt;&lt;wsp:rsid wsp:val=&quot;008B5977&quot;/&gt;&lt;wsp:rsid wsp:val=&quot;008F7FEC&quot;/&gt;&lt;wsp:rsid wsp:val=&quot;00902F56&quot;/&gt;&lt;wsp:rsid wsp:val=&quot;00933264&quot;/&gt;&lt;wsp:rsid wsp:val=&quot;0093623A&quot;/&gt;&lt;wsp:rsid wsp:val=&quot;009365D1&quot;/&gt;&lt;wsp:rsid wsp:val=&quot;00957FB4&quot;/&gt;&lt;wsp:rsid wsp:val=&quot;00964226&quot;/&gt;&lt;wsp:rsid wsp:val=&quot;009C29AA&quot;/&gt;&lt;wsp:rsid wsp:val=&quot;00A7367A&quot;/&gt;&lt;wsp:rsid wsp:val=&quot;00A87C03&quot;/&gt;&lt;wsp:rsid wsp:val=&quot;00AA648D&quot;/&gt;&lt;wsp:rsid wsp:val=&quot;00AB70AD&quot;/&gt;&lt;wsp:rsid wsp:val=&quot;00AC5985&quot;/&gt;&lt;wsp:rsid wsp:val=&quot;00B3153B&quot;/&gt;&lt;wsp:rsid wsp:val=&quot;00B82CB0&quot;/&gt;&lt;wsp:rsid wsp:val=&quot;00BB6818&quot;/&gt;&lt;wsp:rsid wsp:val=&quot;00C14AA4&quot;/&gt;&lt;wsp:rsid wsp:val=&quot;00C25D05&quot;/&gt;&lt;wsp:rsid wsp:val=&quot;00C70F20&quot;/&gt;&lt;wsp:rsid wsp:val=&quot;00CB5B47&quot;/&gt;&lt;wsp:rsid wsp:val=&quot;00CC1B72&quot;/&gt;&lt;wsp:rsid wsp:val=&quot;00CC6650&quot;/&gt;&lt;wsp:rsid wsp:val=&quot;00CF2CD3&quot;/&gt;&lt;wsp:rsid wsp:val=&quot;00D930FE&quot;/&gt;&lt;wsp:rsid wsp:val=&quot;00DA4ED3&quot;/&gt;&lt;wsp:rsid wsp:val=&quot;00DD1609&quot;/&gt;&lt;wsp:rsid wsp:val=&quot;00E05217&quot;/&gt;&lt;wsp:rsid wsp:val=&quot;00E12C75&quot;/&gt;&lt;wsp:rsid wsp:val=&quot;00E14AD1&quot;/&gt;&lt;wsp:rsid wsp:val=&quot;00E16A29&quot;/&gt;&lt;wsp:rsid wsp:val=&quot;00E23994&quot;/&gt;&lt;wsp:rsid wsp:val=&quot;00E43406&quot;/&gt;&lt;wsp:rsid wsp:val=&quot;00EA47DE&quot;/&gt;&lt;wsp:rsid wsp:val=&quot;00EC08AA&quot;/&gt;&lt;wsp:rsid wsp:val=&quot;00F052CD&quot;/&gt;&lt;wsp:rsid wsp:val=&quot;00F40F83&quot;/&gt;&lt;wsp:rsid wsp:val=&quot;00F4402C&quot;/&gt;&lt;wsp:rsid wsp:val=&quot;00F715A1&quot;/&gt;&lt;wsp:rsid wsp:val=&quot;00F75A7D&quot;/&gt;&lt;wsp:rsid wsp:val=&quot;00FA564B&quot;/&gt;&lt;wsp:rsid wsp:val=&quot;03801FA5&quot;/&gt;&lt;wsp:rsid wsp:val=&quot;077A6A26&quot;/&gt;&lt;wsp:rsid wsp:val=&quot;0C7A144B&quot;/&gt;&lt;wsp:rsid wsp:val=&quot;135A7E35&quot;/&gt;&lt;wsp:rsid wsp:val=&quot;158B0F44&quot;/&gt;&lt;wsp:rsid wsp:val=&quot;166E2C6E&quot;/&gt;&lt;wsp:rsid wsp:val=&quot;18CF4C8D&quot;/&gt;&lt;wsp:rsid wsp:val=&quot;1F8A63F2&quot;/&gt;&lt;wsp:rsid wsp:val=&quot;24467B68&quot;/&gt;&lt;wsp:rsid wsp:val=&quot;263C4B36&quot;/&gt;&lt;wsp:rsid wsp:val=&quot;27233601&quot;/&gt;&lt;wsp:rsid wsp:val=&quot;28C80903&quot;/&gt;&lt;wsp:rsid wsp:val=&quot;28E219C5&quot;/&gt;&lt;wsp:rsid wsp:val=&quot;2A8B4997&quot;/&gt;&lt;wsp:rsid wsp:val=&quot;2BB20A60&quot;/&gt;&lt;wsp:rsid wsp:val=&quot;2FC06AD6&quot;/&gt;&lt;wsp:rsid wsp:val=&quot;323600ED&quot;/&gt;&lt;wsp:rsid wsp:val=&quot;38F226C0&quot;/&gt;&lt;wsp:rsid wsp:val=&quot;39616BA6&quot;/&gt;&lt;wsp:rsid wsp:val=&quot;397B0D61&quot;/&gt;&lt;wsp:rsid wsp:val=&quot;3A9838A6&quot;/&gt;&lt;wsp:rsid wsp:val=&quot;3E3831BE&quot;/&gt;&lt;wsp:rsid wsp:val=&quot;3F2E7979&quot;/&gt;&lt;wsp:rsid wsp:val=&quot;40A22F36&quot;/&gt;&lt;wsp:rsid wsp:val=&quot;4133051B&quot;/&gt;&lt;wsp:rsid wsp:val=&quot;41807B75&quot;/&gt;&lt;wsp:rsid wsp:val=&quot;41A87176&quot;/&gt;&lt;wsp:rsid wsp:val=&quot;42E119B6&quot;/&gt;&lt;wsp:rsid wsp:val=&quot;457E261E&quot;/&gt;&lt;wsp:rsid wsp:val=&quot;49EB13C4&quot;/&gt;&lt;wsp:rsid wsp:val=&quot;4C15111C&quot;/&gt;&lt;wsp:rsid wsp:val=&quot;4CE145E4&quot;/&gt;&lt;wsp:rsid wsp:val=&quot;555122F8&quot;/&gt;&lt;wsp:rsid wsp:val=&quot;56835EA4&quot;/&gt;&lt;wsp:rsid wsp:val=&quot;58B43E9B&quot;/&gt;&lt;wsp:rsid wsp:val=&quot;5A4E660B&quot;/&gt;&lt;wsp:rsid wsp:val=&quot;5C970108&quot;/&gt;&lt;wsp:rsid wsp:val=&quot;5F7B05C7&quot;/&gt;&lt;wsp:rsid wsp:val=&quot;60555AF7&quot;/&gt;&lt;wsp:rsid wsp:val=&quot;62214605&quot;/&gt;&lt;wsp:rsid wsp:val=&quot;63C8785A&quot;/&gt;&lt;wsp:rsid wsp:val=&quot;68B3791D&quot;/&gt;&lt;wsp:rsid wsp:val=&quot;6E2962DB&quot;/&gt;&lt;wsp:rsid wsp:val=&quot;6E9B040A&quot;/&gt;&lt;wsp:rsid wsp:val=&quot;6F437D87&quot;/&gt;&lt;wsp:rsid wsp:val=&quot;6FE813E2&quot;/&gt;&lt;wsp:rsid wsp:val=&quot;73BE3A62&quot;/&gt;&lt;wsp:rsid wsp:val=&quot;75EA3234&quot;/&gt;&lt;wsp:rsid wsp:val=&quot;7BA4258D&quot;/&gt;&lt;wsp:rsid wsp:val=&quot;7DDC1C03&quot;/&gt;&lt;wsp:rsid wsp:val=&quot;7DFB58B2&quot;/&gt;&lt;/wsp:rsids&gt;&lt;/w:docPr&gt;&lt;w:body&gt;&lt;wx:sect&gt;&lt;w:p wsp:rsidR=&quot;00332069&quot; wsp:rsidRDefault=&quot;00332069&quot; wsp:rsidP=&quot;00332069&quot;&gt;&lt;m:oMathPara&gt;&lt;m:oMath&gt;&lt;m:f&gt;&lt;m:fPr&gt;&lt;m:ctrlPr&gt;&lt;w:rPr&gt;&lt;w:rFonts w:ascii=&quot;Cambria Math&quot; w:h-ansi=&quot;Cambria Math&quot; w:cs=&quot;新宋体&quot;/&gt;&lt;wx:font wx:val=&quot;Cambria Math&quot;/&gt;&lt;w:i/&gt;&lt;w:color w:val=&quot;000000&quot;/&gt;&lt;w:sz-cs w:val=&quot;21&quot;/&gt;&lt;/w:rPr&gt;&lt;/m:ctrlPr&gt;&lt;/m:fPr&gt;&lt;m:num&gt;&lt;m:r&gt;&lt;w:rPr&gt;&lt;w:rFonts w:ascii=&quot;Cambria Math&quot; w:h-ansi=&quot;Cambria Math&quot; w:cs=&quot;新宋体&quot;/&gt;&lt;wx:font wx:val=&quot;Cambria Math&quot;/&gt;&lt;w:i/&gt;&lt;w:color w:val=&quot;000000&quot;/&gt;&lt;w:sz-cs w:val=&quot;21&quot;/&gt;&lt;/w:rPr&gt;&lt;m:t&gt;1&lt;/m:t&gt;&lt;/m:r&gt;&lt;/m:num&gt;&lt;m:den&gt;&lt;m:r&gt;&lt;w:rPr&gt;&lt;w:rFonts w:ascii=&quot;Cambria Math&quot; w:h-ansi=&quot;Cambria Math&quot; w:cs=&quot;新宋体&quot;/&gt;&lt;wx:font wx:val=&quot;Cambria Math&quot;/&gt;&lt;w:i/&gt;&lt;w:color w:val=&quot;000000&quot;/&gt;&lt;w:sz-cs w:val=&quot;21&quot;/&gt;&lt;/w:rPr&gt;&lt;m:t&gt;3600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 filled="f" id="图片 8" o:spid="_x0000_i1032" stroked="f" style="width:17.38pt;height:31.18pt;mso-position-horizontal-relative:page;mso-position-vertical-relative:page;mso-wrap-style:square" type="#_x0000_t75">
            <v:stroke linestyle="single"/>
            <v:imagedata chromakey="white" o:title="" r:id="rId11"/>
            <v:path o:extrusionok="f"/>
            <o:lock aspectratio="t" v:ext="edit"/>
          </v:shape>
        </w:pict>
      </w:r>
      <w:r>
        <w:rPr>
          <w:rFonts w:ascii="宋体" w:cs="新宋体" w:hAnsi="宋体" w:hint="eastAsia"/>
          <w:color w:val="000000"/>
          <w:szCs w:val="21"/>
        </w:rPr>
        <w:t>）</w:t>
      </w:r>
      <w:r>
        <w:rPr>
          <w:rFonts w:ascii="宋体" w:cs="新宋体" w:hAnsi="宋体" w:hint="eastAsia"/>
          <w:color w:val="000000"/>
          <w:szCs w:val="21"/>
        </w:rPr>
        <w:t>°</w:t>
      </w:r>
    </w:p>
    <w:p>
      <w:pPr>
        <w:spacing w:line="360" w:lineRule="auto"/>
        <w:ind w:firstLine="2310" w:firstLineChars="1100"/>
        <w:rPr>
          <w:rFonts w:ascii="宋体" w:cs="新宋体" w:hAnsi="宋体" w:hint="eastAsia"/>
          <w:color w:val="000000"/>
          <w:szCs w:val="21"/>
        </w:rPr>
      </w:pPr>
      <w:r>
        <w:rPr>
          <w:rFonts w:ascii="宋体" w:cs="新宋体" w:hAnsi="宋体" w:hint="eastAsia"/>
          <w:color w:val="000000"/>
          <w:szCs w:val="21"/>
        </w:rPr>
        <w:t>1周角=2平角=4直角=360</w:t>
      </w:r>
      <w:r>
        <w:rPr>
          <w:rFonts w:ascii="宋体" w:cs="新宋体" w:hAnsi="宋体" w:hint="eastAsia"/>
          <w:color w:val="000000"/>
          <w:szCs w:val="21"/>
        </w:rPr>
        <w:t>°</w:t>
      </w:r>
      <w:r>
        <w:rPr>
          <w:rFonts w:ascii="宋体" w:cs="新宋体" w:hAnsi="宋体" w:hint="eastAsia"/>
          <w:color w:val="000000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宋体" w:cs="新宋体" w:hAnsi="宋体"/>
          <w:b/>
          <w:bCs/>
          <w:color w:val="000000"/>
          <w:szCs w:val="21"/>
        </w:rPr>
      </w:pPr>
      <w:r>
        <w:rPr>
          <w:rFonts w:ascii="宋体" w:cs="新宋体" w:hAnsi="宋体" w:hint="eastAsia"/>
          <w:b/>
          <w:bCs/>
          <w:color w:val="000000"/>
          <w:szCs w:val="21"/>
        </w:rPr>
        <w:t>知识点五：角的大小的比较：</w:t>
      </w:r>
    </w:p>
    <w:p>
      <w:pPr>
        <w:spacing w:line="360" w:lineRule="auto"/>
        <w:jc w:val="left"/>
        <w:textAlignment w:val="center"/>
        <w:rPr>
          <w:rFonts w:ascii="宋体" w:cs="新宋体" w:hAnsi="宋体" w:hint="eastAsia"/>
          <w:color w:val="000000"/>
          <w:szCs w:val="21"/>
        </w:rPr>
      </w:pPr>
      <w:r>
        <w:rPr>
          <w:rFonts w:ascii="宋体" w:cs="新宋体" w:hAnsi="宋体" w:hint="eastAsia"/>
          <w:color w:val="000000"/>
          <w:szCs w:val="21"/>
        </w:rPr>
        <w:t>1）</w:t>
      </w:r>
      <w:r>
        <w:rPr>
          <w:rFonts w:ascii="宋体" w:cs="新宋体" w:hAnsi="宋体" w:hint="eastAsia"/>
          <w:b/>
          <w:bCs/>
          <w:color w:val="000000"/>
          <w:szCs w:val="21"/>
        </w:rPr>
        <w:t>叠合法</w:t>
      </w:r>
      <w:r>
        <w:rPr>
          <w:rFonts w:ascii="宋体" w:cs="新宋体" w:hAnsi="宋体" w:hint="eastAsia"/>
          <w:color w:val="000000"/>
          <w:szCs w:val="21"/>
        </w:rPr>
        <w:t>：使两个角的顶点及一边重合，比较另一边的位置；</w:t>
      </w:r>
    </w:p>
    <w:p>
      <w:pPr>
        <w:spacing w:line="360" w:lineRule="auto"/>
        <w:jc w:val="left"/>
        <w:textAlignment w:val="center"/>
        <w:rPr>
          <w:rFonts w:ascii="宋体" w:cs="新宋体" w:hAnsi="宋体" w:hint="eastAsia"/>
          <w:color w:val="000000"/>
          <w:szCs w:val="21"/>
        </w:rPr>
      </w:pPr>
      <w:r>
        <w:rPr>
          <w:rFonts w:ascii="宋体" w:cs="新宋体" w:hAnsi="宋体" w:hint="eastAsia"/>
          <w:color w:val="000000"/>
          <w:szCs w:val="21"/>
        </w:rPr>
        <w:t>2）</w:t>
      </w:r>
      <w:r>
        <w:rPr>
          <w:rFonts w:ascii="宋体" w:cs="新宋体" w:hAnsi="宋体" w:hint="eastAsia"/>
          <w:b/>
          <w:bCs/>
          <w:color w:val="000000"/>
          <w:szCs w:val="21"/>
        </w:rPr>
        <w:t>度量法</w:t>
      </w:r>
      <w:r>
        <w:rPr>
          <w:rFonts w:ascii="宋体" w:cs="新宋体" w:hAnsi="宋体" w:hint="eastAsia"/>
          <w:color w:val="000000"/>
          <w:szCs w:val="21"/>
        </w:rPr>
        <w:t>：分别用量角器测量两个角的大小，再进行比较.</w:t>
      </w:r>
    </w:p>
    <w:p>
      <w:pPr>
        <w:spacing w:line="360" w:lineRule="auto"/>
        <w:jc w:val="left"/>
        <w:textAlignment w:val="center"/>
        <w:rPr>
          <w:rFonts w:ascii="宋体" w:cs="新宋体" w:hAnsi="宋体" w:hint="eastAsia"/>
          <w:color w:val="000000"/>
          <w:szCs w:val="21"/>
        </w:rPr>
      </w:pPr>
      <w:r>
        <w:rPr>
          <w:rFonts w:ascii="宋体" w:cs="新宋体" w:hAnsi="宋体" w:hint="eastAsia"/>
          <w:b/>
          <w:bCs/>
          <w:color w:val="000000"/>
          <w:szCs w:val="21"/>
        </w:rPr>
        <w:t>知识点六：角的平分线的概念：</w:t>
      </w:r>
      <w:r>
        <w:rPr>
          <w:rFonts w:ascii="宋体" w:cs="新宋体" w:hAnsi="宋体" w:hint="eastAsia"/>
          <w:color w:val="000000"/>
          <w:szCs w:val="21"/>
        </w:rPr>
        <w:t>从一个角的顶点出发，把这个角分成相等的两个角的射线，叫做这个角的平分线.</w:t>
      </w:r>
    </w:p>
    <w:p>
      <w:pPr>
        <w:spacing w:line="360" w:lineRule="auto"/>
        <w:jc w:val="left"/>
        <w:textAlignment w:val="center"/>
        <w:rPr>
          <w:rFonts w:ascii="宋体" w:cs="新宋体" w:hAnsi="宋体" w:hint="eastAsia"/>
          <w:color w:val="000000"/>
          <w:szCs w:val="21"/>
          <w:highlight w:val="yellow"/>
        </w:rPr>
      </w:pPr>
      <w:r>
        <w:rPr>
          <w:rFonts w:ascii="宋体" w:cs="新宋体" w:hAnsi="宋体" w:hint="eastAsia"/>
          <w:color w:val="000000"/>
          <w:szCs w:val="21"/>
          <w:highlight w:val="yellow"/>
        </w:rPr>
        <w:t>【性质】</w:t>
      </w:r>
      <w:r>
        <w:rPr>
          <w:rFonts w:ascii="宋体" w:cs="新宋体" w:hAnsi="宋体" w:hint="eastAsia"/>
          <w:color w:val="000000"/>
          <w:szCs w:val="21"/>
          <w:highlight w:val="yellow"/>
        </w:rPr>
        <w:t>①</w:t>
      </w:r>
      <w:r>
        <w:rPr>
          <w:rFonts w:ascii="宋体" w:cs="新宋体" w:hAnsi="宋体" w:hint="eastAsia"/>
          <w:color w:val="000000"/>
          <w:szCs w:val="21"/>
          <w:highlight w:val="yellow"/>
        </w:rPr>
        <w:t>若OC是</w:t>
      </w:r>
      <w:r>
        <w:rPr>
          <w:rFonts w:ascii="宋体" w:cs="新宋体" w:hAnsi="宋体" w:hint="eastAsia"/>
          <w:color w:val="000000"/>
          <w:szCs w:val="21"/>
          <w:highlight w:val="yellow"/>
        </w:rPr>
        <w:t>∠</w:t>
      </w:r>
      <w:r>
        <w:rPr>
          <w:rFonts w:ascii="宋体" w:cs="新宋体" w:hAnsi="宋体" w:hint="eastAsia"/>
          <w:color w:val="000000"/>
          <w:szCs w:val="21"/>
          <w:highlight w:val="yellow"/>
        </w:rPr>
        <w:t>AOB的平分线，则</w:t>
      </w:r>
      <w:r>
        <w:rPr>
          <w:rFonts w:ascii="宋体" w:cs="新宋体" w:hAnsi="宋体" w:hint="eastAsia"/>
          <w:color w:val="000000"/>
          <w:szCs w:val="21"/>
          <w:highlight w:val="yellow"/>
        </w:rPr>
        <w:t>∠</w:t>
      </w:r>
      <w:r>
        <w:rPr>
          <w:rFonts w:ascii="宋体" w:cs="新宋体" w:hAnsi="宋体" w:hint="eastAsia"/>
          <w:color w:val="000000"/>
          <w:szCs w:val="21"/>
          <w:highlight w:val="yellow"/>
        </w:rPr>
        <w:t>AOC=</w:t>
      </w:r>
      <w:r>
        <w:rPr>
          <w:rFonts w:ascii="宋体" w:cs="新宋体" w:hAnsi="宋体" w:hint="eastAsia"/>
          <w:color w:val="000000"/>
          <w:szCs w:val="21"/>
          <w:highlight w:val="yellow"/>
        </w:rPr>
        <w:t>∠</w:t>
      </w:r>
      <w:r>
        <w:rPr>
          <w:rFonts w:ascii="宋体" w:cs="新宋体" w:hAnsi="宋体" w:hint="eastAsia"/>
          <w:color w:val="000000"/>
          <w:szCs w:val="21"/>
          <w:highlight w:val="yellow"/>
        </w:rPr>
        <w:t>BOC =</w:t>
      </w:r>
      <w:r>
        <w:rPr>
          <w:rFonts w:hint="eastAsia"/>
          <w:position w:val="-24"/>
          <w:highlight w:val="yellow"/>
        </w:rPr>
        <w:pict>
          <v:shape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stylePaneFormatFilter w:val=&quot;3F01&quot;/&gt;&lt;w:defaultTabStop w:val=&quot;231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2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:docVars&gt;&lt;w:docVar w:name=&quot;commondata&quot; w:val=&quot;eyJoZGlkIjoiYTBlNzI0NzRmMGZkNTc4YjRhZTEyMzg3OWE3YTgwOTMifQ==&quot;/&gt;&lt;/w:docVars&gt;&lt;wsp:rsids&gt;&lt;wsp:rsidRoot wsp:val=&quot;00774313&quot;/&gt;&lt;wsp:rsid wsp:val=&quot;00003C09&quot;/&gt;&lt;wsp:rsid wsp:val=&quot;0001245A&quot;/&gt;&lt;wsp:rsid wsp:val=&quot;00017CD7&quot;/&gt;&lt;wsp:rsid wsp:val=&quot;00020246&quot;/&gt;&lt;wsp:rsid wsp:val=&quot;000370C8&quot;/&gt;&lt;wsp:rsid wsp:val=&quot;00094087&quot;/&gt;&lt;wsp:rsid wsp:val=&quot;000A663C&quot;/&gt;&lt;wsp:rsid wsp:val=&quot;000D1837&quot;/&gt;&lt;wsp:rsid wsp:val=&quot;000E7B03&quot;/&gt;&lt;wsp:rsid wsp:val=&quot;00101D71&quot;/&gt;&lt;wsp:rsid wsp:val=&quot;001116AB&quot;/&gt;&lt;wsp:rsid wsp:val=&quot;00164630&quot;/&gt;&lt;wsp:rsid wsp:val=&quot;00170002&quot;/&gt;&lt;wsp:rsid wsp:val=&quot;00187899&quot;/&gt;&lt;wsp:rsid wsp:val=&quot;001D0BA5&quot;/&gt;&lt;wsp:rsid wsp:val=&quot;001D516F&quot;/&gt;&lt;wsp:rsid wsp:val=&quot;002253D1&quot;/&gt;&lt;wsp:rsid wsp:val=&quot;00247A84&quot;/&gt;&lt;wsp:rsid wsp:val=&quot;00292B0A&quot;/&gt;&lt;wsp:rsid wsp:val=&quot;002D77C6&quot;/&gt;&lt;wsp:rsid wsp:val=&quot;002E5B17&quot;/&gt;&lt;wsp:rsid wsp:val=&quot;002F230B&quot;/&gt;&lt;wsp:rsid wsp:val=&quot;003018A9&quot;/&gt;&lt;wsp:rsid wsp:val=&quot;00344ED2&quot;/&gt;&lt;wsp:rsid wsp:val=&quot;0036046D&quot;/&gt;&lt;wsp:rsid wsp:val=&quot;00374A6D&quot;/&gt;&lt;wsp:rsid wsp:val=&quot;003A4431&quot;/&gt;&lt;wsp:rsid wsp:val=&quot;003D0016&quot;/&gt;&lt;wsp:rsid wsp:val=&quot;00414C2C&quot;/&gt;&lt;wsp:rsid wsp:val=&quot;00420D13&quot;/&gt;&lt;wsp:rsid wsp:val=&quot;00422291&quot;/&gt;&lt;wsp:rsid wsp:val=&quot;004222EA&quot;/&gt;&lt;wsp:rsid wsp:val=&quot;004A2BC2&quot;/&gt;&lt;wsp:rsid wsp:val=&quot;004E6E78&quot;/&gt;&lt;wsp:rsid wsp:val=&quot;004F7119&quot;/&gt;&lt;wsp:rsid wsp:val=&quot;00513495&quot;/&gt;&lt;wsp:rsid wsp:val=&quot;00536F30&quot;/&gt;&lt;wsp:rsid wsp:val=&quot;00543EE4&quot;/&gt;&lt;wsp:rsid wsp:val=&quot;00571207&quot;/&gt;&lt;wsp:rsid wsp:val=&quot;00576DD5&quot;/&gt;&lt;wsp:rsid wsp:val=&quot;005C114D&quot;/&gt;&lt;wsp:rsid wsp:val=&quot;005E23AD&quot;/&gt;&lt;wsp:rsid wsp:val=&quot;006213A9&quot;/&gt;&lt;wsp:rsid wsp:val=&quot;006847D8&quot;/&gt;&lt;wsp:rsid wsp:val=&quot;00694679&quot;/&gt;&lt;wsp:rsid wsp:val=&quot;006E7826&quot;/&gt;&lt;wsp:rsid wsp:val=&quot;0070631C&quot;/&gt;&lt;wsp:rsid wsp:val=&quot;007A7F60&quot;/&gt;&lt;wsp:rsid wsp:val=&quot;007D1D15&quot;/&gt;&lt;wsp:rsid wsp:val=&quot;007D48B1&quot;/&gt;&lt;wsp:rsid wsp:val=&quot;008A6474&quot;/&gt;&lt;wsp:rsid wsp:val=&quot;008B5977&quot;/&gt;&lt;wsp:rsid wsp:val=&quot;008F7FEC&quot;/&gt;&lt;wsp:rsid wsp:val=&quot;00902F56&quot;/&gt;&lt;wsp:rsid wsp:val=&quot;00933264&quot;/&gt;&lt;wsp:rsid wsp:val=&quot;0093623A&quot;/&gt;&lt;wsp:rsid wsp:val=&quot;009365D1&quot;/&gt;&lt;wsp:rsid wsp:val=&quot;00957FB4&quot;/&gt;&lt;wsp:rsid wsp:val=&quot;00964226&quot;/&gt;&lt;wsp:rsid wsp:val=&quot;009C29AA&quot;/&gt;&lt;wsp:rsid wsp:val=&quot;00A7367A&quot;/&gt;&lt;wsp:rsid wsp:val=&quot;00A87C03&quot;/&gt;&lt;wsp:rsid wsp:val=&quot;00AA648D&quot;/&gt;&lt;wsp:rsid wsp:val=&quot;00AB4A3C&quot;/&gt;&lt;wsp:rsid wsp:val=&quot;00AB70AD&quot;/&gt;&lt;wsp:rsid wsp:val=&quot;00AC5985&quot;/&gt;&lt;wsp:rsid wsp:val=&quot;00B3153B&quot;/&gt;&lt;wsp:rsid wsp:val=&quot;00B82CB0&quot;/&gt;&lt;wsp:rsid wsp:val=&quot;00BB6818&quot;/&gt;&lt;wsp:rsid wsp:val=&quot;00C14AA4&quot;/&gt;&lt;wsp:rsid wsp:val=&quot;00C25D05&quot;/&gt;&lt;wsp:rsid wsp:val=&quot;00C70F20&quot;/&gt;&lt;wsp:rsid wsp:val=&quot;00CB5B47&quot;/&gt;&lt;wsp:rsid wsp:val=&quot;00CC1B72&quot;/&gt;&lt;wsp:rsid wsp:val=&quot;00CC6650&quot;/&gt;&lt;wsp:rsid wsp:val=&quot;00CF2CD3&quot;/&gt;&lt;wsp:rsid wsp:val=&quot;00D930FE&quot;/&gt;&lt;wsp:rsid wsp:val=&quot;00DA4ED3&quot;/&gt;&lt;wsp:rsid wsp:val=&quot;00DD1609&quot;/&gt;&lt;wsp:rsid wsp:val=&quot;00E05217&quot;/&gt;&lt;wsp:rsid wsp:val=&quot;00E12C75&quot;/&gt;&lt;wsp:rsid wsp:val=&quot;00E14AD1&quot;/&gt;&lt;wsp:rsid wsp:val=&quot;00E16A29&quot;/&gt;&lt;wsp:rsid wsp:val=&quot;00E23994&quot;/&gt;&lt;wsp:rsid wsp:val=&quot;00E43406&quot;/&gt;&lt;wsp:rsid wsp:val=&quot;00EA47DE&quot;/&gt;&lt;wsp:rsid wsp:val=&quot;00EC08AA&quot;/&gt;&lt;wsp:rsid wsp:val=&quot;00F052CD&quot;/&gt;&lt;wsp:rsid wsp:val=&quot;00F40F83&quot;/&gt;&lt;wsp:rsid wsp:val=&quot;00F4402C&quot;/&gt;&lt;wsp:rsid wsp:val=&quot;00F715A1&quot;/&gt;&lt;wsp:rsid wsp:val=&quot;00F75A7D&quot;/&gt;&lt;wsp:rsid wsp:val=&quot;00FA564B&quot;/&gt;&lt;wsp:rsid wsp:val=&quot;03801FA5&quot;/&gt;&lt;wsp:rsid wsp:val=&quot;077A6A26&quot;/&gt;&lt;wsp:rsid wsp:val=&quot;0C7A144B&quot;/&gt;&lt;wsp:rsid wsp:val=&quot;135A7E35&quot;/&gt;&lt;wsp:rsid wsp:val=&quot;158B0F44&quot;/&gt;&lt;wsp:rsid wsp:val=&quot;166E2C6E&quot;/&gt;&lt;wsp:rsid wsp:val=&quot;18CF4C8D&quot;/&gt;&lt;wsp:rsid wsp:val=&quot;1F8A63F2&quot;/&gt;&lt;wsp:rsid wsp:val=&quot;24467B68&quot;/&gt;&lt;wsp:rsid wsp:val=&quot;263C4B36&quot;/&gt;&lt;wsp:rsid wsp:val=&quot;27233601&quot;/&gt;&lt;wsp:rsid wsp:val=&quot;28C80903&quot;/&gt;&lt;wsp:rsid wsp:val=&quot;28E219C5&quot;/&gt;&lt;wsp:rsid wsp:val=&quot;2A8B4997&quot;/&gt;&lt;wsp:rsid wsp:val=&quot;2BB20A60&quot;/&gt;&lt;wsp:rsid wsp:val=&quot;2FC06AD6&quot;/&gt;&lt;wsp:rsid wsp:val=&quot;323600ED&quot;/&gt;&lt;wsp:rsid wsp:val=&quot;38F226C0&quot;/&gt;&lt;wsp:rsid wsp:val=&quot;39616BA6&quot;/&gt;&lt;wsp:rsid wsp:val=&quot;397B0D61&quot;/&gt;&lt;wsp:rsid wsp:val=&quot;3A9838A6&quot;/&gt;&lt;wsp:rsid wsp:val=&quot;3E3831BE&quot;/&gt;&lt;wsp:rsid wsp:val=&quot;3F2E7979&quot;/&gt;&lt;wsp:rsid wsp:val=&quot;40A22F36&quot;/&gt;&lt;wsp:rsid wsp:val=&quot;4133051B&quot;/&gt;&lt;wsp:rsid wsp:val=&quot;41807B75&quot;/&gt;&lt;wsp:rsid wsp:val=&quot;41A87176&quot;/&gt;&lt;wsp:rsid wsp:val=&quot;42E119B6&quot;/&gt;&lt;wsp:rsid wsp:val=&quot;457E261E&quot;/&gt;&lt;wsp:rsid wsp:val=&quot;49EB13C4&quot;/&gt;&lt;wsp:rsid wsp:val=&quot;4C15111C&quot;/&gt;&lt;wsp:rsid wsp:val=&quot;4CE145E4&quot;/&gt;&lt;wsp:rsid wsp:val=&quot;555122F8&quot;/&gt;&lt;wsp:rsid wsp:val=&quot;56835EA4&quot;/&gt;&lt;wsp:rsid wsp:val=&quot;58B43E9B&quot;/&gt;&lt;wsp:rsid wsp:val=&quot;5A4E660B&quot;/&gt;&lt;wsp:rsid wsp:val=&quot;5C970108&quot;/&gt;&lt;wsp:rsid wsp:val=&quot;5F7B05C7&quot;/&gt;&lt;wsp:rsid wsp:val=&quot;60555AF7&quot;/&gt;&lt;wsp:rsid wsp:val=&quot;62214605&quot;/&gt;&lt;wsp:rsid wsp:val=&quot;63C8785A&quot;/&gt;&lt;wsp:rsid wsp:val=&quot;68B3791D&quot;/&gt;&lt;wsp:rsid wsp:val=&quot;6E2962DB&quot;/&gt;&lt;wsp:rsid wsp:val=&quot;6E9B040A&quot;/&gt;&lt;wsp:rsid wsp:val=&quot;6F437D87&quot;/&gt;&lt;wsp:rsid wsp:val=&quot;6FE813E2&quot;/&gt;&lt;wsp:rsid wsp:val=&quot;73BE3A62&quot;/&gt;&lt;wsp:rsid wsp:val=&quot;75EA3234&quot;/&gt;&lt;wsp:rsid wsp:val=&quot;7BA4258D&quot;/&gt;&lt;wsp:rsid wsp:val=&quot;7DDC1C03&quot;/&gt;&lt;wsp:rsid wsp:val=&quot;7DFB58B2&quot;/&gt;&lt;/wsp:rsids&gt;&lt;/w:docPr&gt;&lt;w:body&gt;&lt;wx:sect&gt;&lt;w:p wsp:rsidR=&quot;00AB4A3C&quot; wsp:rsidRDefault=&quot;00AB4A3C&quot; wsp:rsidP=&quot;00AB4A3C&quot;&gt;&lt;m:oMathPara&gt;&lt;m:oMath&gt;&lt;m:f&gt;&lt;m:fPr&gt;&lt;m:ctrlPr&gt;&lt;w:rPr&gt;&lt;w:rFonts w:ascii=&quot;Cambria Math&quot; w:h-ansi=&quot;Cambria Math&quot; w:cs=&quot;新宋体&quot;/&gt;&lt;wx:font wx:val=&quot;Cambria Math&quot;/&gt;&lt;w:i/&gt;&lt;w:color w:val=&quot;000000&quot;/&gt;&lt;w:sz-cs w:val=&quot;21&quot;/&gt;&lt;/w:rPr&gt;&lt;/m:ctrlPr&gt;&lt;/m:fPr&gt;&lt;m:num&gt;&lt;m:r&gt;&lt;w:rPr&gt;&lt;w:rFonts w:ascii=&quot;Cambria Math&quot; w:h-ansi=&quot;Cambria Math&quot; w:cs=&quot;新宋体&quot;/&gt;&lt;wx:font wx:val=&quot;Cambria Math&quot;/&gt;&lt;w:i/&gt;&lt;w:color w:val=&quot;000000&quot;/&gt;&lt;w:sz-cs w:val=&quot;21&quot;/&gt;&lt;/w:rPr&gt;&lt;m:t&gt;1&lt;/m:t&gt;&lt;/m:r&gt;&lt;/m:num&gt;&lt;m:den&gt;&lt;m:r&gt;&lt;w:rPr&gt;&lt;w:rFonts w:ascii=&quot;Cambria Math&quot; w:h-ansi=&quot;Cambria Math&quot; w:cs=&quot;新宋体&quot;/&gt;&lt;wx:font wx:val=&quot;Cambria Math&quot;/&gt;&lt;w:i/&gt;&lt;w:color w:val=&quot;000000&quot;/&gt;&lt;w:sz-cs w:val=&quot;21&quot;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 filled="f" id="图片 10" o:spid="_x0000_i1033" stroked="f" style="width:4.2pt;height:31.18pt;mso-position-horizontal-relative:page;mso-position-vertical-relative:page;mso-wrap-style:square" type="#_x0000_t75">
            <v:stroke linestyle="single"/>
            <v:imagedata chromakey="white" o:title="" r:id="rId12"/>
            <v:path o:extrusionok="f"/>
            <o:lock aspectratio="t" v:ext="edit"/>
          </v:shape>
        </w:pict>
      </w:r>
      <w:r>
        <w:rPr>
          <w:rFonts w:ascii="宋体" w:cs="新宋体" w:hAnsi="宋体" w:hint="eastAsia"/>
          <w:color w:val="000000"/>
          <w:szCs w:val="21"/>
          <w:highlight w:val="yellow"/>
        </w:rPr>
        <w:t>∠</w:t>
      </w:r>
      <w:r>
        <w:rPr>
          <w:rFonts w:ascii="宋体" w:cs="新宋体" w:hAnsi="宋体" w:hint="eastAsia"/>
          <w:color w:val="000000"/>
          <w:szCs w:val="21"/>
          <w:highlight w:val="yellow"/>
        </w:rPr>
        <w:t>AOB，</w:t>
      </w:r>
      <w:r>
        <w:rPr>
          <w:rFonts w:ascii="宋体" w:cs="新宋体" w:hAnsi="宋体" w:hint="eastAsia"/>
          <w:color w:val="000000"/>
          <w:szCs w:val="21"/>
          <w:highlight w:val="yellow"/>
        </w:rPr>
        <w:t>∠</w:t>
      </w:r>
      <w:r>
        <w:rPr>
          <w:rFonts w:ascii="宋体" w:cs="新宋体" w:hAnsi="宋体" w:hint="eastAsia"/>
          <w:color w:val="000000"/>
          <w:szCs w:val="21"/>
          <w:highlight w:val="yellow"/>
        </w:rPr>
        <w:t>AOB=2</w:t>
      </w:r>
      <w:r>
        <w:rPr>
          <w:rFonts w:ascii="宋体" w:cs="新宋体" w:hAnsi="宋体" w:hint="eastAsia"/>
          <w:color w:val="000000"/>
          <w:szCs w:val="21"/>
          <w:highlight w:val="yellow"/>
        </w:rPr>
        <w:t>∠</w:t>
      </w:r>
      <w:r>
        <w:rPr>
          <w:rFonts w:ascii="宋体" w:cs="新宋体" w:hAnsi="宋体" w:hint="eastAsia"/>
          <w:color w:val="000000"/>
          <w:szCs w:val="21"/>
          <w:highlight w:val="yellow"/>
        </w:rPr>
        <w:t>AOC =2</w:t>
      </w:r>
      <w:r>
        <w:rPr>
          <w:rFonts w:ascii="宋体" w:cs="新宋体" w:hAnsi="宋体" w:hint="eastAsia"/>
          <w:color w:val="000000"/>
          <w:szCs w:val="21"/>
          <w:highlight w:val="yellow"/>
        </w:rPr>
        <w:t>∠</w:t>
      </w:r>
      <w:r>
        <w:rPr>
          <w:rFonts w:ascii="宋体" w:cs="新宋体" w:hAnsi="宋体" w:hint="eastAsia"/>
          <w:color w:val="000000"/>
          <w:szCs w:val="21"/>
          <w:highlight w:val="yellow"/>
        </w:rPr>
        <w:t>BOC．</w:t>
      </w:r>
    </w:p>
    <w:p>
      <w:pPr>
        <w:spacing w:line="360" w:lineRule="auto"/>
        <w:ind w:firstLine="840" w:firstLineChars="400"/>
        <w:jc w:val="left"/>
        <w:textAlignment w:val="center"/>
        <w:rPr>
          <w:rFonts w:ascii="宋体" w:cs="新宋体" w:hAnsi="宋体" w:hint="eastAsia"/>
          <w:color w:val="000000"/>
          <w:szCs w:val="21"/>
        </w:rPr>
      </w:pPr>
      <w:r>
        <w:rPr>
          <w:rFonts w:ascii="宋体" w:cs="新宋体" w:hAnsi="宋体" w:hint="eastAsia"/>
          <w:color w:val="000000"/>
          <w:szCs w:val="21"/>
          <w:highlight w:val="yellow"/>
        </w:rPr>
        <w:t>②</w:t>
      </w:r>
      <w:r>
        <w:rPr>
          <w:rFonts w:ascii="宋体" w:cs="新宋体" w:hAnsi="宋体" w:hint="eastAsia"/>
          <w:color w:val="000000"/>
          <w:szCs w:val="21"/>
          <w:highlight w:val="yellow"/>
        </w:rPr>
        <w:t>角平分线上的点到角两边的距离相等．</w:t>
      </w:r>
    </w:p>
    <w:p>
      <w:pPr>
        <w:spacing w:line="360" w:lineRule="auto"/>
        <w:rPr>
          <w:rFonts w:ascii="宋体" w:cs="宋体" w:hAnsi="宋体" w:hint="eastAsia"/>
          <w:b/>
          <w:color w:val="000000"/>
          <w:szCs w:val="21"/>
        </w:rPr>
      </w:pPr>
      <w:r>
        <w:rPr>
          <w:rFonts w:ascii="宋体" w:cs="新宋体" w:hAnsi="宋体" w:hint="eastAsia"/>
          <w:b/>
          <w:bCs/>
          <w:color w:val="000000"/>
          <w:szCs w:val="21"/>
        </w:rPr>
        <w:t>知识点七：</w:t>
      </w:r>
      <w:r>
        <w:rPr>
          <w:rFonts w:ascii="宋体" w:cs="宋体" w:hAnsi="宋体" w:hint="eastAsia"/>
          <w:b/>
          <w:color w:val="000000"/>
          <w:szCs w:val="21"/>
        </w:rPr>
        <w:t>余角和补角</w:t>
      </w:r>
    </w:p>
    <w:p>
      <w:pPr>
        <w:spacing w:line="360" w:lineRule="auto"/>
        <w:rPr>
          <w:rFonts w:ascii="宋体" w:cs="新宋体" w:hAnsi="宋体" w:hint="eastAsia"/>
          <w:color w:val="000000"/>
          <w:szCs w:val="21"/>
        </w:rPr>
      </w:pPr>
      <w:r>
        <w:rPr>
          <w:rFonts w:ascii="宋体" w:cs="新宋体" w:hAnsi="宋体" w:hint="eastAsia"/>
          <w:b/>
          <w:bCs/>
          <w:color w:val="000000"/>
          <w:szCs w:val="21"/>
        </w:rPr>
        <w:t>余角的概念</w:t>
      </w:r>
      <w:r>
        <w:rPr>
          <w:rFonts w:ascii="宋体" w:cs="新宋体" w:hAnsi="宋体" w:hint="eastAsia"/>
          <w:color w:val="000000"/>
          <w:szCs w:val="21"/>
        </w:rPr>
        <w:t>：如果两个角的和等于直角，就说这两个角互为余角，即其中一个是另一个的余角.</w:t>
      </w:r>
    </w:p>
    <w:p>
      <w:pPr>
        <w:spacing w:line="360" w:lineRule="auto"/>
        <w:rPr>
          <w:rFonts w:ascii="宋体" w:cs="新宋体" w:hAnsi="宋体" w:hint="eastAsia"/>
          <w:color w:val="000000"/>
          <w:szCs w:val="21"/>
        </w:rPr>
      </w:pPr>
      <w:r>
        <w:rPr>
          <w:rFonts w:ascii="宋体" w:cs="新宋体" w:hAnsi="宋体" w:hint="eastAsia"/>
          <w:b/>
          <w:bCs/>
          <w:color w:val="000000"/>
          <w:szCs w:val="21"/>
        </w:rPr>
        <w:t>补角的概念：</w:t>
      </w:r>
      <w:r>
        <w:rPr>
          <w:rFonts w:ascii="宋体" w:cs="新宋体" w:hAnsi="宋体" w:hint="eastAsia"/>
          <w:color w:val="000000"/>
          <w:szCs w:val="21"/>
        </w:rPr>
        <w:t>如果两个角的和等于平角，就说这两个角互为补角，即其中一个是另一个的补角.</w:t>
      </w:r>
    </w:p>
    <w:p>
      <w:pPr>
        <w:spacing w:line="360" w:lineRule="auto"/>
        <w:rPr>
          <w:rFonts w:ascii="宋体" w:cs="新宋体" w:hAnsi="宋体" w:hint="eastAsia"/>
          <w:color w:val="000000"/>
          <w:szCs w:val="21"/>
        </w:rPr>
      </w:pPr>
      <w:r>
        <w:rPr>
          <w:rFonts w:ascii="宋体" w:cs="新宋体" w:hAnsi="宋体" w:hint="eastAsia"/>
          <w:color w:val="000000"/>
          <w:szCs w:val="21"/>
          <w:highlight w:val="yellow"/>
        </w:rPr>
        <w:t>【性质】同角（或等角）的余角相等，同角（或等角）的补角相等.</w:t>
      </w:r>
    </w:p>
    <w:p>
      <w:pPr>
        <w:tabs>
          <w:tab w:pos="6058" w:val="left"/>
        </w:tabs>
        <w:rPr>
          <w:rFonts w:ascii="宋体" w:hAnsi="宋体" w:hint="eastAsia"/>
          <w:color w:val="000000"/>
          <w:szCs w:val="21"/>
        </w:rPr>
      </w:pPr>
    </w:p>
    <w:p>
      <w:pPr>
        <w:spacing w:line="360" w:lineRule="auto"/>
        <w:jc w:val="center"/>
        <w:rPr>
          <w:rFonts w:ascii="宋体" w:cs="宋体" w:hAnsi="宋体"/>
          <w:b/>
          <w:sz w:val="24"/>
        </w:rPr>
      </w:pPr>
      <w:r>
        <w:rPr>
          <w:rFonts w:ascii="宋体" w:cs="宋体" w:hAnsi="宋体" w:hint="eastAsia"/>
          <w:b/>
          <w:sz w:val="24"/>
        </w:rPr>
        <w:t>【题型探究】</w:t>
      </w:r>
    </w:p>
    <w:p>
      <w:pPr>
        <w:spacing w:line="360" w:lineRule="auto"/>
        <w:rPr>
          <w:rFonts w:ascii="宋体" w:cs="宋体" w:hAnsi="宋体" w:hint="eastAsia"/>
          <w:b/>
          <w:szCs w:val="21"/>
        </w:rPr>
      </w:pPr>
      <w:r>
        <w:rPr>
          <w:rFonts w:ascii="宋体" w:cs="宋体" w:hAnsi="宋体" w:hint="eastAsia"/>
          <w:b/>
          <w:szCs w:val="21"/>
        </w:rPr>
        <w:t>题型一：角的基本概念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例1】</w:t>
      </w:r>
      <w:r>
        <w:rPr>
          <w:sz w:val="21"/>
        </w:rPr>
        <w:t>．（2024七年级上·全国·专题）在下列说法中，正确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两条射线组成的图形叫作角；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②角的大小与边的长短有关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③角的两边可以一样长，也可以一长一短；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④角的两边是两条射线．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①</w:t>
      </w:r>
      <w:r>
        <w:rPr>
          <w:sz w:val="21"/>
        </w:rPr>
        <w:tab/>
      </w:r>
      <w:r>
        <w:rPr>
          <w:sz w:val="21"/>
        </w:rPr>
        <w:t>B．②</w:t>
      </w:r>
      <w:r>
        <w:rPr>
          <w:sz w:val="21"/>
        </w:rPr>
        <w:tab/>
      </w:r>
      <w:r>
        <w:rPr>
          <w:sz w:val="21"/>
        </w:rPr>
        <w:t>C．③</w:t>
      </w:r>
      <w:r>
        <w:rPr>
          <w:sz w:val="21"/>
        </w:rPr>
        <w:tab/>
      </w:r>
      <w:r>
        <w:rPr>
          <w:sz w:val="21"/>
        </w:rPr>
        <w:t>D．④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D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角的定义，根据角的定义，进行判断即可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有公共端点的两条射线组成的图形叫做角；故①错误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角的大小与边的长短无关；故②错误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角的两边是两条射线，无法比较长短；故③错误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角的两边是两条射线．故④正确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D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变式1】</w:t>
      </w:r>
      <w:r>
        <w:rPr>
          <w:sz w:val="21"/>
        </w:rPr>
        <w:t>．（24-25七年级上·全国·课后作业）下列说法正确的是（　　）</w:t>
      </w:r>
    </w:p>
    <w:p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角是由一条线段绕着它的一个端点旋转而形成的图形</w:t>
      </w:r>
    </w:p>
    <w:p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角的大小和角的开口大小无关</w:t>
      </w:r>
    </w:p>
    <w:p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由两条具有公共端点的射线组成的图形叫作角</w:t>
      </w:r>
    </w:p>
    <w:p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角的两边越长，角就越大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C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角的相关概念，根据角的相关定义逐项分析即可得解，熟练掌握角的相关定义是解此题的关键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A、角是由一条射线绕着它的一个端点旋转而形成的图形，故原说法错误，不符合题意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、角的大小和角的开口大小有关，故原说法错误，不符合题意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、由两条具有公共端点的射线组成的图形叫作角，故原说法正确，符合题意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、角的大小与两边的长短没有关系，故原说法错误，不符合题意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C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变式2】</w:t>
      </w:r>
      <w:r>
        <w:rPr>
          <w:sz w:val="21"/>
        </w:rPr>
        <w:t>．（2024七年级上·全国·专题练习）下列说法正确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周角就是一条直线</w:t>
      </w:r>
    </w:p>
    <w:p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一条直线便是一个平角</w:t>
      </w:r>
    </w:p>
    <w:p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由两条射线组成的图形叫作角</w:t>
      </w:r>
    </w:p>
    <w:p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由一条射线绕其端点旋转，始边与终边重合而成的图形叫作周角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D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角的定义：有公共端点的两条射线组成的图形叫做角，其中这个公共端点是角的顶点，这两条射线是角的两条边．根据角的定义进行判断即可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A、周角的两边重合成一条射线，而不能说周角就是一条直线，所以A选项错误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、角有顶点，则一条直线不能说是一个平角，所以B选项错误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、有公共端点的两条射线组成的图形叫做角，所以C选项错误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、由一条射线绕其端点旋转，始边与终边重合而成的图形叫作周角，所以D选项正确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D．</w:t>
      </w:r>
    </w:p>
    <w:p>
      <w:pPr>
        <w:spacing w:line="360" w:lineRule="auto"/>
      </w:pPr>
      <w:r>
        <w:rPr>
          <w:rFonts w:ascii="宋体" w:cs="宋体" w:hAnsi="宋体" w:hint="eastAsia"/>
          <w:b/>
          <w:szCs w:val="21"/>
        </w:rPr>
        <w:t>题型二：角的表示与分类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例2】</w:t>
      </w:r>
      <w:r>
        <w:rPr>
          <w:sz w:val="21"/>
        </w:rPr>
        <w:t>．（25-26七年级上·河北唐山·期中）如图，在</w:t>
      </w:r>
      <w:r>
        <w:object>
          <v:shape alt="eqId9fed1f57a835af4e9022e27603d12d31" filled="f" id="Object 1502" o:ole="" o:preferrelative="t" o:spid="_x0000_i1034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7890" ProgID="Equation.DSMT4" ShapeID="Object 1502" Type="Embed" r:id="rId14"/>
        </w:object>
      </w:r>
      <w:r>
        <w:rPr>
          <w:sz w:val="21"/>
        </w:rPr>
        <w:t>内部作了一条射线</w:t>
      </w:r>
      <w:r>
        <w:object>
          <v:shape alt="eqIdb90e0f35eda1a729fed485f83da5ea9d" filled="f" id="Object 1503" o:ole="" o:preferrelative="t" o:spid="_x0000_i1035" stroked="f" style="width:17.53pt;height:12.26pt;mso-position-horizontal-relative:page;mso-position-vertical-relative:page;mso-wrap-style:square" type="#_x0000_t75">
            <v:stroke joinstyle="miter" linestyle="single"/>
            <v:imagedata o:title="eqIdb90e0f35eda1a729fed485f83da5ea9d" r:id="rId15"/>
            <v:path o:extrusionok="f"/>
            <o:lock aspectratio="t" v:ext="edit"/>
          </v:shape>
          <o:OLEObject DrawAspect="Content" ObjectID="_1234567891" ProgID="Equation.DSMT4" ShapeID="Object 1503" Type="Embed" r:id="rId16"/>
        </w:object>
      </w:r>
      <w:r>
        <w:rPr>
          <w:sz w:val="21"/>
        </w:rPr>
        <w:t>，下列说法正确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f22cf673-203d-4dd1-8885-aca3a03a47d1" filled="f" id="图片 100003" o:preferrelative="t" o:spid="_x0000_i1036" stroked="f" style="width:83.26pt;height:81.76pt;mso-position-horizontal-relative:page;mso-position-vertical-relative:page;mso-wrap-style:square" type="#_x0000_t75">
            <v:fill o:detectmouseclick="t"/>
            <v:stroke linestyle="single"/>
            <v:imagedata o:title="@@@f22cf673-203d-4dd1-8885-aca3a03a47d1" r:id="rId17"/>
            <v:path o:extrusionok="f"/>
            <o:lock aspectratio="t" v:ext="edit"/>
          </v:shape>
        </w:pict>
      </w:r>
    </w:p>
    <w:p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9fed1f57a835af4e9022e27603d12d31" filled="f" id="Object 1504" o:ole="" o:preferrelative="t" o:spid="_x0000_i1037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7892" ProgID="Equation.DSMT4" ShapeID="Object 1504" Type="Embed" r:id="rId18"/>
        </w:object>
      </w:r>
      <w:r>
        <w:rPr>
          <w:sz w:val="21"/>
        </w:rPr>
        <w:t>可以用</w:t>
      </w:r>
      <w:r>
        <w:object>
          <v:shape alt="eqIdb97285f9b02878e22a071e97fdb3f8a8" filled="f" id="Object 1505" o:ole="" o:preferrelative="t" o:spid="_x0000_i1038" stroked="f" style="width:19.32pt;height:12.46pt;mso-position-horizontal-relative:page;mso-position-vertical-relative:page;mso-wrap-style:square" type="#_x0000_t75">
            <v:stroke joinstyle="miter" linestyle="single"/>
            <v:imagedata o:title="eqIdb97285f9b02878e22a071e97fdb3f8a8" r:id="rId19"/>
            <v:path o:extrusionok="f"/>
            <o:lock aspectratio="t" v:ext="edit"/>
          </v:shape>
          <o:OLEObject DrawAspect="Content" ObjectID="_1234567893" ProgID="Equation.DSMT4" ShapeID="Object 1505" Type="Embed" r:id="rId20"/>
        </w:object>
      </w:r>
      <w:r>
        <w:rPr>
          <w:sz w:val="21"/>
        </w:rPr>
        <w:t>表示</w: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0e53497af8899cb299d762f1a4f46a55" filled="f" id="Object 1506" o:ole="" o:preferrelative="t" o:spid="_x0000_i1039" stroked="f" style="width:38.72pt;height:11.15pt;mso-position-horizontal-relative:page;mso-position-vertical-relative:page;mso-wrap-style:square" type="#_x0000_t75">
            <v:stroke joinstyle="miter" linestyle="single"/>
            <v:imagedata o:title="eqId0e53497af8899cb299d762f1a4f46a55" r:id="rId21"/>
            <v:path o:extrusionok="f"/>
            <o:lock aspectratio="t" v:ext="edit"/>
          </v:shape>
          <o:OLEObject DrawAspect="Content" ObjectID="_1234567894" ProgID="Equation.DSMT4" ShapeID="Object 1506" Type="Embed" r:id="rId22"/>
        </w:object>
      </w:r>
    </w:p>
    <w:p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alt="eqId9d57899ad4774aed9ccc7bd23db72153" filled="f" id="Object 1507" o:ole="" o:preferrelative="t" o:spid="_x0000_i1040" stroked="f" style="width:16.71pt;height:11.6pt;mso-position-horizontal-relative:page;mso-position-vertical-relative:page;mso-wrap-style:square" type="#_x0000_t75">
            <v:stroke joinstyle="miter" linestyle="single"/>
            <v:imagedata o:title="eqId9d57899ad4774aed9ccc7bd23db72153" r:id="rId23"/>
            <v:path o:extrusionok="f"/>
            <o:lock aspectratio="t" v:ext="edit"/>
          </v:shape>
          <o:OLEObject DrawAspect="Content" ObjectID="_1234567895" ProgID="Equation.DSMT4" ShapeID="Object 1507" Type="Embed" r:id="rId24"/>
        </w:object>
      </w:r>
      <w:r>
        <w:rPr>
          <w:sz w:val="21"/>
        </w:rPr>
        <w:t>与</w:t>
      </w:r>
      <w:r>
        <w:object>
          <v:shape alt="eqIdd0e1e2a60c37ebc303d4fc2bf3d6a234" filled="f" id="Object 1508" o:ole="" o:preferrelative="t" o:spid="_x0000_i1041" stroked="f" style="width:32.55pt;height:12.05pt;mso-position-horizontal-relative:page;mso-position-vertical-relative:page;mso-wrap-style:square" type="#_x0000_t75">
            <v:stroke joinstyle="miter" linestyle="single"/>
            <v:imagedata o:title="eqIdd0e1e2a60c37ebc303d4fc2bf3d6a234" r:id="rId25"/>
            <v:path o:extrusionok="f"/>
            <o:lock aspectratio="t" v:ext="edit"/>
          </v:shape>
          <o:OLEObject DrawAspect="Content" ObjectID="_1234567896" ProgID="Equation.DSMT4" ShapeID="Object 1508" Type="Embed" r:id="rId26"/>
        </w:object>
      </w:r>
      <w:r>
        <w:rPr>
          <w:sz w:val="21"/>
        </w:rPr>
        <w:t>是同一个角</w: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9765bccfc8932ec50ab9d5679e22a7d8" filled="f" id="Object 1509" o:ole="" o:preferrelative="t" o:spid="_x0000_i1042" stroked="f" style="width:93.19pt;height:11.76pt;mso-position-horizontal-relative:page;mso-position-vertical-relative:page;mso-wrap-style:square" type="#_x0000_t75">
            <v:stroke joinstyle="miter" linestyle="single"/>
            <v:imagedata o:title="eqId9765bccfc8932ec50ab9d5679e22a7d8" r:id="rId27"/>
            <v:path o:extrusionok="f"/>
            <o:lock aspectratio="t" v:ext="edit"/>
          </v:shape>
          <o:OLEObject DrawAspect="Content" ObjectID="_1234567897" ProgID="Equation.DSMT4" ShapeID="Object 1509" Type="Embed" r:id="rId28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C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主要考查几何图形初步中“角”的相关知识，解题的关键在于准确理解图形中每个角的定义和范围，根据知识点，结合图形，对每个选项进行逐一分析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选项A、</w:t>
      </w:r>
      <w:r>
        <w:object>
          <v:shape alt="eqId9fed1f57a835af4e9022e27603d12d31" filled="f" id="Object 1510" o:ole="" o:preferrelative="t" o:spid="_x0000_i1043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7898" ProgID="Equation.DSMT4" ShapeID="Object 1510" Type="Embed" r:id="rId29"/>
        </w:object>
      </w:r>
      <w:r>
        <w:rPr>
          <w:sz w:val="21"/>
        </w:rPr>
        <w:t>不可以用</w:t>
      </w:r>
      <w:r>
        <w:object>
          <v:shape alt="eqIdb97285f9b02878e22a071e97fdb3f8a8" filled="f" id="Object 1511" o:ole="" o:preferrelative="t" o:spid="_x0000_i1044" stroked="f" style="width:19.32pt;height:12.46pt;mso-position-horizontal-relative:page;mso-position-vertical-relative:page;mso-wrap-style:square" type="#_x0000_t75">
            <v:stroke joinstyle="miter" linestyle="single"/>
            <v:imagedata o:title="eqIdb97285f9b02878e22a071e97fdb3f8a8" r:id="rId19"/>
            <v:path o:extrusionok="f"/>
            <o:lock aspectratio="t" v:ext="edit"/>
          </v:shape>
          <o:OLEObject DrawAspect="Content" ObjectID="_1234567899" ProgID="Equation.DSMT4" ShapeID="Object 1511" Type="Embed" r:id="rId30"/>
        </w:object>
      </w:r>
      <w:r>
        <w:rPr>
          <w:sz w:val="21"/>
        </w:rPr>
        <w:t>表示，当点</w:t>
      </w:r>
      <w:r>
        <w:object>
          <v:shape alt="eqId1dde8112e8eb968fd042418dd632759e" filled="f" id="Object 1512" o:ole="" o:preferrelative="t" o:spid="_x0000_i1045" stroked="f" style="width:10.56pt;height:12.82pt;mso-position-horizontal-relative:page;mso-position-vertical-relative:page;mso-wrap-style:square" type="#_x0000_t75">
            <v:stroke joinstyle="miter" linestyle="single"/>
            <v:imagedata o:title="eqId1dde8112e8eb968fd042418dd632759e" r:id="rId31"/>
            <v:path o:extrusionok="f"/>
            <o:lock aspectratio="t" v:ext="edit"/>
          </v:shape>
          <o:OLEObject DrawAspect="Content" ObjectID="_1234567900" ProgID="Equation.DSMT4" ShapeID="Object 1512" Type="Embed" r:id="rId32"/>
        </w:object>
      </w:r>
      <w:r>
        <w:rPr>
          <w:sz w:val="21"/>
        </w:rPr>
        <w:t>为顶点的角不止一个时，这种表示会引起歧义，A选项错误，不符合题意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选项B、从图中可直观看出，射线</w:t>
      </w:r>
      <w:r>
        <w:object>
          <v:shape alt="eqIdb90e0f35eda1a729fed485f83da5ea9d" filled="f" id="Object 1513" o:ole="" o:preferrelative="t" o:spid="_x0000_i1046" stroked="f" style="width:17.53pt;height:12.26pt;mso-position-horizontal-relative:page;mso-position-vertical-relative:page;mso-wrap-style:square" type="#_x0000_t75">
            <v:stroke joinstyle="miter" linestyle="single"/>
            <v:imagedata o:title="eqIdb90e0f35eda1a729fed485f83da5ea9d" r:id="rId15"/>
            <v:path o:extrusionok="f"/>
            <o:lock aspectratio="t" v:ext="edit"/>
          </v:shape>
          <o:OLEObject DrawAspect="Content" ObjectID="_1234567901" ProgID="Equation.DSMT4" ShapeID="Object 1513" Type="Embed" r:id="rId33"/>
        </w:object>
      </w:r>
      <w:r>
        <w:rPr>
          <w:sz w:val="21"/>
        </w:rPr>
        <w:t>更靠近射线</w:t>
      </w:r>
      <w:r>
        <w:object>
          <v:shape alt="eqIdae7a3e520a16d4fdd73c4e6a4ce7be0e" filled="f" id="Object 1514" o:ole="" o:preferrelative="t" o:spid="_x0000_i1047" stroked="f" style="width:16.71pt;height:12.71pt;mso-position-horizontal-relative:page;mso-position-vertical-relative:page;mso-wrap-style:square" type="#_x0000_t75">
            <v:stroke joinstyle="miter" linestyle="single"/>
            <v:imagedata o:title="eqIdae7a3e520a16d4fdd73c4e6a4ce7be0e" r:id="rId34"/>
            <v:path o:extrusionok="f"/>
            <o:lock aspectratio="t" v:ext="edit"/>
          </v:shape>
          <o:OLEObject DrawAspect="Content" ObjectID="_1234567902" ProgID="Equation.DSMT4" ShapeID="Object 1514" Type="Embed" r:id="rId35"/>
        </w:object>
      </w:r>
      <w:r>
        <w:rPr>
          <w:sz w:val="21"/>
        </w:rPr>
        <w:t>，因此</w:t>
      </w:r>
      <w:r>
        <w:object>
          <v:shape alt="eqIdd5b69d40b75d582c4b8ffa2369af1d41" filled="f" id="Object 1515" o:ole="" o:preferrelative="t" o:spid="_x0000_i1048" stroked="f" style="width:14.92pt;height:11.41pt;mso-position-horizontal-relative:page;mso-position-vertical-relative:page;mso-wrap-style:square" type="#_x0000_t75">
            <v:stroke joinstyle="miter" linestyle="single"/>
            <v:imagedata o:title="eqIdd5b69d40b75d582c4b8ffa2369af1d41" r:id="rId36"/>
            <v:path o:extrusionok="f"/>
            <o:lock aspectratio="t" v:ext="edit"/>
          </v:shape>
          <o:OLEObject DrawAspect="Content" ObjectID="_1234567903" ProgID="Equation.DSMT4" ShapeID="Object 1515" Type="Embed" r:id="rId37"/>
        </w:object>
      </w:r>
      <w:r>
        <w:rPr>
          <w:sz w:val="21"/>
        </w:rPr>
        <w:t>明显小于</w:t>
      </w:r>
      <w:r>
        <w:object>
          <v:shape alt="eqId9d57899ad4774aed9ccc7bd23db72153" filled="f" id="Object 1516" o:ole="" o:preferrelative="t" o:spid="_x0000_i1049" stroked="f" style="width:16.71pt;height:11.6pt;mso-position-horizontal-relative:page;mso-position-vertical-relative:page;mso-wrap-style:square" type="#_x0000_t75">
            <v:stroke joinstyle="miter" linestyle="single"/>
            <v:imagedata o:title="eqId9d57899ad4774aed9ccc7bd23db72153" r:id="rId23"/>
            <v:path o:extrusionok="f"/>
            <o:lock aspectratio="t" v:ext="edit"/>
          </v:shape>
          <o:OLEObject DrawAspect="Content" ObjectID="_1234567904" ProgID="Equation.DSMT4" ShapeID="Object 1516" Type="Embed" r:id="rId38"/>
        </w:object>
      </w:r>
      <w:r>
        <w:rPr>
          <w:sz w:val="21"/>
        </w:rPr>
        <w:t>，B选项错误，不符合题意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选项C、根据角的表示法，</w:t>
      </w:r>
      <w:r>
        <w:object>
          <v:shape alt="eqId9d57899ad4774aed9ccc7bd23db72153" filled="f" id="Object 1517" o:ole="" o:preferrelative="t" o:spid="_x0000_i1050" stroked="f" style="width:16.71pt;height:11.6pt;mso-position-horizontal-relative:page;mso-position-vertical-relative:page;mso-wrap-style:square" type="#_x0000_t75">
            <v:stroke joinstyle="miter" linestyle="single"/>
            <v:imagedata o:title="eqId9d57899ad4774aed9ccc7bd23db72153" r:id="rId23"/>
            <v:path o:extrusionok="f"/>
            <o:lock aspectratio="t" v:ext="edit"/>
          </v:shape>
          <o:OLEObject DrawAspect="Content" ObjectID="_1234567905" ProgID="Equation.DSMT4" ShapeID="Object 1517" Type="Embed" r:id="rId39"/>
        </w:object>
      </w:r>
      <w:r>
        <w:rPr>
          <w:sz w:val="21"/>
        </w:rPr>
        <w:t>与</w:t>
      </w:r>
      <w:r>
        <w:object>
          <v:shape alt="eqIdd0e1e2a60c37ebc303d4fc2bf3d6a234" filled="f" id="Object 1518" o:ole="" o:preferrelative="t" o:spid="_x0000_i1051" stroked="f" style="width:32.55pt;height:12.05pt;mso-position-horizontal-relative:page;mso-position-vertical-relative:page;mso-wrap-style:square" type="#_x0000_t75">
            <v:stroke joinstyle="miter" linestyle="single"/>
            <v:imagedata o:title="eqIdd0e1e2a60c37ebc303d4fc2bf3d6a234" r:id="rId25"/>
            <v:path o:extrusionok="f"/>
            <o:lock aspectratio="t" v:ext="edit"/>
          </v:shape>
          <o:OLEObject DrawAspect="Content" ObjectID="_1234567906" ProgID="Equation.DSMT4" ShapeID="Object 1518" Type="Embed" r:id="rId40"/>
        </w:object>
      </w:r>
      <w:r>
        <w:rPr>
          <w:sz w:val="21"/>
        </w:rPr>
        <w:t>都指的是由射线</w:t>
      </w:r>
      <w:r>
        <w:object>
          <v:shape alt="eqIdb90e0f35eda1a729fed485f83da5ea9d" filled="f" id="Object 1519" o:ole="" o:preferrelative="t" o:spid="_x0000_i1052" stroked="f" style="width:17.53pt;height:12.26pt;mso-position-horizontal-relative:page;mso-position-vertical-relative:page;mso-wrap-style:square" type="#_x0000_t75">
            <v:stroke joinstyle="miter" linestyle="single"/>
            <v:imagedata o:title="eqIdb90e0f35eda1a729fed485f83da5ea9d" r:id="rId15"/>
            <v:path o:extrusionok="f"/>
            <o:lock aspectratio="t" v:ext="edit"/>
          </v:shape>
          <o:OLEObject DrawAspect="Content" ObjectID="_1234567907" ProgID="Equation.DSMT4" ShapeID="Object 1519" Type="Embed" r:id="rId41"/>
        </w:object>
      </w:r>
      <w:r>
        <w:rPr>
          <w:sz w:val="21"/>
        </w:rPr>
        <w:t>和</w:t>
      </w:r>
      <w:r>
        <w:object>
          <v:shape alt="eqId828628c0876b45381c9a0edeb0fec236" filled="f" id="Object 1520" o:ole="" o:preferrelative="t" o:spid="_x0000_i1053" stroked="f" style="width:18.43pt;height:12.26pt;mso-position-horizontal-relative:page;mso-position-vertical-relative:page;mso-wrap-style:square" type="#_x0000_t75">
            <v:stroke joinstyle="miter" linestyle="single"/>
            <v:imagedata o:title="eqId828628c0876b45381c9a0edeb0fec236" r:id="rId42"/>
            <v:path o:extrusionok="f"/>
            <o:lock aspectratio="t" v:ext="edit"/>
          </v:shape>
          <o:OLEObject DrawAspect="Content" ObjectID="_1234567908" ProgID="Equation.DSMT4" ShapeID="Object 1520" Type="Embed" r:id="rId43"/>
        </w:object>
      </w:r>
      <w:r>
        <w:rPr>
          <w:sz w:val="21"/>
        </w:rPr>
        <w:t>组成的同一个角，C选项正确，符合题意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选项D、根据图形，</w:t>
      </w:r>
      <w:r>
        <w:object>
          <v:shape alt="eqId5aba58c4bd74b0a30ddf1d31070ead83" filled="f" id="Object 1521" o:ole="" o:preferrelative="t" o:spid="_x0000_i1054" stroked="f" style="width:77.4pt;height:12.6pt;mso-position-horizontal-relative:page;mso-position-vertical-relative:page;mso-wrap-style:square" type="#_x0000_t75">
            <v:stroke joinstyle="miter" linestyle="single"/>
            <v:imagedata o:title="eqId5aba58c4bd74b0a30ddf1d31070ead83" r:id="rId44"/>
            <v:path o:extrusionok="f"/>
            <o:lock aspectratio="t" v:ext="edit"/>
          </v:shape>
          <o:OLEObject DrawAspect="Content" ObjectID="_1234567909" ProgID="Equation.DSMT4" ShapeID="Object 1521" Type="Embed" r:id="rId45"/>
        </w:object>
      </w:r>
      <w:r>
        <w:rPr>
          <w:sz w:val="21"/>
        </w:rPr>
        <w:t>，D选项错误，不符合题意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C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变式1】</w:t>
      </w:r>
      <w:r>
        <w:rPr>
          <w:sz w:val="21"/>
        </w:rPr>
        <w:t>．（25-26七年级上·河南濮阳·期中）如图，能用</w:t>
      </w:r>
      <w:r>
        <w:object>
          <v:shape alt="eqIdd087a68790b46e3a6e011ef30e988944" filled="f" id="Object 1522" o:ole="" o:preferrelative="t" o:spid="_x0000_i1055" stroked="f" style="width:87.03pt;height:12.11pt;mso-position-horizontal-relative:page;mso-position-vertical-relative:page;mso-wrap-style:square" type="#_x0000_t75">
            <v:stroke joinstyle="miter" linestyle="single"/>
            <v:imagedata o:title="eqIdd087a68790b46e3a6e011ef30e988944" r:id="rId46"/>
            <v:path o:extrusionok="f"/>
            <o:lock aspectratio="t" v:ext="edit"/>
          </v:shape>
          <o:OLEObject DrawAspect="Content" ObjectID="_1234567910" ProgID="Equation.DSMT4" ShapeID="Object 1522" Type="Embed" r:id="rId47"/>
        </w:object>
      </w:r>
      <w:r>
        <w:rPr>
          <w:sz w:val="21"/>
        </w:rPr>
        <w:t>三种表示方法表示同一个角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2a01de67-2144-4fad-995f-3570ed34fc67" filled="f" id="图片 100005" o:preferrelative="t" o:spid="_x0000_i1056" stroked="f" style="width:196.49pt;height:81.76pt;mso-position-horizontal-relative:page;mso-position-vertical-relative:page;mso-wrap-style:square" type="#_x0000_t75">
            <v:fill o:detectmouseclick="t"/>
            <v:stroke linestyle="single"/>
            <v:imagedata o:title="@@@2a01de67-2144-4fad-995f-3570ed34fc67" r:id="rId48"/>
            <v:path o:extrusionok="f"/>
            <o:lock aspectratio="t" v:ext="edit"/>
          </v:shape>
        </w:pic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只有甲</w:t>
      </w:r>
      <w:r>
        <w:rPr>
          <w:sz w:val="21"/>
        </w:rPr>
        <w:tab/>
      </w:r>
      <w:r>
        <w:rPr>
          <w:sz w:val="21"/>
        </w:rPr>
        <w:t>B．只有乙</w:t>
      </w:r>
      <w:r>
        <w:rPr>
          <w:sz w:val="21"/>
        </w:rPr>
        <w:tab/>
      </w:r>
      <w:r>
        <w:rPr>
          <w:sz w:val="21"/>
        </w:rPr>
        <w:t>C．甲和乙</w:t>
      </w:r>
      <w:r>
        <w:rPr>
          <w:sz w:val="21"/>
        </w:rPr>
        <w:tab/>
      </w:r>
      <w:r>
        <w:rPr>
          <w:sz w:val="21"/>
        </w:rPr>
        <w:t>D．甲和乙都不可以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A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的是角的表示方法．根据角的表示方法逐一分析各选项即可得到答案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甲：能用</w:t>
      </w:r>
      <w:r>
        <w:object>
          <v:shape alt="eqId6d7b2fe01a33c4825f9974ed9663a99c" filled="f" id="Object 1523" o:ole="" o:preferrelative="t" o:spid="_x0000_i1057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49"/>
            <v:path o:extrusionok="f"/>
            <o:lock aspectratio="t" v:ext="edit"/>
          </v:shape>
          <o:OLEObject DrawAspect="Content" ObjectID="_1234567911" ProgID="Equation.DSMT4" ShapeID="Object 1523" Type="Embed" r:id="rId50"/>
        </w:object>
      </w:r>
      <w:r>
        <w:rPr>
          <w:sz w:val="21"/>
        </w:rPr>
        <w:t>，</w:t>
      </w:r>
      <w:r>
        <w:object>
          <v:shape alt="eqId3da483e9510f0af6ef10cee8a304aa4a" filled="f" id="Object 1524" o:ole="" o:preferrelative="t" o:spid="_x0000_i1058" stroked="f" style="width:19.32pt;height:12.65pt;mso-position-horizontal-relative:page;mso-position-vertical-relative:page;mso-wrap-style:square" type="#_x0000_t75">
            <v:stroke joinstyle="miter" linestyle="single"/>
            <v:imagedata o:title="eqId3da483e9510f0af6ef10cee8a304aa4a" r:id="rId51"/>
            <v:path o:extrusionok="f"/>
            <o:lock aspectratio="t" v:ext="edit"/>
          </v:shape>
          <o:OLEObject DrawAspect="Content" ObjectID="_1234567912" ProgID="Equation.DSMT4" ShapeID="Object 1524" Type="Embed" r:id="rId52"/>
        </w:object>
      </w:r>
      <w:r>
        <w:rPr>
          <w:sz w:val="21"/>
        </w:rPr>
        <w:t>，</w:t>
      </w:r>
      <w:r>
        <w:object>
          <v:shape alt="eqId780d8fd6c6c1deeeb45e15f639719e02" filled="f" id="Object 1525" o:ole="" o:preferrelative="t" o:spid="_x0000_i1059" stroked="f" style="width:19.36pt;height:12pt;mso-position-horizontal-relative:page;mso-position-vertical-relative:page;mso-wrap-style:square" type="#_x0000_t75">
            <v:stroke joinstyle="miter" linestyle="single"/>
            <v:imagedata o:title="eqId780d8fd6c6c1deeeb45e15f639719e02" r:id="rId53"/>
            <v:path o:extrusionok="f"/>
            <o:lock aspectratio="t" v:ext="edit"/>
          </v:shape>
          <o:OLEObject DrawAspect="Content" ObjectID="_1234567913" ProgID="Equation.DSMT4" ShapeID="Object 1525" Type="Embed" r:id="rId54"/>
        </w:object>
      </w:r>
      <w:r>
        <w:rPr>
          <w:sz w:val="21"/>
        </w:rPr>
        <w:t>是同一个角，故符合题意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乙：</w:t>
      </w:r>
      <w:r>
        <w:object>
          <v:shape alt="eqId6d7b2fe01a33c4825f9974ed9663a99c" filled="f" id="Object 1526" o:ole="" o:preferrelative="t" o:spid="_x0000_i1060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49"/>
            <v:path o:extrusionok="f"/>
            <o:lock aspectratio="t" v:ext="edit"/>
          </v:shape>
          <o:OLEObject DrawAspect="Content" ObjectID="_1234567914" ProgID="Equation.DSMT4" ShapeID="Object 1526" Type="Embed" r:id="rId55"/>
        </w:object>
      </w:r>
      <w:r>
        <w:rPr>
          <w:sz w:val="21"/>
        </w:rPr>
        <w:t>，</w:t>
      </w:r>
      <w:r>
        <w:object>
          <v:shape alt="eqId780d8fd6c6c1deeeb45e15f639719e02" filled="f" id="Object 1527" o:ole="" o:preferrelative="t" o:spid="_x0000_i1061" stroked="f" style="width:19.36pt;height:12pt;mso-position-horizontal-relative:page;mso-position-vertical-relative:page;mso-wrap-style:square" type="#_x0000_t75">
            <v:stroke joinstyle="miter" linestyle="single"/>
            <v:imagedata o:title="eqId780d8fd6c6c1deeeb45e15f639719e02" r:id="rId53"/>
            <v:path o:extrusionok="f"/>
            <o:lock aspectratio="t" v:ext="edit"/>
          </v:shape>
          <o:OLEObject DrawAspect="Content" ObjectID="_1234567915" ProgID="Equation.DSMT4" ShapeID="Object 1527" Type="Embed" r:id="rId56"/>
        </w:object>
      </w:r>
      <w:r>
        <w:rPr>
          <w:sz w:val="21"/>
        </w:rPr>
        <w:t>是同一个角，不能用</w:t>
      </w:r>
      <w:r>
        <w:object>
          <v:shape alt="eqIdb97285f9b02878e22a071e97fdb3f8a8" filled="f" id="Object 1528" o:ole="" o:preferrelative="t" o:spid="_x0000_i1062" stroked="f" style="width:19.32pt;height:12.46pt;mso-position-horizontal-relative:page;mso-position-vertical-relative:page;mso-wrap-style:square" type="#_x0000_t75">
            <v:stroke joinstyle="miter" linestyle="single"/>
            <v:imagedata o:title="eqIdb97285f9b02878e22a071e97fdb3f8a8" r:id="rId19"/>
            <v:path o:extrusionok="f"/>
            <o:lock aspectratio="t" v:ext="edit"/>
          </v:shape>
          <o:OLEObject DrawAspect="Content" ObjectID="_1234567916" ProgID="Equation.DSMT4" ShapeID="Object 1528" Type="Embed" r:id="rId57"/>
        </w:object>
      </w:r>
      <w:r>
        <w:rPr>
          <w:sz w:val="21"/>
        </w:rPr>
        <w:t>表示一个角，故不符合题意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A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变式2】</w:t>
      </w:r>
      <w:r>
        <w:rPr>
          <w:sz w:val="21"/>
        </w:rPr>
        <w:t>．（25-26七年级上·全国·课后作业）如图，有下列说法：①</w:t>
      </w:r>
      <w:r>
        <w:object>
          <v:shape alt="eqIdb7c76218f2fea5d94763e21f27285e4e" filled="f" id="Object 1529" o:ole="" o:preferrelative="t" o:spid="_x0000_i1063" stroked="f" style="width:29pt;height:11.2pt;mso-position-horizontal-relative:page;mso-position-vertical-relative:page;mso-wrap-style:square" type="#_x0000_t75">
            <v:stroke joinstyle="miter" linestyle="single"/>
            <v:imagedata o:title="eqIdb7c76218f2fea5d94763e21f27285e4e" r:id="rId58"/>
            <v:path o:extrusionok="f"/>
            <o:lock aspectratio="t" v:ext="edit"/>
          </v:shape>
          <o:OLEObject DrawAspect="Content" ObjectID="_1234567917" ProgID="Equation.DSMT4" ShapeID="Object 1529" Type="Embed" r:id="rId59"/>
        </w:object>
      </w:r>
      <w:r>
        <w:rPr>
          <w:sz w:val="21"/>
        </w:rPr>
        <w:t>和</w:t>
      </w:r>
      <w:r>
        <w:object>
          <v:shape alt="eqId194741f4d2ae7ee44cafca780361446a" filled="f" id="Object 1530" o:ole="" o:preferrelative="t" o:spid="_x0000_i1064" stroked="f" style="width:20.22pt;height:12.26pt;mso-position-horizontal-relative:page;mso-position-vertical-relative:page;mso-wrap-style:square" type="#_x0000_t75">
            <v:stroke joinstyle="miter" linestyle="single"/>
            <v:imagedata o:title="eqId194741f4d2ae7ee44cafca780361446a" r:id="rId60"/>
            <v:path o:extrusionok="f"/>
            <o:lock aspectratio="t" v:ext="edit"/>
          </v:shape>
          <o:OLEObject DrawAspect="Content" ObjectID="_1234567918" ProgID="Equation.DSMT4" ShapeID="Object 1530" Type="Embed" r:id="rId61"/>
        </w:object>
      </w:r>
      <w:r>
        <w:rPr>
          <w:sz w:val="21"/>
        </w:rPr>
        <w:t>是同一个角；②</w:t>
      </w:r>
      <w:r>
        <w:object>
          <v:shape alt="eqId3e837f243cac3b0e84fc75b1dc715673" filled="f" id="Object 1531" o:ole="" o:preferrelative="t" o:spid="_x0000_i1065" stroked="f" style="width:34.31pt;height:12.5pt;mso-position-horizontal-relative:page;mso-position-vertical-relative:page;mso-wrap-style:square" type="#_x0000_t75">
            <v:stroke joinstyle="miter" linestyle="single"/>
            <v:imagedata o:title="eqId3e837f243cac3b0e84fc75b1dc715673" r:id="rId62"/>
            <v:path o:extrusionok="f"/>
            <o:lock aspectratio="t" v:ext="edit"/>
          </v:shape>
          <o:OLEObject DrawAspect="Content" ObjectID="_1234567919" ProgID="Equation.DSMT4" ShapeID="Object 1531" Type="Embed" r:id="rId63"/>
        </w:object>
      </w:r>
      <w:r>
        <w:rPr>
          <w:sz w:val="21"/>
        </w:rPr>
        <w:t>和</w:t>
      </w:r>
      <w:r>
        <w:object>
          <v:shape alt="eqIda9767baf513e2dc4ead830c483a20737" filled="f" id="Object 1532" o:ole="" o:preferrelative="t" o:spid="_x0000_i1066" stroked="f" style="width:33.39pt;height:12.46pt;mso-position-horizontal-relative:page;mso-position-vertical-relative:page;mso-wrap-style:square" type="#_x0000_t75">
            <v:stroke joinstyle="miter" linestyle="single"/>
            <v:imagedata o:title="eqIda9767baf513e2dc4ead830c483a20737" r:id="rId64"/>
            <v:path o:extrusionok="f"/>
            <o:lock aspectratio="t" v:ext="edit"/>
          </v:shape>
          <o:OLEObject DrawAspect="Content" ObjectID="_1234567920" ProgID="Equation.DSMT4" ShapeID="Object 1532" Type="Embed" r:id="rId65"/>
        </w:object>
      </w:r>
      <w:r>
        <w:rPr>
          <w:sz w:val="21"/>
        </w:rPr>
        <w:t>是同一个角；③</w:t>
      </w:r>
      <w:r>
        <w:object>
          <v:shape alt="eqId21a52e349973e2c589b48066c9068a8e" filled="f" id="Object 1533" o:ole="" o:preferrelative="t" o:spid="_x0000_i1067" stroked="f" style="width:35.16pt;height:12.25pt;mso-position-horizontal-relative:page;mso-position-vertical-relative:page;mso-wrap-style:square" type="#_x0000_t75">
            <v:stroke joinstyle="miter" linestyle="single"/>
            <v:imagedata o:title="eqId21a52e349973e2c589b48066c9068a8e" r:id="rId66"/>
            <v:path o:extrusionok="f"/>
            <o:lock aspectratio="t" v:ext="edit"/>
          </v:shape>
          <o:OLEObject DrawAspect="Content" ObjectID="_1234567921" ProgID="Equation.DSMT4" ShapeID="Object 1533" Type="Embed" r:id="rId67"/>
        </w:object>
      </w:r>
      <w:r>
        <w:rPr>
          <w:sz w:val="21"/>
        </w:rPr>
        <w:t>和</w:t>
      </w:r>
      <w:r>
        <w:object>
          <v:shape alt="eqId155bdf43719f34f20418ea2c21763588" filled="f" id="Object 1534" o:ole="" o:preferrelative="t" o:spid="_x0000_i1068" stroked="f" style="width:29.92pt;height:11.31pt;mso-position-horizontal-relative:page;mso-position-vertical-relative:page;mso-wrap-style:square" type="#_x0000_t75">
            <v:stroke joinstyle="miter" linestyle="single"/>
            <v:imagedata o:title="eqId155bdf43719f34f20418ea2c21763588" r:id="rId68"/>
            <v:path o:extrusionok="f"/>
            <o:lock aspectratio="t" v:ext="edit"/>
          </v:shape>
          <o:OLEObject DrawAspect="Content" ObjectID="_1234567922" ProgID="Equation.DSMT4" ShapeID="Object 1534" Type="Embed" r:id="rId69"/>
        </w:object>
      </w:r>
      <w:r>
        <w:rPr>
          <w:sz w:val="21"/>
        </w:rPr>
        <w:t>是同一个角；④</w:t>
      </w:r>
      <w:r>
        <w:object>
          <v:shape alt="eqIdd39b8d91afc34e4a9b0fdbb6bafb9087" filled="f" id="Object 1535" o:ole="" o:preferrelative="t" o:spid="_x0000_i1069" stroked="f" style="width:34.23pt;height:12.26pt;mso-position-horizontal-relative:page;mso-position-vertical-relative:page;mso-wrap-style:square" type="#_x0000_t75">
            <v:stroke joinstyle="miter" linestyle="single"/>
            <v:imagedata o:title="eqIdd39b8d91afc34e4a9b0fdbb6bafb9087" r:id="rId70"/>
            <v:path o:extrusionok="f"/>
            <o:lock aspectratio="t" v:ext="edit"/>
          </v:shape>
          <o:OLEObject DrawAspect="Content" ObjectID="_1234567923" ProgID="Equation.DSMT4" ShapeID="Object 1535" Type="Embed" r:id="rId71"/>
        </w:object>
      </w:r>
      <w:r>
        <w:rPr>
          <w:sz w:val="21"/>
        </w:rPr>
        <w:t>和</w:t>
      </w:r>
      <w:r>
        <w:object>
          <v:shape alt="eqId8fabb884dc5f9609de491245463bbe9a" filled="f" id="Object 1536" o:ole="" o:preferrelative="t" o:spid="_x0000_i1070" stroked="f" style="width:34.23pt;height:12.26pt;mso-position-horizontal-relative:page;mso-position-vertical-relative:page;mso-wrap-style:square" type="#_x0000_t75">
            <v:stroke joinstyle="miter" linestyle="single"/>
            <v:imagedata o:title="eqId8fabb884dc5f9609de491245463bbe9a" r:id="rId72"/>
            <v:path o:extrusionok="f"/>
            <o:lock aspectratio="t" v:ext="edit"/>
          </v:shape>
          <o:OLEObject DrawAspect="Content" ObjectID="_1234567924" ProgID="Equation.DSMT4" ShapeID="Object 1536" Type="Embed" r:id="rId73"/>
        </w:object>
      </w:r>
      <w:r>
        <w:rPr>
          <w:sz w:val="21"/>
        </w:rPr>
        <w:t>是同一个角．其中正确的有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5f4809cc-5296-40e3-9e47-908cf47e4b08" filled="f" id="图片 100007" o:preferrelative="t" o:spid="_x0000_i1071" stroked="f" style="width:106.49pt;height:83.26pt;mso-position-horizontal-relative:page;mso-position-vertical-relative:page;mso-wrap-style:square" type="#_x0000_t75">
            <v:fill o:detectmouseclick="t"/>
            <v:stroke linestyle="single"/>
            <v:imagedata o:title="@@@5f4809cc-5296-40e3-9e47-908cf47e4b08" r:id="rId74"/>
            <v:path o:extrusionok="f"/>
            <o:lock aspectratio="t" v:ext="edit"/>
          </v:shape>
        </w:pic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1个</w:t>
      </w:r>
      <w:r>
        <w:rPr>
          <w:sz w:val="21"/>
        </w:rPr>
        <w:tab/>
      </w:r>
      <w:r>
        <w:rPr>
          <w:sz w:val="21"/>
        </w:rPr>
        <w:t>B．2个</w:t>
      </w:r>
      <w:r>
        <w:rPr>
          <w:sz w:val="21"/>
        </w:rPr>
        <w:tab/>
      </w:r>
      <w:r>
        <w:rPr>
          <w:sz w:val="21"/>
        </w:rPr>
        <w:t>C．3个</w:t>
      </w:r>
      <w:r>
        <w:rPr>
          <w:sz w:val="21"/>
        </w:rPr>
        <w:tab/>
      </w:r>
      <w:r>
        <w:rPr>
          <w:sz w:val="21"/>
        </w:rPr>
        <w:t>D．4个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B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角的概念和角的表示方法，掌握角的概念是解题的关键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角的概念和角的表示方法回答即可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</w:t>
      </w:r>
      <w:r>
        <w:object>
          <v:shape alt="eqId8c05b4c98f25225ae7efff7556b5f67c" filled="f" id="Object 1537" o:ole="" o:preferrelative="t" o:spid="_x0000_i1072" stroked="f" style="width:32.55pt;height:12.6pt;mso-position-horizontal-relative:page;mso-position-vertical-relative:page;mso-wrap-style:square" type="#_x0000_t75">
            <v:stroke joinstyle="miter" linestyle="single"/>
            <v:imagedata o:title="eqId8c05b4c98f25225ae7efff7556b5f67c" r:id="rId75"/>
            <v:path o:extrusionok="f"/>
            <o:lock aspectratio="t" v:ext="edit"/>
          </v:shape>
          <o:OLEObject DrawAspect="Content" ObjectID="_1234567925" ProgID="Equation.DSMT4" ShapeID="Object 1537" Type="Embed" r:id="rId76"/>
        </w:object>
      </w:r>
      <w:r>
        <w:rPr>
          <w:sz w:val="21"/>
        </w:rPr>
        <w:t>和</w:t>
      </w:r>
      <w:r>
        <w:object>
          <v:shape alt="eqIdae0de33a4f5fa5d6399c9044c79e9d06" filled="f" id="Object 1538" o:ole="" o:preferrelative="t" o:spid="_x0000_i1073" stroked="f" style="width:19.32pt;height:12.65pt;mso-position-horizontal-relative:page;mso-position-vertical-relative:page;mso-wrap-style:square" type="#_x0000_t75">
            <v:stroke joinstyle="miter" linestyle="single"/>
            <v:imagedata o:title="eqIdae0de33a4f5fa5d6399c9044c79e9d06" r:id="rId77"/>
            <v:path o:extrusionok="f"/>
            <o:lock aspectratio="t" v:ext="edit"/>
          </v:shape>
          <o:OLEObject DrawAspect="Content" ObjectID="_1234567926" ProgID="Equation.DSMT4" ShapeID="Object 1538" Type="Embed" r:id="rId78"/>
        </w:object>
      </w:r>
      <w:r>
        <w:rPr>
          <w:sz w:val="21"/>
        </w:rPr>
        <w:t>是同一个角，①正确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593ed7a932c3d6d70f9d9ead84f46816" filled="f" id="Object 1539" o:ole="" o:preferrelative="t" o:spid="_x0000_i1074" stroked="f" style="width:34.23pt;height:12.51pt;mso-position-horizontal-relative:page;mso-position-vertical-relative:page;mso-wrap-style:square" type="#_x0000_t75">
            <v:stroke joinstyle="miter" linestyle="single"/>
            <v:imagedata o:title="eqId593ed7a932c3d6d70f9d9ead84f46816" r:id="rId79"/>
            <v:path o:extrusionok="f"/>
            <o:lock aspectratio="t" v:ext="edit"/>
          </v:shape>
          <o:OLEObject DrawAspect="Content" ObjectID="_1234567927" ProgID="Equation.DSMT4" ShapeID="Object 1539" Type="Embed" r:id="rId80"/>
        </w:object>
      </w:r>
      <w:r>
        <w:rPr>
          <w:sz w:val="21"/>
        </w:rPr>
        <w:t>和</w:t>
      </w:r>
      <w:r>
        <w:object>
          <v:shape alt="eqId7c443513e5cd476adc59e8f9731ac3f9" filled="f" id="Object 1540" o:ole="" o:preferrelative="t" o:spid="_x0000_i1075" stroked="f" style="width:33.39pt;height:12.46pt;mso-position-horizontal-relative:page;mso-position-vertical-relative:page;mso-wrap-style:square" type="#_x0000_t75">
            <v:stroke joinstyle="miter" linestyle="single"/>
            <v:imagedata o:title="eqId7c443513e5cd476adc59e8f9731ac3f9" r:id="rId81"/>
            <v:path o:extrusionok="f"/>
            <o:lock aspectratio="t" v:ext="edit"/>
          </v:shape>
          <o:OLEObject DrawAspect="Content" ObjectID="_1234567928" ProgID="Equation.DSMT4" ShapeID="Object 1540" Type="Embed" r:id="rId82"/>
        </w:object>
      </w:r>
      <w:r>
        <w:rPr>
          <w:sz w:val="21"/>
        </w:rPr>
        <w:t>是同一个角，②正确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227e4b7bd523eaa8e03fc2048d47d2d2" filled="f" id="Object 1541" o:ole="" o:preferrelative="t" o:spid="_x0000_i1076" stroked="f" style="width:34.23pt;height:12.51pt;mso-position-horizontal-relative:page;mso-position-vertical-relative:page;mso-wrap-style:square" type="#_x0000_t75">
            <v:stroke joinstyle="miter" linestyle="single"/>
            <v:imagedata o:title="eqId227e4b7bd523eaa8e03fc2048d47d2d2" r:id="rId83"/>
            <v:path o:extrusionok="f"/>
            <o:lock aspectratio="t" v:ext="edit"/>
          </v:shape>
          <o:OLEObject DrawAspect="Content" ObjectID="_1234567929" ProgID="Equation.DSMT4" ShapeID="Object 1541" Type="Embed" r:id="rId84"/>
        </w:object>
      </w:r>
      <w:r>
        <w:rPr>
          <w:sz w:val="21"/>
        </w:rPr>
        <w:t>和</w:t>
      </w:r>
      <w:r>
        <w:object>
          <v:shape alt="eqId630989efa29225c825a51dcc9ab9be88" filled="f" id="Object 1542" o:ole="" o:preferrelative="t" o:spid="_x0000_i1077" stroked="f" style="width:33.39pt;height:12.46pt;mso-position-horizontal-relative:page;mso-position-vertical-relative:page;mso-wrap-style:square" type="#_x0000_t75">
            <v:stroke joinstyle="miter" linestyle="single"/>
            <v:imagedata o:title="eqId630989efa29225c825a51dcc9ab9be88" r:id="rId85"/>
            <v:path o:extrusionok="f"/>
            <o:lock aspectratio="t" v:ext="edit"/>
          </v:shape>
          <o:OLEObject DrawAspect="Content" ObjectID="_1234567930" ProgID="Equation.DSMT4" ShapeID="Object 1542" Type="Embed" r:id="rId86"/>
        </w:object>
      </w:r>
      <w:r>
        <w:rPr>
          <w:sz w:val="21"/>
        </w:rPr>
        <w:t>是对顶角，但不是同一个角，③错误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a528c88868d6a80a1e5cc9f61dd4ddce" filled="f" id="Object 1543" o:ole="" o:preferrelative="t" o:spid="_x0000_i1078" stroked="f" style="width:31.64pt;height:12.5pt;mso-position-horizontal-relative:page;mso-position-vertical-relative:page;mso-wrap-style:square" type="#_x0000_t75">
            <v:stroke joinstyle="miter" linestyle="single"/>
            <v:imagedata o:title="eqIda528c88868d6a80a1e5cc9f61dd4ddce" r:id="rId87"/>
            <v:path o:extrusionok="f"/>
            <o:lock aspectratio="t" v:ext="edit"/>
          </v:shape>
          <o:OLEObject DrawAspect="Content" ObjectID="_1234567931" ProgID="Equation.DSMT4" ShapeID="Object 1543" Type="Embed" r:id="rId88"/>
        </w:object>
      </w:r>
      <w:r>
        <w:rPr>
          <w:sz w:val="21"/>
        </w:rPr>
        <w:t>和</w:t>
      </w:r>
      <w:r>
        <w:object>
          <v:shape alt="eqId9eb85668a05b750befc62fc9b370a719" filled="f" id="Object 1544" o:ole="" o:preferrelative="t" o:spid="_x0000_i1079" stroked="f" style="width:31.64pt;height:12.5pt;mso-position-horizontal-relative:page;mso-position-vertical-relative:page;mso-wrap-style:square" type="#_x0000_t75">
            <v:stroke joinstyle="miter" linestyle="single"/>
            <v:imagedata o:title="eqId9eb85668a05b750befc62fc9b370a719" r:id="rId89"/>
            <v:path o:extrusionok="f"/>
            <o:lock aspectratio="t" v:ext="edit"/>
          </v:shape>
          <o:OLEObject DrawAspect="Content" ObjectID="_1234567932" ProgID="Equation.DSMT4" ShapeID="Object 1544" Type="Embed" r:id="rId90"/>
        </w:object>
      </w:r>
      <w:r>
        <w:rPr>
          <w:sz w:val="21"/>
        </w:rPr>
        <w:t>不是同一个角，④错误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正确的有两个，为①②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  故选：B ．</w:t>
      </w:r>
    </w:p>
    <w:p>
      <w:pPr>
        <w:spacing w:line="360" w:lineRule="auto"/>
        <w:rPr>
          <w:rFonts w:ascii="宋体" w:cs="宋体" w:hAnsi="宋体"/>
          <w:b/>
          <w:szCs w:val="21"/>
        </w:rPr>
      </w:pPr>
      <w:r>
        <w:rPr>
          <w:rFonts w:ascii="宋体" w:cs="宋体" w:hAnsi="宋体" w:hint="eastAsia"/>
          <w:b/>
          <w:szCs w:val="21"/>
        </w:rPr>
        <w:t>题型三：钟面角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例3】</w:t>
      </w:r>
      <w:r>
        <w:rPr>
          <w:sz w:val="21"/>
        </w:rPr>
        <w:t>．（25-26七年级上·河北石家庄·期中）钟表上的时间显示为</w:t>
      </w:r>
      <w:r>
        <w:object>
          <v:shape alt="eqIddb3c3ffbae2f4ed36909dca6aecbad18" filled="f" id="Object 1545" o:ole="" o:preferrelative="t" o:spid="_x0000_i1080" stroked="f" style="width:28.12pt;height:12.32pt;mso-position-horizontal-relative:page;mso-position-vertical-relative:page;mso-wrap-style:square" type="#_x0000_t75">
            <v:stroke joinstyle="miter" linestyle="single"/>
            <v:imagedata o:title="eqIddb3c3ffbae2f4ed36909dca6aecbad18" r:id="rId91"/>
            <v:path o:extrusionok="f"/>
            <o:lock aspectratio="t" v:ext="edit"/>
          </v:shape>
          <o:OLEObject DrawAspect="Content" ObjectID="_1234567933" ProgID="Equation.DSMT4" ShapeID="Object 1545" Type="Embed" r:id="rId92"/>
        </w:object>
      </w:r>
      <w:r>
        <w:rPr>
          <w:sz w:val="21"/>
        </w:rPr>
        <w:t>，此时时针和分针之间形成的角（小于平角）的度数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b975f35ecfc9641688e682bcee70e1f4" filled="f" id="Object 1546" o:ole="" o:preferrelative="t" o:spid="_x0000_i1081" stroked="f" style="width:21.94pt;height:12.67pt;mso-position-horizontal-relative:page;mso-position-vertical-relative:page;mso-wrap-style:square" type="#_x0000_t75">
            <v:stroke joinstyle="miter" linestyle="single"/>
            <v:imagedata o:title="eqIdb975f35ecfc9641688e682bcee70e1f4" r:id="rId93"/>
            <v:path o:extrusionok="f"/>
            <o:lock aspectratio="t" v:ext="edit"/>
          </v:shape>
          <o:OLEObject DrawAspect="Content" ObjectID="_1234567934" ProgID="Equation.DSMT4" ShapeID="Object 1546" Type="Embed" r:id="rId94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2813f38ca14f3fe9b50b83c635193586" filled="f" id="Object 1547" o:ole="" o:preferrelative="t" o:spid="_x0000_i1082" stroked="f" style="width:21.96pt;height:12.65pt;mso-position-horizontal-relative:page;mso-position-vertical-relative:page;mso-wrap-style:square" type="#_x0000_t75">
            <v:stroke joinstyle="miter" linestyle="single"/>
            <v:imagedata o:title="eqId2813f38ca14f3fe9b50b83c635193586" r:id="rId95"/>
            <v:path o:extrusionok="f"/>
            <o:lock aspectratio="t" v:ext="edit"/>
          </v:shape>
          <o:OLEObject DrawAspect="Content" ObjectID="_1234567935" ProgID="Equation.DSMT4" ShapeID="Object 1547" Type="Embed" r:id="rId96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a6c0927afc571a7c966c98192040979e" filled="f" id="Object 1548" o:ole="" o:preferrelative="t" o:spid="_x0000_i1083" stroked="f" style="width:21.94pt;height:12.67pt;mso-position-horizontal-relative:page;mso-position-vertical-relative:page;mso-wrap-style:square" type="#_x0000_t75">
            <v:stroke joinstyle="miter" linestyle="single"/>
            <v:imagedata o:title="eqIda6c0927afc571a7c966c98192040979e" r:id="rId97"/>
            <v:path o:extrusionok="f"/>
            <o:lock aspectratio="t" v:ext="edit"/>
          </v:shape>
          <o:OLEObject DrawAspect="Content" ObjectID="_1234567936" ProgID="Equation.DSMT4" ShapeID="Object 1548" Type="Embed" r:id="rId98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1469ea40039c3124ce25b2d38e984644" filled="f" id="Object 1549" o:ole="" o:preferrelative="t" o:spid="_x0000_i1084" stroked="f" style="width:21.94pt;height:12.67pt;mso-position-horizontal-relative:page;mso-position-vertical-relative:page;mso-wrap-style:square" type="#_x0000_t75">
            <v:stroke joinstyle="miter" linestyle="single"/>
            <v:imagedata o:title="eqId1469ea40039c3124ce25b2d38e984644" r:id="rId99"/>
            <v:path o:extrusionok="f"/>
            <o:lock aspectratio="t" v:ext="edit"/>
          </v:shape>
          <o:OLEObject DrawAspect="Content" ObjectID="_1234567937" ProgID="Equation.DSMT4" ShapeID="Object 1549" Type="Embed" r:id="rId100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B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求钟面角，分别求出每分钟时针所走的角度，结合角度加减即可得到答案.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由题意可得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每分钟时针走：</w:t>
      </w:r>
      <w:r>
        <w:object>
          <v:shape alt="eqIdbdc6f3d364054e61db164cd703bd8be0" filled="f" id="Object 1550" o:ole="" o:preferrelative="t" o:spid="_x0000_i1085" stroked="f" style="width:65.03pt;height:12.46pt;mso-position-horizontal-relative:page;mso-position-vertical-relative:page;mso-wrap-style:square" type="#_x0000_t75">
            <v:stroke joinstyle="miter" linestyle="single"/>
            <v:imagedata o:title="eqIdbdc6f3d364054e61db164cd703bd8be0" r:id="rId101"/>
            <v:path o:extrusionok="f"/>
            <o:lock aspectratio="t" v:ext="edit"/>
          </v:shape>
          <o:OLEObject DrawAspect="Content" ObjectID="_1234567938" ProgID="Equation.DSMT4" ShapeID="Object 1550" Type="Embed" r:id="rId102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db3c3ffbae2f4ed36909dca6aecbad18" filled="f" id="Object 1551" o:ole="" o:preferrelative="t" o:spid="_x0000_i1086" stroked="f" style="width:28.12pt;height:12.32pt;mso-position-horizontal-relative:page;mso-position-vertical-relative:page;mso-wrap-style:square" type="#_x0000_t75">
            <v:stroke joinstyle="miter" linestyle="single"/>
            <v:imagedata o:title="eqIddb3c3ffbae2f4ed36909dca6aecbad18" r:id="rId91"/>
            <v:path o:extrusionok="f"/>
            <o:lock aspectratio="t" v:ext="edit"/>
          </v:shape>
          <o:OLEObject DrawAspect="Content" ObjectID="_1234567939" ProgID="Equation.DSMT4" ShapeID="Object 1551" Type="Embed" r:id="rId103"/>
        </w:object>
      </w:r>
      <w:r>
        <w:rPr>
          <w:sz w:val="21"/>
        </w:rPr>
        <w:t>时针和分针之间形成的角为：</w:t>
      </w:r>
      <w:r>
        <w:object>
          <v:shape alt="eqIdf82a2b2622362968a4fd33f08985ec41" filled="f" id="Object 1552" o:ole="" o:preferrelative="t" o:spid="_x0000_i1087" stroked="f" style="width:169.8pt;height:19.14pt;mso-position-horizontal-relative:page;mso-position-vertical-relative:page;mso-wrap-style:square" type="#_x0000_t75">
            <v:stroke joinstyle="miter" linestyle="single"/>
            <v:imagedata o:title="eqIdf82a2b2622362968a4fd33f08985ec41" r:id="rId104"/>
            <v:path o:extrusionok="f"/>
            <o:lock aspectratio="t" v:ext="edit"/>
          </v:shape>
          <o:OLEObject DrawAspect="Content" ObjectID="_1234567940" ProgID="Equation.DSMT4" ShapeID="Object 1552" Type="Embed" r:id="rId105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B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变式1】</w:t>
      </w:r>
      <w:r>
        <w:rPr>
          <w:sz w:val="21"/>
        </w:rPr>
        <w:t>8．（25-26七年级上·黑龙江绥化·开学考试）把钟面上的时针与分针都看作射线，时针与分针就构成一个角，从6点钟到12点钟，当分针指向12时，时针此时恰好与分针构成</w:t>
      </w:r>
      <w:r>
        <w:object>
          <v:shape alt="eqIda6c0927afc571a7c966c98192040979e" filled="f" id="Object 1553" o:ole="" o:preferrelative="t" o:spid="_x0000_i1088" stroked="f" style="width:21.94pt;height:12.67pt;mso-position-horizontal-relative:page;mso-position-vertical-relative:page;mso-wrap-style:square" type="#_x0000_t75">
            <v:stroke joinstyle="miter" linestyle="single"/>
            <v:imagedata o:title="eqIda6c0927afc571a7c966c98192040979e" r:id="rId97"/>
            <v:path o:extrusionok="f"/>
            <o:lock aspectratio="t" v:ext="edit"/>
          </v:shape>
          <o:OLEObject DrawAspect="Content" ObjectID="_1234567941" ProgID="Equation.DSMT4" ShapeID="Object 1553" Type="Embed" r:id="rId106"/>
        </w:object>
      </w:r>
      <w:r>
        <w:rPr>
          <w:sz w:val="21"/>
        </w:rPr>
        <w:t>的角，则此时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7点钟</w:t>
      </w:r>
      <w:r>
        <w:rPr>
          <w:sz w:val="21"/>
        </w:rPr>
        <w:tab/>
      </w:r>
      <w:r>
        <w:rPr>
          <w:sz w:val="21"/>
        </w:rPr>
        <w:t>B．8点钟</w:t>
      </w:r>
      <w:r>
        <w:rPr>
          <w:sz w:val="21"/>
        </w:rPr>
        <w:tab/>
      </w:r>
      <w:r>
        <w:rPr>
          <w:sz w:val="21"/>
        </w:rPr>
        <w:t>C．9点钟</w:t>
      </w:r>
      <w:r>
        <w:rPr>
          <w:sz w:val="21"/>
        </w:rPr>
        <w:tab/>
      </w:r>
      <w:r>
        <w:rPr>
          <w:sz w:val="21"/>
        </w:rPr>
        <w:t>D．10点钟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B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钟面角的有关知识，根据钟表上每一个大格之间的夹角是</w:t>
      </w:r>
      <w:r>
        <w:object>
          <v:shape alt="eqIdf6b86c22b670a8e9f3896f9e8883fbbb" filled="f" id="Object 1554" o:ole="" o:preferrelative="t" o:spid="_x0000_i1089" stroked="f" style="width:17.53pt;height:12.26pt;mso-position-horizontal-relative:page;mso-position-vertical-relative:page;mso-wrap-style:square" type="#_x0000_t75">
            <v:stroke joinstyle="miter" linestyle="single"/>
            <v:imagedata o:title="eqIdf6b86c22b670a8e9f3896f9e8883fbbb" r:id="rId107"/>
            <v:path o:extrusionok="f"/>
            <o:lock aspectratio="t" v:ext="edit"/>
          </v:shape>
          <o:OLEObject DrawAspect="Content" ObjectID="_1234567942" ProgID="Equation.DSMT4" ShapeID="Object 1554" Type="Embed" r:id="rId108"/>
        </w:object>
      </w:r>
      <w:r>
        <w:rPr>
          <w:sz w:val="21"/>
        </w:rPr>
        <w:t>，当分针指向12，时针与分针构成</w:t>
      </w:r>
      <w:r>
        <w:object>
          <v:shape alt="eqIda6c0927afc571a7c966c98192040979e" filled="f" id="Object 1555" o:ole="" o:preferrelative="t" o:spid="_x0000_i1090" stroked="f" style="width:21.94pt;height:12.67pt;mso-position-horizontal-relative:page;mso-position-vertical-relative:page;mso-wrap-style:square" type="#_x0000_t75">
            <v:stroke joinstyle="miter" linestyle="single"/>
            <v:imagedata o:title="eqIda6c0927afc571a7c966c98192040979e" r:id="rId97"/>
            <v:path o:extrusionok="f"/>
            <o:lock aspectratio="t" v:ext="edit"/>
          </v:shape>
          <o:OLEObject DrawAspect="Content" ObjectID="_1234567943" ProgID="Equation.DSMT4" ShapeID="Object 1555" Type="Embed" r:id="rId109"/>
        </w:object>
      </w:r>
      <w:r>
        <w:rPr>
          <w:sz w:val="21"/>
        </w:rPr>
        <w:t>的角，得出此时时针距分针是4个大格，应考虑两种情况，但从6点钟到12点钟，只有8点钟符合要求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</w:t>
      </w:r>
      <w:r>
        <w:object>
          <v:shape alt="eqId16f3d198e76391779fa3badc848c8ac8" filled="f" id="Object 1556" o:ole="" o:preferrelative="t" o:spid="_x0000_i1091" stroked="f" style="width:9.66pt;height:8.77pt;mso-position-horizontal-relative:page;mso-position-vertical-relative:page;mso-wrap-style:square" type="#_x0000_t75">
            <v:stroke joinstyle="miter" linestyle="single"/>
            <v:imagedata o:title="eqId16f3d198e76391779fa3badc848c8ac8" r:id="rId110"/>
            <v:path o:extrusionok="f"/>
            <o:lock aspectratio="t" v:ext="edit"/>
          </v:shape>
          <o:OLEObject DrawAspect="Content" ObjectID="_1234567944" ProgID="Equation.DSMT4" ShapeID="Object 1556" Type="Embed" r:id="rId111"/>
        </w:object>
      </w:r>
      <w:r>
        <w:rPr>
          <w:sz w:val="21"/>
        </w:rPr>
        <w:t>钟表上每一个大格之间的夹角是</w:t>
      </w:r>
      <w:r>
        <w:object>
          <v:shape alt="eqIdf6b86c22b670a8e9f3896f9e8883fbbb" filled="f" id="Object 1557" o:ole="" o:preferrelative="t" o:spid="_x0000_i1092" stroked="f" style="width:17.53pt;height:12.26pt;mso-position-horizontal-relative:page;mso-position-vertical-relative:page;mso-wrap-style:square" type="#_x0000_t75">
            <v:stroke joinstyle="miter" linestyle="single"/>
            <v:imagedata o:title="eqIdf6b86c22b670a8e9f3896f9e8883fbbb" r:id="rId107"/>
            <v:path o:extrusionok="f"/>
            <o:lock aspectratio="t" v:ext="edit"/>
          </v:shape>
          <o:OLEObject DrawAspect="Content" ObjectID="_1234567945" ProgID="Equation.DSMT4" ShapeID="Object 1557" Type="Embed" r:id="rId112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2de0d10ef8b748d4531250c37c5d3f9e" filled="f" id="Object 1558" o:ole="" o:preferrelative="t" o:spid="_x0000_i1093" stroked="f" style="width:9.66pt;height:8.77pt;mso-position-horizontal-relative:page;mso-position-vertical-relative:page;mso-wrap-style:square" type="#_x0000_t75">
            <v:stroke joinstyle="miter" linestyle="single"/>
            <v:imagedata o:title="eqId2de0d10ef8b748d4531250c37c5d3f9e" r:id="rId113"/>
            <v:path o:extrusionok="f"/>
            <o:lock aspectratio="t" v:ext="edit"/>
          </v:shape>
          <o:OLEObject DrawAspect="Content" ObjectID="_1234567946" ProgID="Equation.DSMT4" ShapeID="Object 1558" Type="Embed" r:id="rId114"/>
        </w:object>
      </w:r>
      <w:r>
        <w:rPr>
          <w:sz w:val="21"/>
        </w:rPr>
        <w:t>当分针指向12，时针与分针构成</w:t>
      </w:r>
      <w:r>
        <w:object>
          <v:shape alt="eqIda6c0927afc571a7c966c98192040979e" filled="f" id="Object 1559" o:ole="" o:preferrelative="t" o:spid="_x0000_i1094" stroked="f" style="width:21.94pt;height:12.67pt;mso-position-horizontal-relative:page;mso-position-vertical-relative:page;mso-wrap-style:square" type="#_x0000_t75">
            <v:stroke joinstyle="miter" linestyle="single"/>
            <v:imagedata o:title="eqIda6c0927afc571a7c966c98192040979e" r:id="rId97"/>
            <v:path o:extrusionok="f"/>
            <o:lock aspectratio="t" v:ext="edit"/>
          </v:shape>
          <o:OLEObject DrawAspect="Content" ObjectID="_1234567947" ProgID="Equation.DSMT4" ShapeID="Object 1559" Type="Embed" r:id="rId115"/>
        </w:object>
      </w:r>
      <w:r>
        <w:rPr>
          <w:sz w:val="21"/>
        </w:rPr>
        <w:t>的角时，此时时针距分针是4个大格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2de0d10ef8b748d4531250c37c5d3f9e" filled="f" id="Object 1560" o:ole="" o:preferrelative="t" o:spid="_x0000_i1095" stroked="f" style="width:9.66pt;height:8.77pt;mso-position-horizontal-relative:page;mso-position-vertical-relative:page;mso-wrap-style:square" type="#_x0000_t75">
            <v:stroke joinstyle="miter" linestyle="single"/>
            <v:imagedata o:title="eqId2de0d10ef8b748d4531250c37c5d3f9e" r:id="rId113"/>
            <v:path o:extrusionok="f"/>
            <o:lock aspectratio="t" v:ext="edit"/>
          </v:shape>
          <o:OLEObject DrawAspect="Content" ObjectID="_1234567948" ProgID="Equation.DSMT4" ShapeID="Object 1560" Type="Embed" r:id="rId116"/>
        </w:object>
      </w:r>
      <w:r>
        <w:rPr>
          <w:sz w:val="21"/>
        </w:rPr>
        <w:t>从6点钟到12点钟，只有8点钟符合要求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B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变式2】</w:t>
      </w:r>
      <w:r>
        <w:rPr>
          <w:sz w:val="21"/>
        </w:rPr>
        <w:t>．（2025·江苏南通·中考真题）上午9时整，钟表的时针和分针构成的角的度数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3c030b25575d683af91c06e6a3e4f463" filled="f" id="Object 1561" o:ole="" o:preferrelative="t" o:spid="_x0000_i1096" stroked="f" style="width:17.53pt;height:12.36pt;mso-position-horizontal-relative:page;mso-position-vertical-relative:page;mso-wrap-style:square" type="#_x0000_t75">
            <v:stroke joinstyle="miter" linestyle="single"/>
            <v:imagedata o:title="eqId3c030b25575d683af91c06e6a3e4f463" r:id="rId117"/>
            <v:path o:extrusionok="f"/>
            <o:lock aspectratio="t" v:ext="edit"/>
          </v:shape>
          <o:OLEObject DrawAspect="Content" ObjectID="_1234567949" ProgID="Equation.DSMT4" ShapeID="Object 1561" Type="Embed" r:id="rId118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c3ad1b0a76a887783392268ae203ad22" filled="f" id="Object 1562" o:ole="" o:preferrelative="t" o:spid="_x0000_i1097" stroked="f" style="width:17.53pt;height:12.36pt;mso-position-horizontal-relative:page;mso-position-vertical-relative:page;mso-wrap-style:square" type="#_x0000_t75">
            <v:stroke joinstyle="miter" linestyle="single"/>
            <v:imagedata o:title="eqIdc3ad1b0a76a887783392268ae203ad22" r:id="rId119"/>
            <v:path o:extrusionok="f"/>
            <o:lock aspectratio="t" v:ext="edit"/>
          </v:shape>
          <o:OLEObject DrawAspect="Content" ObjectID="_1234567950" ProgID="Equation.DSMT4" ShapeID="Object 1562" Type="Embed" r:id="rId120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f7a0387fc1258f31e44a10068c0ccfd0" filled="f" id="Object 1563" o:ole="" o:preferrelative="t" o:spid="_x0000_i1098" stroked="f" style="width:17.53pt;height:12.36pt;mso-position-horizontal-relative:page;mso-position-vertical-relative:page;mso-wrap-style:square" type="#_x0000_t75">
            <v:stroke joinstyle="miter" linestyle="single"/>
            <v:imagedata o:title="eqIdf7a0387fc1258f31e44a10068c0ccfd0" r:id="rId121"/>
            <v:path o:extrusionok="f"/>
            <o:lock aspectratio="t" v:ext="edit"/>
          </v:shape>
          <o:OLEObject DrawAspect="Content" ObjectID="_1234567951" ProgID="Equation.DSMT4" ShapeID="Object 1563" Type="Embed" r:id="rId122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84288b493b64c3a30466fb9075621da4" filled="f" id="Object 1564" o:ole="" o:preferrelative="t" o:spid="_x0000_i1099" stroked="f" style="width:21.94pt;height:12.67pt;mso-position-horizontal-relative:page;mso-position-vertical-relative:page;mso-wrap-style:square" type="#_x0000_t75">
            <v:stroke joinstyle="miter" linestyle="single"/>
            <v:imagedata o:title="eqId84288b493b64c3a30466fb9075621da4" r:id="rId123"/>
            <v:path o:extrusionok="f"/>
            <o:lock aspectratio="t" v:ext="edit"/>
          </v:shape>
          <o:OLEObject DrawAspect="Content" ObjectID="_1234567952" ProgID="Equation.DSMT4" ShapeID="Object 1564" Type="Embed" r:id="rId124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C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先明确钟表表盘的特征，即被分成</w:t>
      </w:r>
      <w:r>
        <w:object>
          <v:shape alt="eqId45e61680ffc6f940bd5b8afda3ae9c59" filled="f" id="Object 1565" o:ole="" o:preferrelative="t" o:spid="_x0000_i1100" stroked="f" style="width:12.32pt;height:11.02pt;mso-position-horizontal-relative:page;mso-position-vertical-relative:page;mso-wrap-style:square" type="#_x0000_t75">
            <v:stroke joinstyle="miter" linestyle="single"/>
            <v:imagedata o:title="eqId45e61680ffc6f940bd5b8afda3ae9c59" r:id="rId125"/>
            <v:path o:extrusionok="f"/>
            <o:lock aspectratio="t" v:ext="edit"/>
          </v:shape>
          <o:OLEObject DrawAspect="Content" ObjectID="_1234567953" ProgID="Equation.DSMT4" ShapeID="Object 1565" Type="Embed" r:id="rId126"/>
        </w:object>
      </w:r>
      <w:r>
        <w:rPr>
          <w:sz w:val="21"/>
        </w:rPr>
        <w:t>个大格，每个大格对应角度固定，再看上午</w:t>
      </w:r>
      <w:r>
        <w:object>
          <v:shape alt="eqIde8d02ea8c4988c5c28ab93f0d70fb55a" filled="f" id="Object 1566" o:ole="" o:preferrelative="t" o:spid="_x0000_i1101" stroked="f" style="width:7.91pt;height:12.58pt;mso-position-horizontal-relative:page;mso-position-vertical-relative:page;mso-wrap-style:square" type="#_x0000_t75">
            <v:stroke joinstyle="miter" linestyle="single"/>
            <v:imagedata o:title="eqIde8d02ea8c4988c5c28ab93f0d70fb55a" r:id="rId127"/>
            <v:path o:extrusionok="f"/>
            <o:lock aspectratio="t" v:ext="edit"/>
          </v:shape>
          <o:OLEObject DrawAspect="Content" ObjectID="_1234567954" ProgID="Equation.DSMT4" ShapeID="Object 1566" Type="Embed" r:id="rId128"/>
        </w:object>
      </w:r>
      <w:r>
        <w:rPr>
          <w:sz w:val="21"/>
        </w:rPr>
        <w:t>时整时针和分针的位置，计算间隔大格数，进而求出夹角．本题主要考查钟面角的计算，熟练掌握钟表表盘大格对应的角度（每大格</w:t>
      </w:r>
      <w:r>
        <w:object>
          <v:shape alt="eqId3c030b25575d683af91c06e6a3e4f463" filled="f" id="Object 1567" o:ole="" o:preferrelative="t" o:spid="_x0000_i1102" stroked="f" style="width:17.53pt;height:12.36pt;mso-position-horizontal-relative:page;mso-position-vertical-relative:page;mso-wrap-style:square" type="#_x0000_t75">
            <v:stroke joinstyle="miter" linestyle="single"/>
            <v:imagedata o:title="eqId3c030b25575d683af91c06e6a3e4f463" r:id="rId117"/>
            <v:path o:extrusionok="f"/>
            <o:lock aspectratio="t" v:ext="edit"/>
          </v:shape>
          <o:OLEObject DrawAspect="Content" ObjectID="_1234567955" ProgID="Equation.DSMT4" ShapeID="Object 1567" Type="Embed" r:id="rId129"/>
        </w:object>
      </w:r>
      <w:r>
        <w:rPr>
          <w:sz w:val="21"/>
        </w:rPr>
        <w:t xml:space="preserve"> ）以及特定时刻时针和分针的位置关系是解题的关键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每一个大格对应的角度是</w:t>
      </w:r>
      <w:r>
        <w:object>
          <v:shape alt="eqId073e942ffda0c292ad11928637c6b770" filled="f" id="Object 1568" o:ole="" o:preferrelative="t" o:spid="_x0000_i1103" stroked="f" style="width:65.96pt;height:12.5pt;mso-position-horizontal-relative:page;mso-position-vertical-relative:page;mso-wrap-style:square" type="#_x0000_t75">
            <v:stroke joinstyle="miter" linestyle="single"/>
            <v:imagedata o:title="eqId073e942ffda0c292ad11928637c6b770" r:id="rId130"/>
            <v:path o:extrusionok="f"/>
            <o:lock aspectratio="t" v:ext="edit"/>
          </v:shape>
          <o:OLEObject DrawAspect="Content" ObjectID="_1234567956" ProgID="Equation.DSMT4" ShapeID="Object 1568" Type="Embed" r:id="rId131"/>
        </w:object>
      </w:r>
      <w:r>
        <w:rPr>
          <w:sz w:val="21"/>
        </w:rPr>
        <w:t xml:space="preserve"> ．上午</w:t>
      </w:r>
      <w:r>
        <w:object>
          <v:shape alt="eqIde8d02ea8c4988c5c28ab93f0d70fb55a" filled="f" id="Object 1569" o:ole="" o:preferrelative="t" o:spid="_x0000_i1104" stroked="f" style="width:7.91pt;height:12.58pt;mso-position-horizontal-relative:page;mso-position-vertical-relative:page;mso-wrap-style:square" type="#_x0000_t75">
            <v:stroke joinstyle="miter" linestyle="single"/>
            <v:imagedata o:title="eqIde8d02ea8c4988c5c28ab93f0d70fb55a" r:id="rId127"/>
            <v:path o:extrusionok="f"/>
            <o:lock aspectratio="t" v:ext="edit"/>
          </v:shape>
          <o:OLEObject DrawAspect="Content" ObjectID="_1234567957" ProgID="Equation.DSMT4" ShapeID="Object 1569" Type="Embed" r:id="rId132"/>
        </w:object>
      </w:r>
      <w:r>
        <w:rPr>
          <w:sz w:val="21"/>
        </w:rPr>
        <w:t>时整，时针指向</w:t>
      </w:r>
      <w:r>
        <w:object>
          <v:shape alt="eqIde8d02ea8c4988c5c28ab93f0d70fb55a" filled="f" id="Object 1570" o:ole="" o:preferrelative="t" o:spid="_x0000_i1105" stroked="f" style="width:7.91pt;height:12.58pt;mso-position-horizontal-relative:page;mso-position-vertical-relative:page;mso-wrap-style:square" type="#_x0000_t75">
            <v:stroke joinstyle="miter" linestyle="single"/>
            <v:imagedata o:title="eqIde8d02ea8c4988c5c28ab93f0d70fb55a" r:id="rId127"/>
            <v:path o:extrusionok="f"/>
            <o:lock aspectratio="t" v:ext="edit"/>
          </v:shape>
          <o:OLEObject DrawAspect="Content" ObjectID="_1234567958" ProgID="Equation.DSMT4" ShapeID="Object 1570" Type="Embed" r:id="rId133"/>
        </w:object>
      </w:r>
      <w:r>
        <w:rPr>
          <w:sz w:val="21"/>
        </w:rPr>
        <w:t>，分针指向</w:t>
      </w:r>
      <w:r>
        <w:object>
          <v:shape alt="eqId45e61680ffc6f940bd5b8afda3ae9c59" filled="f" id="Object 1571" o:ole="" o:preferrelative="t" o:spid="_x0000_i1106" stroked="f" style="width:12.32pt;height:11.02pt;mso-position-horizontal-relative:page;mso-position-vertical-relative:page;mso-wrap-style:square" type="#_x0000_t75">
            <v:stroke joinstyle="miter" linestyle="single"/>
            <v:imagedata o:title="eqId45e61680ffc6f940bd5b8afda3ae9c59" r:id="rId125"/>
            <v:path o:extrusionok="f"/>
            <o:lock aspectratio="t" v:ext="edit"/>
          </v:shape>
          <o:OLEObject DrawAspect="Content" ObjectID="_1234567959" ProgID="Equation.DSMT4" ShapeID="Object 1571" Type="Embed" r:id="rId134"/>
        </w:object>
      </w:r>
      <w:r>
        <w:rPr>
          <w:sz w:val="21"/>
        </w:rPr>
        <w:t>，它们之间间隔</w:t>
      </w:r>
      <w:r>
        <w:object>
          <v:shape alt="eqId5ca7d1107389675d32b56ec097464c14" filled="f" id="Object 1572" o:ole="" o:preferrelative="t" o:spid="_x0000_i1107" stroked="f" style="width:7.91pt;height:12.51pt;mso-position-horizontal-relative:page;mso-position-vertical-relative:page;mso-wrap-style:square" type="#_x0000_t75">
            <v:stroke joinstyle="miter" linestyle="single"/>
            <v:imagedata o:title="eqId5ca7d1107389675d32b56ec097464c14" r:id="rId135"/>
            <v:path o:extrusionok="f"/>
            <o:lock aspectratio="t" v:ext="edit"/>
          </v:shape>
          <o:OLEObject DrawAspect="Content" ObjectID="_1234567960" ProgID="Equation.DSMT4" ShapeID="Object 1572" Type="Embed" r:id="rId136"/>
        </w:object>
      </w:r>
      <w:r>
        <w:rPr>
          <w:sz w:val="21"/>
        </w:rPr>
        <w:t>个大格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时针和分针构成的角的度数为</w:t>
      </w:r>
      <w:r>
        <w:object>
          <v:shape alt="eqIda401702aa8c393848b674e4877a056f0" filled="f" id="Object 1573" o:ole="" o:preferrelative="t" o:spid="_x0000_i1108" stroked="f" style="width:54.52pt;height:13.81pt;mso-position-horizontal-relative:page;mso-position-vertical-relative:page;mso-wrap-style:square" type="#_x0000_t75">
            <v:stroke joinstyle="miter" linestyle="single"/>
            <v:imagedata o:title="eqIda401702aa8c393848b674e4877a056f0" r:id="rId137"/>
            <v:path o:extrusionok="f"/>
            <o:lock aspectratio="t" v:ext="edit"/>
          </v:shape>
          <o:OLEObject DrawAspect="Content" ObjectID="_1234567961" ProgID="Equation.DSMT4" ShapeID="Object 1573" Type="Embed" r:id="rId138"/>
        </w:object>
      </w:r>
      <w:r>
        <w:rPr>
          <w:sz w:val="21"/>
        </w:rPr>
        <w:t xml:space="preserve"> 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</w:t>
      </w:r>
      <w:r>
        <w:object>
          <v:shape alt="eqId7f015ed8e497b4394053ddd19683a98f" filled="f" id="Object 1574" o:ole="" o:preferrelative="t" o:spid="_x0000_i1109" stroked="f" style="width:10.56pt;height:12.26pt;mso-position-horizontal-relative:page;mso-position-vertical-relative:page;mso-wrap-style:square" type="#_x0000_t75">
            <v:stroke joinstyle="miter" linestyle="single"/>
            <v:imagedata o:title="eqId7f015ed8e497b4394053ddd19683a98f" r:id="rId139"/>
            <v:path o:extrusionok="f"/>
            <o:lock aspectratio="t" v:ext="edit"/>
          </v:shape>
          <o:OLEObject DrawAspect="Content" ObjectID="_1234567962" ProgID="Equation.DSMT4" ShapeID="Object 1574" Type="Embed" r:id="rId140"/>
        </w:object>
      </w:r>
      <w:r>
        <w:rPr>
          <w:sz w:val="21"/>
        </w:rPr>
        <w:t>．</w:t>
      </w:r>
    </w:p>
    <w:p>
      <w:pPr>
        <w:spacing w:line="360" w:lineRule="auto"/>
        <w:rPr>
          <w:rFonts w:ascii="宋体" w:cs="宋体" w:hAnsi="宋体" w:hint="eastAsia"/>
          <w:b/>
          <w:szCs w:val="21"/>
        </w:rPr>
      </w:pPr>
      <w:r>
        <w:rPr>
          <w:rFonts w:ascii="宋体" w:cs="宋体" w:hAnsi="宋体" w:hint="eastAsia"/>
          <w:b/>
          <w:szCs w:val="21"/>
        </w:rPr>
        <w:t>题型四：方向角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例4】</w:t>
      </w:r>
      <w:r>
        <w:rPr>
          <w:sz w:val="21"/>
        </w:rPr>
        <w:t>．（2025七年级上·四川眉山·专题练习）如图，学校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在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的北偏西</w:t>
      </w:r>
      <w:r>
        <w:object>
          <v:shape alt="eqIdc2931e9bcd1cd5280d783ed6dda4ca38" filled="f" id="Object 1575" o:ole="" o:preferrelative="t" o:spid="_x0000_i1110" stroked="f" style="width:17.56pt;height:12.25pt;mso-position-horizontal-relative:page;mso-position-vertical-relative:page;mso-wrap-style:square" type="#_x0000_t75">
            <v:stroke joinstyle="miter" linestyle="single"/>
            <v:imagedata o:title="eqIdc2931e9bcd1cd5280d783ed6dda4ca38" r:id="rId141"/>
            <v:path o:extrusionok="f"/>
            <o:lock aspectratio="t" v:ext="edit"/>
          </v:shape>
          <o:OLEObject DrawAspect="Content" ObjectID="_1234567963" ProgID="Equation.DSMT4" ShapeID="Object 1575" Type="Embed" r:id="rId142"/>
        </w:object>
      </w:r>
      <w:r>
        <w:rPr>
          <w:sz w:val="21"/>
        </w:rPr>
        <w:t>方向上，小明家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在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的南偏东</w:t>
      </w:r>
      <w:r>
        <w:object>
          <v:shape alt="eqIdf6b86c22b670a8e9f3896f9e8883fbbb" filled="f" id="Object 1576" o:ole="" o:preferrelative="t" o:spid="_x0000_i1111" stroked="f" style="width:17.53pt;height:12.26pt;mso-position-horizontal-relative:page;mso-position-vertical-relative:page;mso-wrap-style:square" type="#_x0000_t75">
            <v:stroke joinstyle="miter" linestyle="single"/>
            <v:imagedata o:title="eqIdf6b86c22b670a8e9f3896f9e8883fbbb" r:id="rId107"/>
            <v:path o:extrusionok="f"/>
            <o:lock aspectratio="t" v:ext="edit"/>
          </v:shape>
          <o:OLEObject DrawAspect="Content" ObjectID="_1234567964" ProgID="Equation.DSMT4" ShapeID="Object 1576" Type="Embed" r:id="rId143"/>
        </w:object>
      </w:r>
      <w:r>
        <w:rPr>
          <w:sz w:val="21"/>
        </w:rPr>
        <w:t>方向上，则</w:t>
      </w:r>
      <w:r>
        <w:object>
          <v:shape alt="eqId6d7b2fe01a33c4825f9974ed9663a99c" filled="f" id="Object 1577" o:ole="" o:preferrelative="t" o:spid="_x0000_i1112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49"/>
            <v:path o:extrusionok="f"/>
            <o:lock aspectratio="t" v:ext="edit"/>
          </v:shape>
          <o:OLEObject DrawAspect="Content" ObjectID="_1234567965" ProgID="Equation.DSMT4" ShapeID="Object 1577" Type="Embed" r:id="rId144"/>
        </w:object>
      </w:r>
      <w:r>
        <w:rPr>
          <w:sz w:val="21"/>
        </w:rPr>
        <w:t>的度数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a223e358-e221-411b-963c-975a1c5b7578" filled="f" id="图片 100009" o:preferrelative="t" o:spid="_x0000_i1113" stroked="f" style="width:115.48pt;height:114pt;mso-position-horizontal-relative:page;mso-position-vertical-relative:page;mso-wrap-style:square" type="#_x0000_t75">
            <v:fill o:detectmouseclick="t"/>
            <v:stroke linestyle="single"/>
            <v:imagedata o:title="@@@a223e358-e221-411b-963c-975a1c5b7578" r:id="rId145"/>
            <v:path o:extrusionok="f"/>
            <o:lock aspectratio="t" v:ext="edit"/>
          </v:shape>
        </w:pic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af1f68bb89798be807747724cf04df85" filled="f" id="Object 1578" o:ole="" o:preferrelative="t" o:spid="_x0000_i1114" stroked="f" style="width:20.2pt;height:10.9pt;mso-position-horizontal-relative:page;mso-position-vertical-relative:page;mso-wrap-style:square" type="#_x0000_t75">
            <v:stroke joinstyle="miter" linestyle="single"/>
            <v:imagedata o:title="eqIdaf1f68bb89798be807747724cf04df85" r:id="rId146"/>
            <v:path o:extrusionok="f"/>
            <o:lock aspectratio="t" v:ext="edit"/>
          </v:shape>
          <o:OLEObject DrawAspect="Content" ObjectID="_1234567966" ProgID="Equation.DSMT4" ShapeID="Object 1578" Type="Embed" r:id="rId147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25067ea44f985142b37f96d71eff080c" filled="f" id="Object 1579" o:ole="" o:preferrelative="t" o:spid="_x0000_i1115" stroked="f" style="width:21.96pt;height:11.46pt;mso-position-horizontal-relative:page;mso-position-vertical-relative:page;mso-wrap-style:square" type="#_x0000_t75">
            <v:stroke joinstyle="miter" linestyle="single"/>
            <v:imagedata o:title="eqId25067ea44f985142b37f96d71eff080c" r:id="rId148"/>
            <v:path o:extrusionok="f"/>
            <o:lock aspectratio="t" v:ext="edit"/>
          </v:shape>
          <o:OLEObject DrawAspect="Content" ObjectID="_1234567967" ProgID="Equation.DSMT4" ShapeID="Object 1579" Type="Embed" r:id="rId149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ff9ecfa33cd25607cfc7142d3e1a0654" filled="f" id="Object 1580" o:ole="" o:preferrelative="t" o:spid="_x0000_i1116" stroked="f" style="width:15.8pt;height:11.85pt;mso-position-horizontal-relative:page;mso-position-vertical-relative:page;mso-wrap-style:square" type="#_x0000_t75">
            <v:stroke joinstyle="miter" linestyle="single"/>
            <v:imagedata o:title="eqIdff9ecfa33cd25607cfc7142d3e1a0654" r:id="rId150"/>
            <v:path o:extrusionok="f"/>
            <o:lock aspectratio="t" v:ext="edit"/>
          </v:shape>
          <o:OLEObject DrawAspect="Content" ObjectID="_1234567968" ProgID="Equation.DSMT4" ShapeID="Object 1580" Type="Embed" r:id="rId151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5feaca91b884320c064367e7af9264f1" filled="f" id="Object 1581" o:ole="" o:preferrelative="t" o:spid="_x0000_i1117" stroked="f" style="width:21.96pt;height:12.26pt;mso-position-horizontal-relative:page;mso-position-vertical-relative:page;mso-wrap-style:square" type="#_x0000_t75">
            <v:stroke joinstyle="miter" linestyle="single"/>
            <v:imagedata o:title="eqId5feaca91b884320c064367e7af9264f1" r:id="rId152"/>
            <v:path o:extrusionok="f"/>
            <o:lock aspectratio="t" v:ext="edit"/>
          </v:shape>
          <o:OLEObject DrawAspect="Content" ObjectID="_1234567969" ProgID="Equation.DSMT4" ShapeID="Object 1581" Type="Embed" r:id="rId153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A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与方向角有关的运算，熟练掌握方向角的运算是解题关键．如图（见解析），先根据方向角的定义可得</w:t>
      </w:r>
      <w:r>
        <w:object>
          <v:shape alt="eqIdbcb87451a2291bd8c31cf8a8cabeb98b" filled="f" id="Object 1582" o:ole="" o:preferrelative="t" o:spid="_x0000_i1118" stroked="f" style="width:58.04pt;height:10.56pt;mso-position-horizontal-relative:page;mso-position-vertical-relative:page;mso-wrap-style:square" type="#_x0000_t75">
            <v:stroke joinstyle="miter" linestyle="single"/>
            <v:imagedata o:title="eqIdbcb87451a2291bd8c31cf8a8cabeb98b" r:id="rId154"/>
            <v:path o:extrusionok="f"/>
            <o:lock aspectratio="t" v:ext="edit"/>
          </v:shape>
          <o:OLEObject DrawAspect="Content" ObjectID="_1234567970" ProgID="Equation.DSMT4" ShapeID="Object 1582" Type="Embed" r:id="rId155"/>
        </w:object>
      </w:r>
      <w:r>
        <w:rPr>
          <w:sz w:val="21"/>
        </w:rPr>
        <w:t>，</w:t>
      </w:r>
      <w:r>
        <w:object>
          <v:shape alt="eqId3e0db02f267c14e901b006661838f0ac" filled="f" id="Object 1583" o:ole="" o:preferrelative="t" o:spid="_x0000_i1119" stroked="f" style="width:58.04pt;height:12.5pt;mso-position-horizontal-relative:page;mso-position-vertical-relative:page;mso-wrap-style:square" type="#_x0000_t75">
            <v:stroke joinstyle="miter" linestyle="single"/>
            <v:imagedata o:title="eqId3e0db02f267c14e901b006661838f0ac" r:id="rId156"/>
            <v:path o:extrusionok="f"/>
            <o:lock aspectratio="t" v:ext="edit"/>
          </v:shape>
          <o:OLEObject DrawAspect="Content" ObjectID="_1234567971" ProgID="Equation.DSMT4" ShapeID="Object 1583" Type="Embed" r:id="rId157"/>
        </w:object>
      </w:r>
      <w:r>
        <w:rPr>
          <w:sz w:val="21"/>
        </w:rPr>
        <w:t>，</w:t>
      </w:r>
      <w:r>
        <w:object>
          <v:shape alt="eqIdd8cc88685997c7586d1d4bf75a055433" filled="f" id="Object 1584" o:ole="" o:preferrelative="t" o:spid="_x0000_i1120" stroked="f" style="width:58.92pt;height:12.56pt;mso-position-horizontal-relative:page;mso-position-vertical-relative:page;mso-wrap-style:square" type="#_x0000_t75">
            <v:stroke joinstyle="miter" linestyle="single"/>
            <v:imagedata o:title="eqIdd8cc88685997c7586d1d4bf75a055433" r:id="rId158"/>
            <v:path o:extrusionok="f"/>
            <o:lock aspectratio="t" v:ext="edit"/>
          </v:shape>
          <o:OLEObject DrawAspect="Content" ObjectID="_1234567972" ProgID="Equation.DSMT4" ShapeID="Object 1584" Type="Embed" r:id="rId159"/>
        </w:object>
      </w:r>
      <w:r>
        <w:rPr>
          <w:sz w:val="21"/>
        </w:rPr>
        <w:t>，再根据角的和差求解即可得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如图，由题意得：</w:t>
      </w:r>
      <w:r>
        <w:object>
          <v:shape alt="eqIded3a7fee98583a1eefb408246c274ff9" filled="f" id="Object 1585" o:ole="" o:preferrelative="t" o:spid="_x0000_i1121" stroked="f" style="width:106.39pt;height:12.21pt;mso-position-horizontal-relative:page;mso-position-vertical-relative:page;mso-wrap-style:square" type="#_x0000_t75">
            <v:stroke joinstyle="miter" linestyle="single"/>
            <v:imagedata o:title="eqIded3a7fee98583a1eefb408246c274ff9" r:id="rId160"/>
            <v:path o:extrusionok="f"/>
            <o:lock aspectratio="t" v:ext="edit"/>
          </v:shape>
          <o:OLEObject DrawAspect="Content" ObjectID="_1234567973" ProgID="Equation.DSMT4" ShapeID="Object 1585" Type="Embed" r:id="rId161"/>
        </w:object>
      </w:r>
      <w:r>
        <w:rPr>
          <w:sz w:val="21"/>
        </w:rPr>
        <w:t>，</w:t>
      </w:r>
      <w:r>
        <w:object>
          <v:shape alt="eqId3e0db02f267c14e901b006661838f0ac" filled="f" id="Object 1586" o:ole="" o:preferrelative="t" o:spid="_x0000_i1122" stroked="f" style="width:58.04pt;height:12.5pt;mso-position-horizontal-relative:page;mso-position-vertical-relative:page;mso-wrap-style:square" type="#_x0000_t75">
            <v:stroke joinstyle="miter" linestyle="single"/>
            <v:imagedata o:title="eqId3e0db02f267c14e901b006661838f0ac" r:id="rId156"/>
            <v:path o:extrusionok="f"/>
            <o:lock aspectratio="t" v:ext="edit"/>
          </v:shape>
          <o:OLEObject DrawAspect="Content" ObjectID="_1234567974" ProgID="Equation.DSMT4" ShapeID="Object 1586" Type="Embed" r:id="rId162"/>
        </w:object>
      </w:r>
      <w:r>
        <w:rPr>
          <w:sz w:val="21"/>
        </w:rPr>
        <w:t>，</w:t>
      </w:r>
      <w:r>
        <w:object>
          <v:shape alt="eqIdd8cc88685997c7586d1d4bf75a055433" filled="f" id="Object 1587" o:ole="" o:preferrelative="t" o:spid="_x0000_i1123" stroked="f" style="width:58.92pt;height:12.56pt;mso-position-horizontal-relative:page;mso-position-vertical-relative:page;mso-wrap-style:square" type="#_x0000_t75">
            <v:stroke joinstyle="miter" linestyle="single"/>
            <v:imagedata o:title="eqIdd8cc88685997c7586d1d4bf75a055433" r:id="rId158"/>
            <v:path o:extrusionok="f"/>
            <o:lock aspectratio="t" v:ext="edit"/>
          </v:shape>
          <o:OLEObject DrawAspect="Content" ObjectID="_1234567975" ProgID="Equation.DSMT4" ShapeID="Object 1587" Type="Embed" r:id="rId163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da6ba723-2ff5-4c0f-8b4d-23869891fb20" filled="f" id="图片 100011" o:preferrelative="t" o:spid="_x0000_i1124" stroked="f" style="width:116.24pt;height:114.76pt;mso-position-horizontal-relative:page;mso-position-vertical-relative:page;mso-wrap-style:square" type="#_x0000_t75">
            <v:fill o:detectmouseclick="t"/>
            <v:stroke linestyle="single"/>
            <v:imagedata o:title="@@@da6ba723-2ff5-4c0f-8b4d-23869891fb20" r:id="rId164"/>
            <v:path o:extrusionok="f"/>
            <o:lock aspectratio="t" v:ext="edit"/>
          </v:shape>
        </w:pi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099b2ca0fe7dc7a48f67696ce80f70b6" filled="f" id="Object 1588" o:ole="" o:preferrelative="t" o:spid="_x0000_i1125" stroked="f" style="width:180.31pt;height:12.56pt;mso-position-horizontal-relative:page;mso-position-vertical-relative:page;mso-wrap-style:square" type="#_x0000_t75">
            <v:stroke joinstyle="miter" linestyle="single"/>
            <v:imagedata o:title="eqId099b2ca0fe7dc7a48f67696ce80f70b6" r:id="rId165"/>
            <v:path o:extrusionok="f"/>
            <o:lock aspectratio="t" v:ext="edit"/>
          </v:shape>
          <o:OLEObject DrawAspect="Content" ObjectID="_1234567976" ProgID="Equation.DSMT4" ShapeID="Object 1588" Type="Embed" r:id="rId166"/>
        </w:object>
      </w:r>
      <w:r>
        <w:rPr>
          <w:sz w:val="21"/>
        </w:rPr>
        <w:t>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A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变式1】</w:t>
      </w:r>
      <w:r>
        <w:rPr>
          <w:sz w:val="21"/>
        </w:rPr>
        <w:t>．（25-26七年级上·广东茂名·月考）如图，若射线</w:t>
      </w:r>
      <w:r>
        <w:object>
          <v:shape alt="eqIdb90e0f35eda1a729fed485f83da5ea9d" filled="f" id="Object 1589" o:ole="" o:preferrelative="t" o:spid="_x0000_i1126" stroked="f" style="width:17.53pt;height:12.26pt;mso-position-horizontal-relative:page;mso-position-vertical-relative:page;mso-wrap-style:square" type="#_x0000_t75">
            <v:stroke joinstyle="miter" linestyle="single"/>
            <v:imagedata o:title="eqIdb90e0f35eda1a729fed485f83da5ea9d" r:id="rId15"/>
            <v:path o:extrusionok="f"/>
            <o:lock aspectratio="t" v:ext="edit"/>
          </v:shape>
          <o:OLEObject DrawAspect="Content" ObjectID="_1234567977" ProgID="Equation.DSMT4" ShapeID="Object 1589" Type="Embed" r:id="rId167"/>
        </w:object>
      </w:r>
      <w:r>
        <w:rPr>
          <w:sz w:val="21"/>
        </w:rPr>
        <w:t>的方向是南偏东</w:t>
      </w:r>
      <w:r>
        <w:object>
          <v:shape alt="eqId2fb94bd9eb80fb9f5f02f518bb8f2211" filled="f" id="Object 1590" o:ole="" o:preferrelative="t" o:spid="_x0000_i1127" stroked="f" style="width:17.53pt;height:12.26pt;mso-position-horizontal-relative:page;mso-position-vertical-relative:page;mso-wrap-style:square" type="#_x0000_t75">
            <v:stroke joinstyle="miter" linestyle="single"/>
            <v:imagedata o:title="eqId2fb94bd9eb80fb9f5f02f518bb8f2211" r:id="rId168"/>
            <v:path o:extrusionok="f"/>
            <o:lock aspectratio="t" v:ext="edit"/>
          </v:shape>
          <o:OLEObject DrawAspect="Content" ObjectID="_1234567978" ProgID="Equation.DSMT4" ShapeID="Object 1590" Type="Embed" r:id="rId169"/>
        </w:object>
      </w:r>
      <w:r>
        <w:rPr>
          <w:sz w:val="21"/>
        </w:rPr>
        <w:t>，</w:t>
      </w:r>
      <w:r>
        <w:object>
          <v:shape alt="eqId20ccc37b189fa2cbc269ca0b233dac37" filled="f" id="Object 1591" o:ole="" o:preferrelative="t" o:spid="_x0000_i1128" stroked="f" style="width:57.16pt;height:12.46pt;mso-position-horizontal-relative:page;mso-position-vertical-relative:page;mso-wrap-style:square" type="#_x0000_t75">
            <v:stroke joinstyle="miter" linestyle="single"/>
            <v:imagedata o:title="eqId20ccc37b189fa2cbc269ca0b233dac37" r:id="rId170"/>
            <v:path o:extrusionok="f"/>
            <o:lock aspectratio="t" v:ext="edit"/>
          </v:shape>
          <o:OLEObject DrawAspect="Content" ObjectID="_1234567979" ProgID="Equation.DSMT4" ShapeID="Object 1591" Type="Embed" r:id="rId171"/>
        </w:object>
      </w:r>
      <w:r>
        <w:rPr>
          <w:sz w:val="21"/>
        </w:rPr>
        <w:t>，则射线</w:t>
      </w:r>
      <w:r>
        <w:object>
          <v:shape alt="eqIdef4113c492885ba7c47fe42ac792578f" filled="f" id="Object 1592" o:ole="" o:preferrelative="t" o:spid="_x0000_i1129" stroked="f" style="width:16.71pt;height:12.71pt;mso-position-horizontal-relative:page;mso-position-vertical-relative:page;mso-wrap-style:square" type="#_x0000_t75">
            <v:stroke joinstyle="miter" linestyle="single"/>
            <v:imagedata o:title="eqIdef4113c492885ba7c47fe42ac792578f" r:id="rId172"/>
            <v:path o:extrusionok="f"/>
            <o:lock aspectratio="t" v:ext="edit"/>
          </v:shape>
          <o:OLEObject DrawAspect="Content" ObjectID="_1234567980" ProgID="Equation.DSMT4" ShapeID="Object 1592" Type="Embed" r:id="rId173"/>
        </w:object>
      </w:r>
      <w:r>
        <w:rPr>
          <w:sz w:val="21"/>
        </w:rPr>
        <w:t>的方向是（　　）</w:t>
      </w:r>
    </w:p>
    <w:p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3221f3b2-ce3d-45de-b107-6bfc6012d603" filled="f" id="图片 100013" o:preferrelative="t" o:spid="_x0000_i1130" stroked="f" style="width:87.02pt;height:95.26pt;mso-position-horizontal-relative:page;mso-position-vertical-relative:page;mso-wrap-style:square" type="#_x0000_t75">
            <v:fill o:detectmouseclick="t"/>
            <v:stroke linestyle="single"/>
            <v:imagedata o:title="@@@3221f3b2-ce3d-45de-b107-6bfc6012d603" r:id="rId174"/>
            <v:path o:extrusionok="f"/>
            <o:lock aspectratio="t" v:ext="edit"/>
          </v:shape>
        </w:pic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北偏东</w:t>
      </w:r>
      <w:r>
        <w:object>
          <v:shape alt="eqIdd36581140ebac5d28438ea63b1b23b65" filled="f" id="Object 1593" o:ole="" o:preferrelative="t" o:spid="_x0000_i1131" stroked="f" style="width:17.53pt;height:12.36pt;mso-position-horizontal-relative:page;mso-position-vertical-relative:page;mso-wrap-style:square" type="#_x0000_t75">
            <v:stroke joinstyle="miter" linestyle="single"/>
            <v:imagedata o:title="eqIdd36581140ebac5d28438ea63b1b23b65" r:id="rId175"/>
            <v:path o:extrusionok="f"/>
            <o:lock aspectratio="t" v:ext="edit"/>
          </v:shape>
          <o:OLEObject DrawAspect="Content" ObjectID="_1234567981" ProgID="Equation.DSMT4" ShapeID="Object 1593" Type="Embed" r:id="rId176"/>
        </w:object>
      </w:r>
      <w:r>
        <w:rPr>
          <w:sz w:val="21"/>
        </w:rPr>
        <w:tab/>
      </w:r>
      <w:r>
        <w:rPr>
          <w:sz w:val="21"/>
        </w:rPr>
        <w:t>B．北偏西</w:t>
      </w:r>
      <w:r>
        <w:object>
          <v:shape alt="eqIdd36581140ebac5d28438ea63b1b23b65" filled="f" id="Object 1594" o:ole="" o:preferrelative="t" o:spid="_x0000_i1132" stroked="f" style="width:17.53pt;height:12.36pt;mso-position-horizontal-relative:page;mso-position-vertical-relative:page;mso-wrap-style:square" type="#_x0000_t75">
            <v:stroke joinstyle="miter" linestyle="single"/>
            <v:imagedata o:title="eqIdd36581140ebac5d28438ea63b1b23b65" r:id="rId175"/>
            <v:path o:extrusionok="f"/>
            <o:lock aspectratio="t" v:ext="edit"/>
          </v:shape>
          <o:OLEObject DrawAspect="Content" ObjectID="_1234567982" ProgID="Equation.DSMT4" ShapeID="Object 1594" Type="Embed" r:id="rId177"/>
        </w:object>
      </w:r>
      <w:r>
        <w:rPr>
          <w:sz w:val="21"/>
        </w:rPr>
        <w:tab/>
      </w:r>
      <w:r>
        <w:rPr>
          <w:sz w:val="21"/>
        </w:rPr>
        <w:t>C．北偏东</w:t>
      </w:r>
      <w:r>
        <w:object>
          <v:shape alt="eqId2fb94bd9eb80fb9f5f02f518bb8f2211" filled="f" id="Object 1595" o:ole="" o:preferrelative="t" o:spid="_x0000_i1133" stroked="f" style="width:17.53pt;height:12.26pt;mso-position-horizontal-relative:page;mso-position-vertical-relative:page;mso-wrap-style:square" type="#_x0000_t75">
            <v:stroke joinstyle="miter" linestyle="single"/>
            <v:imagedata o:title="eqId2fb94bd9eb80fb9f5f02f518bb8f2211" r:id="rId168"/>
            <v:path o:extrusionok="f"/>
            <o:lock aspectratio="t" v:ext="edit"/>
          </v:shape>
          <o:OLEObject DrawAspect="Content" ObjectID="_1234567983" ProgID="Equation.DSMT4" ShapeID="Object 1595" Type="Embed" r:id="rId178"/>
        </w:object>
      </w:r>
      <w:r>
        <w:rPr>
          <w:sz w:val="21"/>
        </w:rPr>
        <w:tab/>
      </w:r>
      <w:r>
        <w:rPr>
          <w:sz w:val="21"/>
        </w:rPr>
        <w:t>D．北偏西</w:t>
      </w:r>
      <w:r>
        <w:object>
          <v:shape alt="eqId2fb94bd9eb80fb9f5f02f518bb8f2211" filled="f" id="Object 1596" o:ole="" o:preferrelative="t" o:spid="_x0000_i1134" stroked="f" style="width:17.53pt;height:12.26pt;mso-position-horizontal-relative:page;mso-position-vertical-relative:page;mso-wrap-style:square" type="#_x0000_t75">
            <v:stroke joinstyle="miter" linestyle="single"/>
            <v:imagedata o:title="eqId2fb94bd9eb80fb9f5f02f518bb8f2211" r:id="rId168"/>
            <v:path o:extrusionok="f"/>
            <o:lock aspectratio="t" v:ext="edit"/>
          </v:shape>
          <o:OLEObject DrawAspect="Content" ObjectID="_1234567984" ProgID="Equation.DSMT4" ShapeID="Object 1596" Type="Embed" r:id="rId179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A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方向角；根据题意得到</w:t>
      </w:r>
      <w:r>
        <w:object>
          <v:shape alt="eqIdbcc3ef6a72ecee9efdca1f447fa243d7" filled="f" id="Object 1597" o:ole="" o:preferrelative="t" o:spid="_x0000_i1135" stroked="f" style="width:39.56pt;height:12.51pt;mso-position-horizontal-relative:page;mso-position-vertical-relative:page;mso-wrap-style:square" type="#_x0000_t75">
            <v:stroke joinstyle="miter" linestyle="single"/>
            <v:imagedata o:title="eqIdbcc3ef6a72ecee9efdca1f447fa243d7" r:id="rId180"/>
            <v:path o:extrusionok="f"/>
            <o:lock aspectratio="t" v:ext="edit"/>
          </v:shape>
          <o:OLEObject DrawAspect="Content" ObjectID="_1234567985" ProgID="Equation.DSMT4" ShapeID="Object 1597" Type="Embed" r:id="rId181"/>
        </w:object>
      </w:r>
      <w:r>
        <w:rPr>
          <w:sz w:val="21"/>
        </w:rPr>
        <w:t>，求出</w:t>
      </w:r>
      <w:r>
        <w:object>
          <v:shape alt="eqId80d18d538d0a860cc096309cc557cb8b" filled="f" id="Object 1598" o:ole="" o:preferrelative="t" o:spid="_x0000_i1136" stroked="f" style="width:42.2pt;height:12.5pt;mso-position-horizontal-relative:page;mso-position-vertical-relative:page;mso-wrap-style:square" type="#_x0000_t75">
            <v:stroke joinstyle="miter" linestyle="single"/>
            <v:imagedata o:title="eqId80d18d538d0a860cc096309cc557cb8b" r:id="rId182"/>
            <v:path o:extrusionok="f"/>
            <o:lock aspectratio="t" v:ext="edit"/>
          </v:shape>
          <o:OLEObject DrawAspect="Content" ObjectID="_1234567986" ProgID="Equation.DSMT4" ShapeID="Object 1598" Type="Embed" r:id="rId183"/>
        </w:object>
      </w:r>
      <w:r>
        <w:rPr>
          <w:sz w:val="21"/>
        </w:rPr>
        <w:t>，即可解答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如图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59c0cd09-d126-42b4-a788-b4a2ef3d88f0" filled="f" id="图片 100015" o:preferrelative="t" o:spid="_x0000_i1137" stroked="f" style="width:84.01pt;height:92.26pt;mso-position-horizontal-relative:page;mso-position-vertical-relative:page;mso-wrap-style:square" type="#_x0000_t75">
            <v:fill o:detectmouseclick="t"/>
            <v:stroke linestyle="single"/>
            <v:imagedata o:title="@@@59c0cd09-d126-42b4-a788-b4a2ef3d88f0" r:id="rId184"/>
            <v:path o:extrusionok="f"/>
            <o:lock aspectratio="t" v:ext="edit"/>
          </v:shape>
        </w:pi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射线</w:t>
      </w:r>
      <w:r>
        <w:object>
          <v:shape alt="eqIdb90e0f35eda1a729fed485f83da5ea9d" filled="f" id="Object 1599" o:ole="" o:preferrelative="t" o:spid="_x0000_i1138" stroked="f" style="width:17.53pt;height:12.26pt;mso-position-horizontal-relative:page;mso-position-vertical-relative:page;mso-wrap-style:square" type="#_x0000_t75">
            <v:stroke joinstyle="miter" linestyle="single"/>
            <v:imagedata o:title="eqIdb90e0f35eda1a729fed485f83da5ea9d" r:id="rId15"/>
            <v:path o:extrusionok="f"/>
            <o:lock aspectratio="t" v:ext="edit"/>
          </v:shape>
          <o:OLEObject DrawAspect="Content" ObjectID="_1234567987" ProgID="Equation.DSMT4" ShapeID="Object 1599" Type="Embed" r:id="rId185"/>
        </w:object>
      </w:r>
      <w:r>
        <w:rPr>
          <w:sz w:val="21"/>
        </w:rPr>
        <w:t>的方向是南偏东</w:t>
      </w:r>
      <w:r>
        <w:object>
          <v:shape alt="eqId2fb94bd9eb80fb9f5f02f518bb8f2211" filled="f" id="Object 1600" o:ole="" o:preferrelative="t" o:spid="_x0000_i1139" stroked="f" style="width:17.53pt;height:12.26pt;mso-position-horizontal-relative:page;mso-position-vertical-relative:page;mso-wrap-style:square" type="#_x0000_t75">
            <v:stroke joinstyle="miter" linestyle="single"/>
            <v:imagedata o:title="eqId2fb94bd9eb80fb9f5f02f518bb8f2211" r:id="rId168"/>
            <v:path o:extrusionok="f"/>
            <o:lock aspectratio="t" v:ext="edit"/>
          </v:shape>
          <o:OLEObject DrawAspect="Content" ObjectID="_1234567988" ProgID="Equation.DSMT4" ShapeID="Object 1600" Type="Embed" r:id="rId186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bcc3ef6a72ecee9efdca1f447fa243d7" filled="f" id="Object 1601" o:ole="" o:preferrelative="t" o:spid="_x0000_i1140" stroked="f" style="width:39.56pt;height:12.51pt;mso-position-horizontal-relative:page;mso-position-vertical-relative:page;mso-wrap-style:square" type="#_x0000_t75">
            <v:stroke joinstyle="miter" linestyle="single"/>
            <v:imagedata o:title="eqIdbcc3ef6a72ecee9efdca1f447fa243d7" r:id="rId180"/>
            <v:path o:extrusionok="f"/>
            <o:lock aspectratio="t" v:ext="edit"/>
          </v:shape>
          <o:OLEObject DrawAspect="Content" ObjectID="_1234567989" ProgID="Equation.DSMT4" ShapeID="Object 1601" Type="Embed" r:id="rId187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20ccc37b189fa2cbc269ca0b233dac37" filled="f" id="Object 1602" o:ole="" o:preferrelative="t" o:spid="_x0000_i1141" stroked="f" style="width:57.16pt;height:12.46pt;mso-position-horizontal-relative:page;mso-position-vertical-relative:page;mso-wrap-style:square" type="#_x0000_t75">
            <v:stroke joinstyle="miter" linestyle="single"/>
            <v:imagedata o:title="eqId20ccc37b189fa2cbc269ca0b233dac37" r:id="rId170"/>
            <v:path o:extrusionok="f"/>
            <o:lock aspectratio="t" v:ext="edit"/>
          </v:shape>
          <o:OLEObject DrawAspect="Content" ObjectID="_1234567990" ProgID="Equation.DSMT4" ShapeID="Object 1602" Type="Embed" r:id="rId188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bd5ff1922d588bda695b282cd5316f32" filled="f" id="Object 1603" o:ole="" o:preferrelative="t" o:spid="_x0000_i1142" stroked="f" style="width:135.43pt;height:12.56pt;mso-position-horizontal-relative:page;mso-position-vertical-relative:page;mso-wrap-style:square" type="#_x0000_t75">
            <v:stroke joinstyle="miter" linestyle="single"/>
            <v:imagedata o:title="eqIdbd5ff1922d588bda695b282cd5316f32" r:id="rId189"/>
            <v:path o:extrusionok="f"/>
            <o:lock aspectratio="t" v:ext="edit"/>
          </v:shape>
          <o:OLEObject DrawAspect="Content" ObjectID="_1234567991" ProgID="Equation.DSMT4" ShapeID="Object 1603" Type="Embed" r:id="rId190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射线</w:t>
      </w:r>
      <w:r>
        <w:object>
          <v:shape alt="eqIdef4113c492885ba7c47fe42ac792578f" filled="f" id="Object 1604" o:ole="" o:preferrelative="t" o:spid="_x0000_i1143" stroked="f" style="width:16.71pt;height:12.71pt;mso-position-horizontal-relative:page;mso-position-vertical-relative:page;mso-wrap-style:square" type="#_x0000_t75">
            <v:stroke joinstyle="miter" linestyle="single"/>
            <v:imagedata o:title="eqIdef4113c492885ba7c47fe42ac792578f" r:id="rId172"/>
            <v:path o:extrusionok="f"/>
            <o:lock aspectratio="t" v:ext="edit"/>
          </v:shape>
          <o:OLEObject DrawAspect="Content" ObjectID="_1234567992" ProgID="Equation.DSMT4" ShapeID="Object 1604" Type="Embed" r:id="rId191"/>
        </w:object>
      </w:r>
      <w:r>
        <w:rPr>
          <w:sz w:val="21"/>
        </w:rPr>
        <w:t>的方向是北偏东</w:t>
      </w:r>
      <w:r>
        <w:object>
          <v:shape alt="eqIdd36581140ebac5d28438ea63b1b23b65" filled="f" id="Object 1605" o:ole="" o:preferrelative="t" o:spid="_x0000_i1144" stroked="f" style="width:17.53pt;height:12.36pt;mso-position-horizontal-relative:page;mso-position-vertical-relative:page;mso-wrap-style:square" type="#_x0000_t75">
            <v:stroke joinstyle="miter" linestyle="single"/>
            <v:imagedata o:title="eqIdd36581140ebac5d28438ea63b1b23b65" r:id="rId175"/>
            <v:path o:extrusionok="f"/>
            <o:lock aspectratio="t" v:ext="edit"/>
          </v:shape>
          <o:OLEObject DrawAspect="Content" ObjectID="_1234567993" ProgID="Equation.DSMT4" ShapeID="Object 1605" Type="Embed" r:id="rId192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A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变式2】</w:t>
      </w:r>
      <w:r>
        <w:rPr>
          <w:sz w:val="21"/>
        </w:rPr>
        <w:t>．（25-26七年级上·全国·单元测试）如图，某海域有三个小岛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，在小岛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处观测到小岛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在它北偏东</w:t>
      </w:r>
      <w:r>
        <w:object>
          <v:shape alt="eqIdbe6a6301878fed2a01413020b27310a5" filled="f" id="Object 1606" o:ole="" o:preferrelative="t" o:spid="_x0000_i1145" stroked="f" style="width:17.53pt;height:12.26pt;mso-position-horizontal-relative:page;mso-position-vertical-relative:page;mso-wrap-style:square" type="#_x0000_t75">
            <v:stroke joinstyle="miter" linestyle="single"/>
            <v:imagedata o:title="eqIdbe6a6301878fed2a01413020b27310a5" r:id="rId193"/>
            <v:path o:extrusionok="f"/>
            <o:lock aspectratio="t" v:ext="edit"/>
          </v:shape>
          <o:OLEObject DrawAspect="Content" ObjectID="_1234567994" ProgID="Equation.DSMT4" ShapeID="Object 1606" Type="Embed" r:id="rId194"/>
        </w:object>
      </w:r>
      <w:r>
        <w:rPr>
          <w:sz w:val="21"/>
        </w:rPr>
        <w:t>的方向上，观测到小岛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在它南偏东</w:t>
      </w:r>
      <w:r>
        <w:object>
          <v:shape alt="eqId97f38acaaa4d4110b7ca927fdf7a8b6c" filled="f" id="Object 1607" o:ole="" o:preferrelative="t" o:spid="_x0000_i1146" stroked="f" style="width:17.53pt;height:12.36pt;mso-position-horizontal-relative:page;mso-position-vertical-relative:page;mso-wrap-style:square" type="#_x0000_t75">
            <v:stroke joinstyle="miter" linestyle="single"/>
            <v:imagedata o:title="eqId97f38acaaa4d4110b7ca927fdf7a8b6c" r:id="rId195"/>
            <v:path o:extrusionok="f"/>
            <o:lock aspectratio="t" v:ext="edit"/>
          </v:shape>
          <o:OLEObject DrawAspect="Content" ObjectID="_1234567995" ProgID="Equation.DSMT4" ShapeID="Object 1607" Type="Embed" r:id="rId196"/>
        </w:object>
      </w:r>
      <w:r>
        <w:rPr>
          <w:sz w:val="21"/>
        </w:rPr>
        <w:t>的方向上，则</w:t>
      </w:r>
      <w:r>
        <w:object>
          <v:shape alt="eqId6d7b2fe01a33c4825f9974ed9663a99c" filled="f" id="Object 1608" o:ole="" o:preferrelative="t" o:spid="_x0000_i1147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49"/>
            <v:path o:extrusionok="f"/>
            <o:lock aspectratio="t" v:ext="edit"/>
          </v:shape>
          <o:OLEObject DrawAspect="Content" ObjectID="_1234567996" ProgID="Equation.DSMT4" ShapeID="Object 1608" Type="Embed" r:id="rId197"/>
        </w:object>
      </w:r>
      <w:r>
        <w:rPr>
          <w:sz w:val="21"/>
        </w:rPr>
        <w:t>的度数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46832a39-1823-43e2-a9ff-82ec230e4cae" filled="f" id="图片 100017" o:preferrelative="t" o:spid="_x0000_i1148" stroked="f" style="width:109.5pt;height:111.75pt;mso-position-horizontal-relative:page;mso-position-vertical-relative:page;mso-wrap-style:square" type="#_x0000_t75">
            <v:fill o:detectmouseclick="t"/>
            <v:stroke linestyle="single"/>
            <v:imagedata o:title="@@@46832a39-1823-43e2-a9ff-82ec230e4cae" r:id="rId198"/>
            <v:path o:extrusionok="f"/>
            <o:lock aspectratio="t" v:ext="edit"/>
          </v:shape>
        </w:pic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2f0edb40844b5839340bf5a9a7077082" filled="f" id="Object 1609" o:ole="" o:preferrelative="t" o:spid="_x0000_i1149" stroked="f" style="width:17.53pt;height:12.42pt;mso-position-horizontal-relative:page;mso-position-vertical-relative:page;mso-wrap-style:square" type="#_x0000_t75">
            <v:stroke joinstyle="miter" linestyle="single"/>
            <v:imagedata o:title="eqId2f0edb40844b5839340bf5a9a7077082" r:id="rId199"/>
            <v:path o:extrusionok="f"/>
            <o:lock aspectratio="t" v:ext="edit"/>
          </v:shape>
          <o:OLEObject DrawAspect="Content" ObjectID="_1234567997" ProgID="Equation.DSMT4" ShapeID="Object 1609" Type="Embed" r:id="rId200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263a505564d8c9154a5b40beb03f7bdf" filled="f" id="Object 1610" o:ole="" o:preferrelative="t" o:spid="_x0000_i1150" stroked="f" style="width:17.56pt;height:12.25pt;mso-position-horizontal-relative:page;mso-position-vertical-relative:page;mso-wrap-style:square" type="#_x0000_t75">
            <v:stroke joinstyle="miter" linestyle="single"/>
            <v:imagedata o:title="eqId263a505564d8c9154a5b40beb03f7bdf" r:id="rId201"/>
            <v:path o:extrusionok="f"/>
            <o:lock aspectratio="t" v:ext="edit"/>
          </v:shape>
          <o:OLEObject DrawAspect="Content" ObjectID="_1234567998" ProgID="Equation.DSMT4" ShapeID="Object 1610" Type="Embed" r:id="rId202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bfac63318cb8f1727d12cafe33d16838" filled="f" id="Object 1611" o:ole="" o:preferrelative="t" o:spid="_x0000_i1151" stroked="f" style="width:17.53pt;height:12.36pt;mso-position-horizontal-relative:page;mso-position-vertical-relative:page;mso-wrap-style:square" type="#_x0000_t75">
            <v:stroke joinstyle="miter" linestyle="single"/>
            <v:imagedata o:title="eqIdbfac63318cb8f1727d12cafe33d16838" r:id="rId203"/>
            <v:path o:extrusionok="f"/>
            <o:lock aspectratio="t" v:ext="edit"/>
          </v:shape>
          <o:OLEObject DrawAspect="Content" ObjectID="_1234567999" ProgID="Equation.DSMT4" ShapeID="Object 1611" Type="Embed" r:id="rId204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5f2ca94225524c67ecbc2fcbfc5e0475" filled="f" id="Object 1612" o:ole="" o:preferrelative="t" o:spid="_x0000_i1152" stroked="f" style="width:17.56pt;height:12.25pt;mso-position-horizontal-relative:page;mso-position-vertical-relative:page;mso-wrap-style:square" type="#_x0000_t75">
            <v:stroke joinstyle="miter" linestyle="single"/>
            <v:imagedata o:title="eqId5f2ca94225524c67ecbc2fcbfc5e0475" r:id="rId205"/>
            <v:path o:extrusionok="f"/>
            <o:lock aspectratio="t" v:ext="edit"/>
          </v:shape>
          <o:OLEObject DrawAspect="Content" ObjectID="_1234568000" ProgID="Equation.DSMT4" ShapeID="Object 1612" Type="Embed" r:id="rId206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D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与方向角有关的计算题，明确方向角中角之间的关系，以及角的和差计算是解题的关键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已知条件可直接确定</w:t>
      </w:r>
      <w:r>
        <w:object>
          <v:shape alt="eqId6d7b2fe01a33c4825f9974ed9663a99c" filled="f" id="Object 1613" o:ole="" o:preferrelative="t" o:spid="_x0000_i1153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49"/>
            <v:path o:extrusionok="f"/>
            <o:lock aspectratio="t" v:ext="edit"/>
          </v:shape>
          <o:OLEObject DrawAspect="Content" ObjectID="_1234568001" ProgID="Equation.DSMT4" ShapeID="Object 1613" Type="Embed" r:id="rId207"/>
        </w:object>
      </w:r>
      <w:r>
        <w:rPr>
          <w:sz w:val="21"/>
        </w:rPr>
        <w:t>的度数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</w:t>
      </w:r>
      <w:r>
        <w:object>
          <v:shape alt="eqId7f049516b5ba9e1c806668d71bd16040" filled="f" id="Object 1614" o:ole="" o:preferrelative="t" o:spid="_x0000_i1154" stroked="f" style="width:22.84pt;height:11.1pt;mso-position-horizontal-relative:page;mso-position-vertical-relative:page;mso-wrap-style:square" type="#_x0000_t75">
            <v:stroke joinstyle="miter" linestyle="single"/>
            <v:imagedata o:title="eqId7f049516b5ba9e1c806668d71bd16040" r:id="rId208"/>
            <v:path o:extrusionok="f"/>
            <o:lock aspectratio="t" v:ext="edit"/>
          </v:shape>
          <o:OLEObject DrawAspect="Content" ObjectID="_1234568002" ProgID="Equation.DSMT4" ShapeID="Object 1614" Type="Embed" r:id="rId209"/>
        </w:object>
      </w:r>
      <w:r>
        <w:rPr>
          <w:sz w:val="21"/>
        </w:rPr>
        <w:t>表示北偏东</w:t>
      </w:r>
      <w:r>
        <w:object>
          <v:shape alt="eqIdbe6a6301878fed2a01413020b27310a5" filled="f" id="Object 1615" o:ole="" o:preferrelative="t" o:spid="_x0000_i1155" stroked="f" style="width:17.53pt;height:12.26pt;mso-position-horizontal-relative:page;mso-position-vertical-relative:page;mso-wrap-style:square" type="#_x0000_t75">
            <v:stroke joinstyle="miter" linestyle="single"/>
            <v:imagedata o:title="eqIdbe6a6301878fed2a01413020b27310a5" r:id="rId193"/>
            <v:path o:extrusionok="f"/>
            <o:lock aspectratio="t" v:ext="edit"/>
          </v:shape>
          <o:OLEObject DrawAspect="Content" ObjectID="_1234568003" ProgID="Equation.DSMT4" ShapeID="Object 1615" Type="Embed" r:id="rId210"/>
        </w:object>
      </w:r>
      <w:r>
        <w:rPr>
          <w:sz w:val="21"/>
        </w:rPr>
        <w:t>方向的一条射线，</w:t>
      </w:r>
      <w:r>
        <w:object>
          <v:shape alt="eqIdb90e0f35eda1a729fed485f83da5ea9d" filled="f" id="Object 1616" o:ole="" o:preferrelative="t" o:spid="_x0000_i1156" stroked="f" style="width:17.53pt;height:12.26pt;mso-position-horizontal-relative:page;mso-position-vertical-relative:page;mso-wrap-style:square" type="#_x0000_t75">
            <v:stroke joinstyle="miter" linestyle="single"/>
            <v:imagedata o:title="eqIdb90e0f35eda1a729fed485f83da5ea9d" r:id="rId15"/>
            <v:path o:extrusionok="f"/>
            <o:lock aspectratio="t" v:ext="edit"/>
          </v:shape>
          <o:OLEObject DrawAspect="Content" ObjectID="_1234568004" ProgID="Equation.DSMT4" ShapeID="Object 1616" Type="Embed" r:id="rId211"/>
        </w:object>
      </w:r>
      <w:r>
        <w:rPr>
          <w:sz w:val="21"/>
        </w:rPr>
        <w:t>表示南偏东</w:t>
      </w:r>
      <w:r>
        <w:object>
          <v:shape alt="eqId97f38acaaa4d4110b7ca927fdf7a8b6c" filled="f" id="Object 1617" o:ole="" o:preferrelative="t" o:spid="_x0000_i1157" stroked="f" style="width:17.53pt;height:12.36pt;mso-position-horizontal-relative:page;mso-position-vertical-relative:page;mso-wrap-style:square" type="#_x0000_t75">
            <v:stroke joinstyle="miter" linestyle="single"/>
            <v:imagedata o:title="eqId97f38acaaa4d4110b7ca927fdf7a8b6c" r:id="rId195"/>
            <v:path o:extrusionok="f"/>
            <o:lock aspectratio="t" v:ext="edit"/>
          </v:shape>
          <o:OLEObject DrawAspect="Content" ObjectID="_1234568005" ProgID="Equation.DSMT4" ShapeID="Object 1617" Type="Embed" r:id="rId212"/>
        </w:object>
      </w:r>
      <w:r>
        <w:rPr>
          <w:sz w:val="21"/>
        </w:rPr>
        <w:t>方向的一条射线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f6a7718f83afcaf9e9c3c19849f79d73" filled="f" id="Object 1618" o:ole="" o:preferrelative="t" o:spid="_x0000_i1158" stroked="f" style="width:125.8pt;height:11.2pt;mso-position-horizontal-relative:page;mso-position-vertical-relative:page;mso-wrap-style:square" type="#_x0000_t75">
            <v:stroke joinstyle="miter" linestyle="single"/>
            <v:imagedata o:title="eqIdf6a7718f83afcaf9e9c3c19849f79d73" r:id="rId213"/>
            <v:path o:extrusionok="f"/>
            <o:lock aspectratio="t" v:ext="edit"/>
          </v:shape>
          <o:OLEObject DrawAspect="Content" ObjectID="_1234568006" ProgID="Equation.DSMT4" ShapeID="Object 1618" Type="Embed" r:id="rId214"/>
        </w:object>
      </w:r>
      <w:r>
        <w:rPr>
          <w:sz w:val="21"/>
        </w:rPr>
        <w:t>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D．</w:t>
      </w:r>
    </w:p>
    <w:p>
      <w:pPr>
        <w:spacing w:line="360" w:lineRule="auto"/>
        <w:rPr>
          <w:rFonts w:ascii="宋体" w:cs="宋体" w:hAnsi="宋体"/>
          <w:b/>
          <w:szCs w:val="21"/>
        </w:rPr>
      </w:pPr>
      <w:r>
        <w:rPr>
          <w:rFonts w:ascii="宋体" w:cs="宋体" w:hAnsi="宋体" w:hint="eastAsia"/>
          <w:b/>
          <w:szCs w:val="21"/>
        </w:rPr>
        <w:t>题型五：角的单位和角度制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例5】</w:t>
      </w:r>
      <w:r>
        <w:rPr>
          <w:sz w:val="21"/>
        </w:rPr>
        <w:t>．（25-26七年级上·全国·课后作业）单位换算：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</w:t>
      </w:r>
      <w:r>
        <w:object>
          <v:shape alt="eqId85f6c1b2334a96822d50931df83fa776" filled="f" id="Object 1619" o:ole="" o:preferrelative="t" o:spid="_x0000_i1159" stroked="f" style="width:29pt;height:12.5pt;mso-position-horizontal-relative:page;mso-position-vertical-relative:page;mso-wrap-style:square" type="#_x0000_t75">
            <v:stroke joinstyle="miter" linestyle="single"/>
            <v:imagedata o:title="eqId85f6c1b2334a96822d50931df83fa776" r:id="rId215"/>
            <v:path o:extrusionok="f"/>
            <o:lock aspectratio="t" v:ext="edit"/>
          </v:shape>
          <o:OLEObject DrawAspect="Content" ObjectID="_1234568007" ProgID="Equation.DSMT4" ShapeID="Object 1619" Type="Embed" r:id="rId216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object>
          <v:shape alt="eqId7f05e7795de5dd1281bc61a51c04e681" filled="f" id="Object 1620" o:ole="" o:preferrelative="t" o:spid="_x0000_i1160" stroked="f" style="width:4.41pt;height:12.56pt;mso-position-horizontal-relative:page;mso-position-vertical-relative:page;mso-wrap-style:square" type="#_x0000_t75">
            <v:stroke joinstyle="miter" linestyle="single"/>
            <v:imagedata o:title="eqId7f05e7795de5dd1281bc61a51c04e681" r:id="rId217"/>
            <v:path o:extrusionok="f"/>
            <o:lock aspectratio="t" v:ext="edit"/>
          </v:shape>
          <o:OLEObject DrawAspect="Content" ObjectID="_1234568008" ProgID="Equation.DSMT4" ShapeID="Object 1620" Type="Embed" r:id="rId218"/>
        </w:object>
      </w:r>
      <w:r>
        <w:rPr>
          <w:sz w:val="21"/>
        </w:rPr>
        <w:t>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</w:t>
      </w:r>
      <w:r>
        <w:object>
          <v:shape alt="eqId84adc8a33fac6176aa927afe5591b9b0" filled="f" id="Object 1621" o:ole="" o:preferrelative="t" o:spid="_x0000_i1161" stroked="f" style="width:36.03pt;height:12.21pt;mso-position-horizontal-relative:page;mso-position-vertical-relative:page;mso-wrap-style:square" type="#_x0000_t75">
            <v:stroke joinstyle="miter" linestyle="single"/>
            <v:imagedata o:title="eqId84adc8a33fac6176aa927afe5591b9b0" r:id="rId219"/>
            <v:path o:extrusionok="f"/>
            <o:lock aspectratio="t" v:ext="edit"/>
          </v:shape>
          <o:OLEObject DrawAspect="Content" ObjectID="_1234568009" ProgID="Equation.DSMT4" ShapeID="Object 1621" Type="Embed" r:id="rId220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object>
          <v:shape alt="eqId83873a9d782f2588c5eedbfe73f9bc2f" filled="f" id="Object 1622" o:ole="" o:preferrelative="t" o:spid="_x0000_i1162" stroked="f" style="width:7.01pt;height:10.56pt;mso-position-horizontal-relative:page;mso-position-vertical-relative:page;mso-wrap-style:square" type="#_x0000_t75">
            <v:stroke joinstyle="miter" linestyle="single"/>
            <v:imagedata o:title="eqId83873a9d782f2588c5eedbfe73f9bc2f" r:id="rId221"/>
            <v:path o:extrusionok="f"/>
            <o:lock aspectratio="t" v:ext="edit"/>
          </v:shape>
          <o:OLEObject DrawAspect="Content" ObjectID="_1234568010" ProgID="Equation.DSMT4" ShapeID="Object 1622" Type="Embed" r:id="rId222"/>
        </w:object>
      </w:r>
      <w:r>
        <w:rPr>
          <w:sz w:val="21"/>
        </w:rPr>
        <w:t>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</w:t>
      </w:r>
      <w:r>
        <w:object>
          <v:shape alt="eqId5cee41562ce173dc11bff74d684c4569" filled="f" id="Object 1623" o:ole="" o:preferrelative="t" o:spid="_x0000_i1163" stroked="f" style="width:38.72pt;height:12.46pt;mso-position-horizontal-relative:page;mso-position-vertical-relative:page;mso-wrap-style:square" type="#_x0000_t75">
            <v:stroke joinstyle="miter" linestyle="single"/>
            <v:imagedata o:title="eqId5cee41562ce173dc11bff74d684c4569" r:id="rId223"/>
            <v:path o:extrusionok="f"/>
            <o:lock aspectratio="t" v:ext="edit"/>
          </v:shape>
          <o:OLEObject DrawAspect="Content" ObjectID="_1234568011" ProgID="Equation.DSMT4" ShapeID="Object 1623" Type="Embed" r:id="rId224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</w:t>
      </w:r>
      <w:r>
        <w:object>
          <v:shape alt="eqId83873a9d782f2588c5eedbfe73f9bc2f" filled="f" id="Object 1624" o:ole="" o:preferrelative="t" o:spid="_x0000_i1164" stroked="f" style="width:7.01pt;height:10.56pt;mso-position-horizontal-relative:page;mso-position-vertical-relative:page;mso-wrap-style:square" type="#_x0000_t75">
            <v:stroke joinstyle="miter" linestyle="single"/>
            <v:imagedata o:title="eqId83873a9d782f2588c5eedbfe73f9bc2f" r:id="rId221"/>
            <v:path o:extrusionok="f"/>
            <o:lock aspectratio="t" v:ext="edit"/>
          </v:shape>
          <o:OLEObject DrawAspect="Content" ObjectID="_1234568012" ProgID="Equation.DSMT4" ShapeID="Object 1624" Type="Embed" r:id="rId225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object>
          <v:shape alt="eqId63651be3f7eb19083a56aaa02c0d53b9" filled="f" id="Object 1625" o:ole="" o:preferrelative="t" o:spid="_x0000_i1165" stroked="f" style="width:5.26pt;height:15.17pt;mso-position-horizontal-relative:page;mso-position-vertical-relative:page;mso-wrap-style:square" type="#_x0000_t75">
            <v:stroke joinstyle="miter" linestyle="single"/>
            <v:imagedata o:title="eqId63651be3f7eb19083a56aaa02c0d53b9" r:id="rId226"/>
            <v:path o:extrusionok="f"/>
            <o:lock aspectratio="t" v:ext="edit"/>
          </v:shape>
          <o:OLEObject DrawAspect="Content" ObjectID="_1234568013" ProgID="Equation.DSMT4" ShapeID="Object 1625" Type="Embed" r:id="rId227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object>
          <v:shape alt="eqId544e2ddf352be7fe16b9b206463d705c" filled="f" id="Object 1626" o:ole="" o:preferrelative="t" o:spid="_x0000_i1166" stroked="f" style="width:5.26pt;height:13.17pt;mso-position-horizontal-relative:page;mso-position-vertical-relative:page;mso-wrap-style:square" type="#_x0000_t75">
            <v:stroke joinstyle="miter" linestyle="single"/>
            <v:imagedata o:title="eqId544e2ddf352be7fe16b9b206463d705c" r:id="rId228"/>
            <v:path o:extrusionok="f"/>
            <o:lock aspectratio="t" v:ext="edit"/>
          </v:shape>
          <o:OLEObject DrawAspect="Content" ObjectID="_1234568014" ProgID="Equation.DSMT4" ShapeID="Object 1626" Type="Embed" r:id="rId229"/>
        </w:object>
      </w:r>
      <w:r>
        <w:rPr>
          <w:sz w:val="21"/>
        </w:rPr>
        <w:t>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4）</w:t>
      </w:r>
      <w:r>
        <w:object>
          <v:shape alt="eqIdea2d1dab1e82e98625d918bdb4046d50" filled="f" id="Object 1627" o:ole="" o:preferrelative="t" o:spid="_x0000_i1167" stroked="f" style="width:52.76pt;height:12.5pt;mso-position-horizontal-relative:page;mso-position-vertical-relative:page;mso-wrap-style:square" type="#_x0000_t75">
            <v:stroke joinstyle="miter" linestyle="single"/>
            <v:imagedata o:title="eqIdea2d1dab1e82e98625d918bdb4046d50" r:id="rId230"/>
            <v:path o:extrusionok="f"/>
            <o:lock aspectratio="t" v:ext="edit"/>
          </v:shape>
          <o:OLEObject DrawAspect="Content" ObjectID="_1234568015" ProgID="Equation.DSMT4" ShapeID="Object 1627" Type="Embed" r:id="rId231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object>
          <v:shape alt="eqId83873a9d782f2588c5eedbfe73f9bc2f" filled="f" id="Object 1628" o:ole="" o:preferrelative="t" o:spid="_x0000_i1168" stroked="f" style="width:7.01pt;height:10.56pt;mso-position-horizontal-relative:page;mso-position-vertical-relative:page;mso-wrap-style:square" type="#_x0000_t75">
            <v:stroke joinstyle="miter" linestyle="single"/>
            <v:imagedata o:title="eqId83873a9d782f2588c5eedbfe73f9bc2f" r:id="rId221"/>
            <v:path o:extrusionok="f"/>
            <o:lock aspectratio="t" v:ext="edit"/>
          </v:shape>
          <o:OLEObject DrawAspect="Content" ObjectID="_1234568016" ProgID="Equation.DSMT4" ShapeID="Object 1628" Type="Embed" r:id="rId232"/>
        </w:object>
      </w:r>
      <w:r>
        <w:rPr>
          <w:sz w:val="21"/>
        </w:rPr>
        <w:t>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【答案】     </w:t>
      </w:r>
      <w:r>
        <w:object>
          <v:shape alt="eqId96d292d0ece988dc2488d5c568d925a0" filled="f" id="Object 1629" o:ole="" o:preferrelative="t" o:spid="_x0000_i1169" stroked="f" style="width:19.32pt;height:12.65pt;mso-position-horizontal-relative:page;mso-position-vertical-relative:page;mso-wrap-style:square" type="#_x0000_t75">
            <v:stroke joinstyle="miter" linestyle="single"/>
            <v:imagedata o:title="eqId96d292d0ece988dc2488d5c568d925a0" r:id="rId233"/>
            <v:path o:extrusionok="f"/>
            <o:lock aspectratio="t" v:ext="edit"/>
          </v:shape>
          <o:OLEObject DrawAspect="Content" ObjectID="_1234568017" ProgID="Equation.DSMT4" ShapeID="Object 1629" Type="Embed" r:id="rId234"/>
        </w:object>
      </w:r>
      <w:r>
        <w:rPr>
          <w:sz w:val="21"/>
        </w:rPr>
        <w:t xml:space="preserve">     </w:t>
      </w:r>
      <w:r>
        <w:object>
          <v:shape alt="eqIde196407bcd661757a186a8c537980071" filled="f" id="Object 1630" o:ole="" o:preferrelative="t" o:spid="_x0000_i1170" stroked="f" style="width:14.92pt;height:12.32pt;mso-position-horizontal-relative:page;mso-position-vertical-relative:page;mso-wrap-style:square" type="#_x0000_t75">
            <v:stroke joinstyle="miter" linestyle="single"/>
            <v:imagedata o:title="eqIde196407bcd661757a186a8c537980071" r:id="rId235"/>
            <v:path o:extrusionok="f"/>
            <o:lock aspectratio="t" v:ext="edit"/>
          </v:shape>
          <o:OLEObject DrawAspect="Content" ObjectID="_1234568018" ProgID="Equation.DSMT4" ShapeID="Object 1630" Type="Embed" r:id="rId236"/>
        </w:object>
      </w:r>
      <w:r>
        <w:rPr>
          <w:sz w:val="21"/>
        </w:rPr>
        <w:t xml:space="preserve">     </w:t>
      </w:r>
      <w:r>
        <w:object>
          <v:shape alt="eqId764a6e891b10908e6268785f778e78a7" filled="f" id="Object 1631" o:ole="" o:preferrelative="t" o:spid="_x0000_i1171" stroked="f" style="width:13.16pt;height:12.51pt;mso-position-horizontal-relative:page;mso-position-vertical-relative:page;mso-wrap-style:square" type="#_x0000_t75">
            <v:stroke joinstyle="miter" linestyle="single"/>
            <v:imagedata o:title="eqId764a6e891b10908e6268785f778e78a7" r:id="rId237"/>
            <v:path o:extrusionok="f"/>
            <o:lock aspectratio="t" v:ext="edit"/>
          </v:shape>
          <o:OLEObject DrawAspect="Content" ObjectID="_1234568019" ProgID="Equation.DSMT4" ShapeID="Object 1631" Type="Embed" r:id="rId238"/>
        </w:object>
      </w:r>
      <w:r>
        <w:rPr>
          <w:sz w:val="21"/>
        </w:rPr>
        <w:t xml:space="preserve">     </w:t>
      </w:r>
      <w:r>
        <w:object>
          <v:shape alt="eqIdf8d1d4746a41b162ddbfb317e3ae3f6a" filled="f" id="Object 1632" o:ole="" o:preferrelative="t" o:spid="_x0000_i1172" stroked="f" style="width:13.16pt;height:11.21pt;mso-position-horizontal-relative:page;mso-position-vertical-relative:page;mso-wrap-style:square" type="#_x0000_t75">
            <v:stroke joinstyle="miter" linestyle="single"/>
            <v:imagedata o:title="eqIdf8d1d4746a41b162ddbfb317e3ae3f6a" r:id="rId239"/>
            <v:path o:extrusionok="f"/>
            <o:lock aspectratio="t" v:ext="edit"/>
          </v:shape>
          <o:OLEObject DrawAspect="Content" ObjectID="_1234568020" ProgID="Equation.DSMT4" ShapeID="Object 1632" Type="Embed" r:id="rId240"/>
        </w:object>
      </w:r>
      <w:r>
        <w:rPr>
          <w:sz w:val="21"/>
        </w:rPr>
        <w:t xml:space="preserve">     </w:t>
      </w:r>
      <w:r>
        <w:object>
          <v:shape alt="eqId67a172c8f45dfb383b743028cd77deaa" filled="f" id="Object 1633" o:ole="" o:preferrelative="t" o:spid="_x0000_i1173" stroked="f" style="width:13.16pt;height:12.51pt;mso-position-horizontal-relative:page;mso-position-vertical-relative:page;mso-wrap-style:square" type="#_x0000_t75">
            <v:stroke joinstyle="miter" linestyle="single"/>
            <v:imagedata o:title="eqId67a172c8f45dfb383b743028cd77deaa" r:id="rId241"/>
            <v:path o:extrusionok="f"/>
            <o:lock aspectratio="t" v:ext="edit"/>
          </v:shape>
          <o:OLEObject DrawAspect="Content" ObjectID="_1234568021" ProgID="Equation.DSMT4" ShapeID="Object 1633" Type="Embed" r:id="rId242"/>
        </w:object>
      </w:r>
      <w:r>
        <w:rPr>
          <w:sz w:val="21"/>
        </w:rPr>
        <w:t xml:space="preserve">     </w:t>
      </w:r>
      <w:r>
        <w:object>
          <v:shape alt="eqId042b2caa69a8806b14f38da6b52e7fb6" filled="f" id="Object 1634" o:ole="" o:preferrelative="t" o:spid="_x0000_i1174" stroked="f" style="width:37.8pt;height:12.61pt;mso-position-horizontal-relative:page;mso-position-vertical-relative:page;mso-wrap-style:square" type="#_x0000_t75">
            <v:stroke joinstyle="miter" linestyle="single"/>
            <v:imagedata o:title="eqId042b2caa69a8806b14f38da6b52e7fb6" r:id="rId243"/>
            <v:path o:extrusionok="f"/>
            <o:lock aspectratio="t" v:ext="edit"/>
          </v:shape>
          <o:OLEObject DrawAspect="Content" ObjectID="_1234568022" ProgID="Equation.DSMT4" ShapeID="Object 1634" Type="Embed" r:id="rId244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度、分、秒的换算，熟练掌握度、分、秒的进率及换算方法是解题的关键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根据</w:t>
      </w:r>
      <w:r>
        <w:object>
          <v:shape alt="eqId014d7d4ceb03d77d37abbe5f7a964d81" filled="f" id="Object 1635" o:ole="" o:preferrelative="t" o:spid="_x0000_i1175" stroked="f" style="width:33.4pt;height:13.75pt;mso-position-horizontal-relative:page;mso-position-vertical-relative:page;mso-wrap-style:square" type="#_x0000_t75">
            <v:stroke joinstyle="miter" linestyle="single"/>
            <v:imagedata o:title="eqId014d7d4ceb03d77d37abbe5f7a964d81" r:id="rId245"/>
            <v:path o:extrusionok="f"/>
            <o:lock aspectratio="t" v:ext="edit"/>
          </v:shape>
          <o:OLEObject DrawAspect="Content" ObjectID="_1234568023" ProgID="Equation.DSMT4" ShapeID="Object 1635" Type="Embed" r:id="rId246"/>
        </w:object>
      </w:r>
      <w:r>
        <w:rPr>
          <w:sz w:val="21"/>
        </w:rPr>
        <w:t>，用</w:t>
      </w:r>
      <w:r>
        <w:object>
          <v:shape alt="eqIdbce720b67135547f7c8aafce4539cb4f" filled="f" id="Object 1636" o:ole="" o:preferrelative="t" o:spid="_x0000_i1176" stroked="f" style="width:35.16pt;height:12.46pt;mso-position-horizontal-relative:page;mso-position-vertical-relative:page;mso-wrap-style:square" type="#_x0000_t75">
            <v:stroke joinstyle="miter" linestyle="single"/>
            <v:imagedata o:title="eqIdbce720b67135547f7c8aafce4539cb4f" r:id="rId247"/>
            <v:path o:extrusionok="f"/>
            <o:lock aspectratio="t" v:ext="edit"/>
          </v:shape>
          <o:OLEObject DrawAspect="Content" ObjectID="_1234568024" ProgID="Equation.DSMT4" ShapeID="Object 1636" Type="Embed" r:id="rId248"/>
        </w:object>
      </w:r>
      <w:r>
        <w:rPr>
          <w:sz w:val="21"/>
        </w:rPr>
        <w:t>换算即可 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根据</w:t>
      </w:r>
      <w:r>
        <w:object>
          <v:shape alt="eqId014d7d4ceb03d77d37abbe5f7a964d81" filled="f" id="Object 1637" o:ole="" o:preferrelative="t" o:spid="_x0000_i1177" stroked="f" style="width:33.4pt;height:13.75pt;mso-position-horizontal-relative:page;mso-position-vertical-relative:page;mso-wrap-style:square" type="#_x0000_t75">
            <v:stroke joinstyle="miter" linestyle="single"/>
            <v:imagedata o:title="eqId014d7d4ceb03d77d37abbe5f7a964d81" r:id="rId245"/>
            <v:path o:extrusionok="f"/>
            <o:lock aspectratio="t" v:ext="edit"/>
          </v:shape>
          <o:OLEObject DrawAspect="Content" ObjectID="_1234568025" ProgID="Equation.DSMT4" ShapeID="Object 1637" Type="Embed" r:id="rId249"/>
        </w:object>
      </w:r>
      <w:r>
        <w:rPr>
          <w:sz w:val="21"/>
        </w:rPr>
        <w:t>，</w:t>
      </w:r>
      <w:r>
        <w:object>
          <v:shape alt="eqId8cfe81882f07a64ad9abe775d6f1aad9" filled="f" id="Object 1638" o:ole="" o:preferrelative="t" o:spid="_x0000_i1178" stroked="f" style="width:31.64pt;height:13.86pt;mso-position-horizontal-relative:page;mso-position-vertical-relative:page;mso-wrap-style:square" type="#_x0000_t75">
            <v:stroke joinstyle="miter" linestyle="single"/>
            <v:imagedata o:title="eqId8cfe81882f07a64ad9abe775d6f1aad9" r:id="rId250"/>
            <v:path o:extrusionok="f"/>
            <o:lock aspectratio="t" v:ext="edit"/>
          </v:shape>
          <o:OLEObject DrawAspect="Content" ObjectID="_1234568026" ProgID="Equation.DSMT4" ShapeID="Object 1638" Type="Embed" r:id="rId251"/>
        </w:object>
      </w:r>
      <w:r>
        <w:rPr>
          <w:sz w:val="21"/>
        </w:rPr>
        <w:t>，用</w:t>
      </w:r>
      <w:r>
        <w:object>
          <v:shape alt="eqIdfd97ac03ffa7348ffc196aa1aebb15a5" filled="f" id="Object 1639" o:ole="" o:preferrelative="t" o:spid="_x0000_i1179" stroked="f" style="width:34.31pt;height:27.11pt;mso-position-horizontal-relative:page;mso-position-vertical-relative:page;mso-wrap-style:square" type="#_x0000_t75">
            <v:stroke joinstyle="miter" linestyle="single"/>
            <v:imagedata o:title="eqIdfd97ac03ffa7348ffc196aa1aebb15a5" r:id="rId252"/>
            <v:path o:extrusionok="f"/>
            <o:lock aspectratio="t" v:ext="edit"/>
          </v:shape>
          <o:OLEObject DrawAspect="Content" ObjectID="_1234568027" ProgID="Equation.DSMT4" ShapeID="Object 1639" Type="Embed" r:id="rId253"/>
        </w:object>
      </w:r>
      <w:r>
        <w:rPr>
          <w:sz w:val="21"/>
        </w:rPr>
        <w:t>逆向换算即可 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根据</w:t>
      </w:r>
      <w:r>
        <w:object>
          <v:shape alt="eqId014d7d4ceb03d77d37abbe5f7a964d81" filled="f" id="Object 1640" o:ole="" o:preferrelative="t" o:spid="_x0000_i1180" stroked="f" style="width:33.4pt;height:13.75pt;mso-position-horizontal-relative:page;mso-position-vertical-relative:page;mso-wrap-style:square" type="#_x0000_t75">
            <v:stroke joinstyle="miter" linestyle="single"/>
            <v:imagedata o:title="eqId014d7d4ceb03d77d37abbe5f7a964d81" r:id="rId245"/>
            <v:path o:extrusionok="f"/>
            <o:lock aspectratio="t" v:ext="edit"/>
          </v:shape>
          <o:OLEObject DrawAspect="Content" ObjectID="_1234568028" ProgID="Equation.DSMT4" ShapeID="Object 1640" Type="Embed" r:id="rId254"/>
        </w:object>
      </w:r>
      <w:r>
        <w:rPr>
          <w:sz w:val="21"/>
        </w:rPr>
        <w:t>，</w:t>
      </w:r>
      <w:r>
        <w:object>
          <v:shape alt="eqId8cfe81882f07a64ad9abe775d6f1aad9" filled="f" id="Object 1641" o:ole="" o:preferrelative="t" o:spid="_x0000_i1181" stroked="f" style="width:31.64pt;height:13.86pt;mso-position-horizontal-relative:page;mso-position-vertical-relative:page;mso-wrap-style:square" type="#_x0000_t75">
            <v:stroke joinstyle="miter" linestyle="single"/>
            <v:imagedata o:title="eqId8cfe81882f07a64ad9abe775d6f1aad9" r:id="rId250"/>
            <v:path o:extrusionok="f"/>
            <o:lock aspectratio="t" v:ext="edit"/>
          </v:shape>
          <o:OLEObject DrawAspect="Content" ObjectID="_1234568029" ProgID="Equation.DSMT4" ShapeID="Object 1641" Type="Embed" r:id="rId255"/>
        </w:object>
      </w:r>
      <w:r>
        <w:rPr>
          <w:sz w:val="21"/>
        </w:rPr>
        <w:t>，先将</w:t>
      </w:r>
      <w:r>
        <w:object>
          <v:shape alt="eqIdf1b586c03ea8fed41492dfe09594e204" filled="f" id="Object 1642" o:ole="" o:preferrelative="t" o:spid="_x0000_i1182" stroked="f" style="width:25.5pt;height:12.36pt;mso-position-horizontal-relative:page;mso-position-vertical-relative:page;mso-wrap-style:square" type="#_x0000_t75">
            <v:stroke joinstyle="miter" linestyle="single"/>
            <v:imagedata o:title="eqIdf1b586c03ea8fed41492dfe09594e204" r:id="rId256"/>
            <v:path o:extrusionok="f"/>
            <o:lock aspectratio="t" v:ext="edit"/>
          </v:shape>
          <o:OLEObject DrawAspect="Content" ObjectID="_1234568030" ProgID="Equation.DSMT4" ShapeID="Object 1642" Type="Embed" r:id="rId257"/>
        </w:object>
      </w:r>
      <w:r>
        <w:rPr>
          <w:sz w:val="21"/>
        </w:rPr>
        <w:t>换算成</w:t>
      </w:r>
      <w:r>
        <w:object>
          <v:shape alt="eqIdd65f3e82b4ea6dcbeb584ffdab7b9a62" filled="f" id="Object 1643" o:ole="" o:preferrelative="t" o:spid="_x0000_i1183" stroked="f" style="width:23.72pt;height:12.42pt;mso-position-horizontal-relative:page;mso-position-vertical-relative:page;mso-wrap-style:square" type="#_x0000_t75">
            <v:stroke joinstyle="miter" linestyle="single"/>
            <v:imagedata o:title="eqIdd65f3e82b4ea6dcbeb584ffdab7b9a62" r:id="rId258"/>
            <v:path o:extrusionok="f"/>
            <o:lock aspectratio="t" v:ext="edit"/>
          </v:shape>
          <o:OLEObject DrawAspect="Content" ObjectID="_1234568031" ProgID="Equation.DSMT4" ShapeID="Object 1643" Type="Embed" r:id="rId259"/>
        </w:object>
      </w:r>
      <w:r>
        <w:rPr>
          <w:sz w:val="21"/>
        </w:rPr>
        <w:t>，再将</w:t>
      </w:r>
      <w:r>
        <w:object>
          <v:shape alt="eqId55888e5d621d34d987065e65357b6889" filled="f" id="Object 1644" o:ole="" o:preferrelative="t" o:spid="_x0000_i1184" stroked="f" style="width:18.43pt;height:12.42pt;mso-position-horizontal-relative:page;mso-position-vertical-relative:page;mso-wrap-style:square" type="#_x0000_t75">
            <v:stroke joinstyle="miter" linestyle="single"/>
            <v:imagedata o:title="eqId55888e5d621d34d987065e65357b6889" r:id="rId260"/>
            <v:path o:extrusionok="f"/>
            <o:lock aspectratio="t" v:ext="edit"/>
          </v:shape>
          <o:OLEObject DrawAspect="Content" ObjectID="_1234568032" ProgID="Equation.DSMT4" ShapeID="Object 1644" Type="Embed" r:id="rId261"/>
        </w:object>
      </w:r>
      <w:r>
        <w:rPr>
          <w:sz w:val="21"/>
        </w:rPr>
        <w:t>换算成</w:t>
      </w:r>
      <w:r>
        <w:object>
          <v:shape alt="eqIdc72e5d3f12ae13a9e7fa8fcfb0d00f02" filled="f" id="Object 1645" o:ole="" o:preferrelative="t" o:spid="_x0000_i1185" stroked="f" style="width:15.8pt;height:13.86pt;mso-position-horizontal-relative:page;mso-position-vertical-relative:page;mso-wrap-style:square" type="#_x0000_t75">
            <v:stroke joinstyle="miter" linestyle="single"/>
            <v:imagedata o:title="eqIdc72e5d3f12ae13a9e7fa8fcfb0d00f02" r:id="rId262"/>
            <v:path o:extrusionok="f"/>
            <o:lock aspectratio="t" v:ext="edit"/>
          </v:shape>
          <o:OLEObject DrawAspect="Content" ObjectID="_1234568033" ProgID="Equation.DSMT4" ShapeID="Object 1645" Type="Embed" r:id="rId263"/>
        </w:object>
      </w:r>
      <w:r>
        <w:rPr>
          <w:sz w:val="21"/>
        </w:rPr>
        <w:t>，即可得解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 （4）根据</w:t>
      </w:r>
      <w:r>
        <w:object>
          <v:shape alt="eqId014d7d4ceb03d77d37abbe5f7a964d81" filled="f" id="Object 1646" o:ole="" o:preferrelative="t" o:spid="_x0000_i1186" stroked="f" style="width:33.4pt;height:13.75pt;mso-position-horizontal-relative:page;mso-position-vertical-relative:page;mso-wrap-style:square" type="#_x0000_t75">
            <v:stroke joinstyle="miter" linestyle="single"/>
            <v:imagedata o:title="eqId014d7d4ceb03d77d37abbe5f7a964d81" r:id="rId245"/>
            <v:path o:extrusionok="f"/>
            <o:lock aspectratio="t" v:ext="edit"/>
          </v:shape>
          <o:OLEObject DrawAspect="Content" ObjectID="_1234568034" ProgID="Equation.DSMT4" ShapeID="Object 1646" Type="Embed" r:id="rId264"/>
        </w:object>
      </w:r>
      <w:r>
        <w:rPr>
          <w:sz w:val="21"/>
        </w:rPr>
        <w:t>，</w:t>
      </w:r>
      <w:r>
        <w:object>
          <v:shape alt="eqId8cfe81882f07a64ad9abe775d6f1aad9" filled="f" id="Object 1647" o:ole="" o:preferrelative="t" o:spid="_x0000_i1187" stroked="f" style="width:31.64pt;height:13.86pt;mso-position-horizontal-relative:page;mso-position-vertical-relative:page;mso-wrap-style:square" type="#_x0000_t75">
            <v:stroke joinstyle="miter" linestyle="single"/>
            <v:imagedata o:title="eqId8cfe81882f07a64ad9abe775d6f1aad9" r:id="rId250"/>
            <v:path o:extrusionok="f"/>
            <o:lock aspectratio="t" v:ext="edit"/>
          </v:shape>
          <o:OLEObject DrawAspect="Content" ObjectID="_1234568035" ProgID="Equation.DSMT4" ShapeID="Object 1647" Type="Embed" r:id="rId265"/>
        </w:object>
      </w:r>
      <w:r>
        <w:rPr>
          <w:sz w:val="21"/>
        </w:rPr>
        <w:t>，先将</w:t>
      </w:r>
      <w:r>
        <w:object>
          <v:shape alt="eqId9e4b7422912589c92c1b207b4f3a370f" filled="f" id="Object 1648" o:ole="" o:preferrelative="t" o:spid="_x0000_i1188" stroked="f" style="width:14.97pt;height:13.07pt;mso-position-horizontal-relative:page;mso-position-vertical-relative:page;mso-wrap-style:square" type="#_x0000_t75">
            <v:stroke joinstyle="miter" linestyle="single"/>
            <v:imagedata o:title="eqId9e4b7422912589c92c1b207b4f3a370f" r:id="rId266"/>
            <v:path o:extrusionok="f"/>
            <o:lock aspectratio="t" v:ext="edit"/>
          </v:shape>
          <o:OLEObject DrawAspect="Content" ObjectID="_1234568036" ProgID="Equation.DSMT4" ShapeID="Object 1648" Type="Embed" r:id="rId267"/>
        </w:object>
      </w:r>
      <w:r>
        <w:rPr>
          <w:sz w:val="21"/>
        </w:rPr>
        <w:t>换算成</w:t>
      </w:r>
      <w:r>
        <w:object>
          <v:shape alt="eqId1ae38fb120341df71e9145ec74d4a1b5" filled="f" id="Object 1649" o:ole="" o:preferrelative="t" o:spid="_x0000_i1189" stroked="f" style="width:22.86pt;height:13.86pt;mso-position-horizontal-relative:page;mso-position-vertical-relative:page;mso-wrap-style:square" type="#_x0000_t75">
            <v:stroke joinstyle="miter" linestyle="single"/>
            <v:imagedata o:title="eqId1ae38fb120341df71e9145ec74d4a1b5" r:id="rId268"/>
            <v:path o:extrusionok="f"/>
            <o:lock aspectratio="t" v:ext="edit"/>
          </v:shape>
          <o:OLEObject DrawAspect="Content" ObjectID="_1234568037" ProgID="Equation.DSMT4" ShapeID="Object 1649" Type="Embed" r:id="rId269"/>
        </w:object>
      </w:r>
      <w:r>
        <w:rPr>
          <w:sz w:val="21"/>
        </w:rPr>
        <w:t>，再将</w:t>
      </w:r>
      <w:r>
        <w:object>
          <v:shape alt="eqId219ee5cc18231a65f73ae108d7ff2460" filled="f" id="Object 1650" o:ole="" o:preferrelative="t" o:spid="_x0000_i1190" stroked="f" style="width:28.12pt;height:13.86pt;mso-position-horizontal-relative:page;mso-position-vertical-relative:page;mso-wrap-style:square" type="#_x0000_t75">
            <v:stroke joinstyle="miter" linestyle="single"/>
            <v:imagedata o:title="eqId219ee5cc18231a65f73ae108d7ff2460" r:id="rId270"/>
            <v:path o:extrusionok="f"/>
            <o:lock aspectratio="t" v:ext="edit"/>
          </v:shape>
          <o:OLEObject DrawAspect="Content" ObjectID="_1234568038" ProgID="Equation.DSMT4" ShapeID="Object 1650" Type="Embed" r:id="rId271"/>
        </w:object>
      </w:r>
      <w:r>
        <w:rPr>
          <w:sz w:val="21"/>
        </w:rPr>
        <w:t>换算成</w:t>
      </w:r>
      <w:r>
        <w:object>
          <v:shape alt="eqIde685874fd229dbf6e74c3b14d6abcf37" filled="f" id="Object 1651" o:ole="" o:preferrelative="t" o:spid="_x0000_i1191" stroked="f" style="width:36.03pt;height:12.42pt;mso-position-horizontal-relative:page;mso-position-vertical-relative:page;mso-wrap-style:square" type="#_x0000_t75">
            <v:stroke joinstyle="miter" linestyle="single"/>
            <v:imagedata o:title="eqIde685874fd229dbf6e74c3b14d6abcf37" r:id="rId272"/>
            <v:path o:extrusionok="f"/>
            <o:lock aspectratio="t" v:ext="edit"/>
          </v:shape>
          <o:OLEObject DrawAspect="Content" ObjectID="_1234568039" ProgID="Equation.DSMT4" ShapeID="Object 1651" Type="Embed" r:id="rId273"/>
        </w:object>
      </w:r>
      <w:r>
        <w:rPr>
          <w:sz w:val="21"/>
        </w:rPr>
        <w:t>，即可得解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（1）</w:t>
      </w:r>
      <w:r>
        <w:object>
          <v:shape alt="eqId58252c8dab40091ece2eb5d5899e474d" filled="f" id="Object 1652" o:ole="" o:preferrelative="t" o:spid="_x0000_i1192" stroked="f" style="width:92.4pt;height:13.84pt;mso-position-horizontal-relative:page;mso-position-vertical-relative:page;mso-wrap-style:square" type="#_x0000_t75">
            <v:stroke joinstyle="miter" linestyle="single"/>
            <v:imagedata o:title="eqId58252c8dab40091ece2eb5d5899e474d" r:id="rId274"/>
            <v:path o:extrusionok="f"/>
            <o:lock aspectratio="t" v:ext="edit"/>
          </v:shape>
          <o:OLEObject DrawAspect="Content" ObjectID="_1234568040" ProgID="Equation.DSMT4" ShapeID="Object 1652" Type="Embed" r:id="rId275"/>
        </w:object>
      </w:r>
      <w:r>
        <w:rPr>
          <w:sz w:val="21"/>
        </w:rPr>
        <w:t>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96d292d0ece988dc2488d5c568d925a0" filled="f" id="Object 1653" o:ole="" o:preferrelative="t" o:spid="_x0000_i1193" stroked="f" style="width:19.32pt;height:12.65pt;mso-position-horizontal-relative:page;mso-position-vertical-relative:page;mso-wrap-style:square" type="#_x0000_t75">
            <v:stroke joinstyle="miter" linestyle="single"/>
            <v:imagedata o:title="eqId96d292d0ece988dc2488d5c568d925a0" r:id="rId233"/>
            <v:path o:extrusionok="f"/>
            <o:lock aspectratio="t" v:ext="edit"/>
          </v:shape>
          <o:OLEObject DrawAspect="Content" ObjectID="_1234568041" ProgID="Equation.DSMT4" ShapeID="Object 1653" Type="Embed" r:id="rId276"/>
        </w:object>
      </w:r>
      <w:r>
        <w:rPr>
          <w:sz w:val="21"/>
        </w:rPr>
        <w:t>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</w:t>
      </w:r>
      <w:r>
        <w:object>
          <v:shape alt="eqIdb8b1e551eedb1507d755468a4aa8a950" filled="f" id="Object 1654" o:ole="" o:preferrelative="t" o:spid="_x0000_i1194" stroked="f" style="width:110.84pt;height:29.74pt;mso-position-horizontal-relative:page;mso-position-vertical-relative:page;mso-wrap-style:square" type="#_x0000_t75">
            <v:stroke joinstyle="miter" linestyle="single"/>
            <v:imagedata o:title="eqIdb8b1e551eedb1507d755468a4aa8a950" r:id="rId277"/>
            <v:path o:extrusionok="f"/>
            <o:lock aspectratio="t" v:ext="edit"/>
          </v:shape>
          <o:OLEObject DrawAspect="Content" ObjectID="_1234568042" ProgID="Equation.DSMT4" ShapeID="Object 1654" Type="Embed" r:id="rId278"/>
        </w:object>
      </w:r>
      <w:r>
        <w:rPr>
          <w:sz w:val="21"/>
        </w:rPr>
        <w:t>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e196407bcd661757a186a8c537980071" filled="f" id="Object 1655" o:ole="" o:preferrelative="t" o:spid="_x0000_i1195" stroked="f" style="width:14.92pt;height:12.32pt;mso-position-horizontal-relative:page;mso-position-vertical-relative:page;mso-wrap-style:square" type="#_x0000_t75">
            <v:stroke joinstyle="miter" linestyle="single"/>
            <v:imagedata o:title="eqIde196407bcd661757a186a8c537980071" r:id="rId235"/>
            <v:path o:extrusionok="f"/>
            <o:lock aspectratio="t" v:ext="edit"/>
          </v:shape>
          <o:OLEObject DrawAspect="Content" ObjectID="_1234568043" ProgID="Equation.DSMT4" ShapeID="Object 1655" Type="Embed" r:id="rId279"/>
        </w:object>
      </w:r>
      <w:r>
        <w:rPr>
          <w:sz w:val="21"/>
        </w:rPr>
        <w:t>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</w:t>
      </w:r>
      <w:r>
        <w:object>
          <v:shape alt="eqId60b1db36b0db167f884e233d09f7b4a1" filled="f" id="Object 1656" o:ole="" o:preferrelative="t" o:spid="_x0000_i1196" stroked="f" style="width:115.24pt;height:13.8pt;mso-position-horizontal-relative:page;mso-position-vertical-relative:page;mso-wrap-style:square" type="#_x0000_t75">
            <v:stroke joinstyle="miter" linestyle="single"/>
            <v:imagedata o:title="eqId60b1db36b0db167f884e233d09f7b4a1" r:id="rId280"/>
            <v:path o:extrusionok="f"/>
            <o:lock aspectratio="t" v:ext="edit"/>
          </v:shape>
          <o:OLEObject DrawAspect="Content" ObjectID="_1234568044" ProgID="Equation.DSMT4" ShapeID="Object 1656" Type="Embed" r:id="rId281"/>
        </w:object>
      </w:r>
      <w:r>
        <w:rPr>
          <w:sz w:val="21"/>
        </w:rPr>
        <w:t>，</w:t>
      </w:r>
      <w:r>
        <w:object>
          <v:shape alt="eqId8ab7aa62527e65b5c399ff3d29aa9156" filled="f" id="Object 1657" o:ole="" o:preferrelative="t" o:spid="_x0000_i1197" stroked="f" style="width:87.03pt;height:13.86pt;mso-position-horizontal-relative:page;mso-position-vertical-relative:page;mso-wrap-style:square" type="#_x0000_t75">
            <v:stroke joinstyle="miter" linestyle="single"/>
            <v:imagedata o:title="eqId8ab7aa62527e65b5c399ff3d29aa9156" r:id="rId282"/>
            <v:path o:extrusionok="f"/>
            <o:lock aspectratio="t" v:ext="edit"/>
          </v:shape>
          <o:OLEObject DrawAspect="Content" ObjectID="_1234568045" ProgID="Equation.DSMT4" ShapeID="Object 1657" Type="Embed" r:id="rId283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f859c3d2fda8dfe76f704080a30a391e" filled="f" id="Object 1658" o:ole="" o:preferrelative="t" o:spid="_x0000_i1198" stroked="f" style="width:87.96pt;height:13.86pt;mso-position-horizontal-relative:page;mso-position-vertical-relative:page;mso-wrap-style:square" type="#_x0000_t75">
            <v:stroke joinstyle="miter" linestyle="single"/>
            <v:imagedata o:title="eqIdf859c3d2fda8dfe76f704080a30a391e" r:id="rId284"/>
            <v:path o:extrusionok="f"/>
            <o:lock aspectratio="t" v:ext="edit"/>
          </v:shape>
          <o:OLEObject DrawAspect="Content" ObjectID="_1234568046" ProgID="Equation.DSMT4" ShapeID="Object 1658" Type="Embed" r:id="rId285"/>
        </w:object>
      </w:r>
      <w:r>
        <w:rPr>
          <w:sz w:val="21"/>
        </w:rPr>
        <w:t>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764a6e891b10908e6268785f778e78a7" filled="f" id="Object 1659" o:ole="" o:preferrelative="t" o:spid="_x0000_i1199" stroked="f" style="width:13.16pt;height:12.51pt;mso-position-horizontal-relative:page;mso-position-vertical-relative:page;mso-wrap-style:square" type="#_x0000_t75">
            <v:stroke joinstyle="miter" linestyle="single"/>
            <v:imagedata o:title="eqId764a6e891b10908e6268785f778e78a7" r:id="rId237"/>
            <v:path o:extrusionok="f"/>
            <o:lock aspectratio="t" v:ext="edit"/>
          </v:shape>
          <o:OLEObject DrawAspect="Content" ObjectID="_1234568047" ProgID="Equation.DSMT4" ShapeID="Object 1659" Type="Embed" r:id="rId286"/>
        </w:object>
      </w:r>
      <w:r>
        <w:rPr>
          <w:sz w:val="21"/>
        </w:rPr>
        <w:t>；</w:t>
      </w:r>
      <w:r>
        <w:object>
          <v:shape alt="eqIdf8d1d4746a41b162ddbfb317e3ae3f6a" filled="f" id="Object 1660" o:ole="" o:preferrelative="t" o:spid="_x0000_i1200" stroked="f" style="width:13.16pt;height:11.21pt;mso-position-horizontal-relative:page;mso-position-vertical-relative:page;mso-wrap-style:square" type="#_x0000_t75">
            <v:stroke joinstyle="miter" linestyle="single"/>
            <v:imagedata o:title="eqIdf8d1d4746a41b162ddbfb317e3ae3f6a" r:id="rId239"/>
            <v:path o:extrusionok="f"/>
            <o:lock aspectratio="t" v:ext="edit"/>
          </v:shape>
          <o:OLEObject DrawAspect="Content" ObjectID="_1234568048" ProgID="Equation.DSMT4" ShapeID="Object 1660" Type="Embed" r:id="rId287"/>
        </w:object>
      </w:r>
      <w:r>
        <w:rPr>
          <w:sz w:val="21"/>
        </w:rPr>
        <w:t>；</w:t>
      </w:r>
      <w:r>
        <w:object>
          <v:shape alt="eqId67a172c8f45dfb383b743028cd77deaa" filled="f" id="Object 1661" o:ole="" o:preferrelative="t" o:spid="_x0000_i1201" stroked="f" style="width:13.16pt;height:12.51pt;mso-position-horizontal-relative:page;mso-position-vertical-relative:page;mso-wrap-style:square" type="#_x0000_t75">
            <v:stroke joinstyle="miter" linestyle="single"/>
            <v:imagedata o:title="eqId67a172c8f45dfb383b743028cd77deaa" r:id="rId241"/>
            <v:path o:extrusionok="f"/>
            <o:lock aspectratio="t" v:ext="edit"/>
          </v:shape>
          <o:OLEObject DrawAspect="Content" ObjectID="_1234568049" ProgID="Equation.DSMT4" ShapeID="Object 1661" Type="Embed" r:id="rId288"/>
        </w:object>
      </w:r>
      <w:r>
        <w:rPr>
          <w:sz w:val="21"/>
        </w:rPr>
        <w:t>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4）</w:t>
      </w:r>
      <w:r>
        <w:object>
          <v:shape alt="eqId770a32d8105571eb619d105246083527" filled="f" id="Object 1662" o:ole="" o:preferrelative="t" o:spid="_x0000_i1202" stroked="f" style="width:89.76pt;height:32.29pt;mso-position-horizontal-relative:page;mso-position-vertical-relative:page;mso-wrap-style:square" type="#_x0000_t75">
            <v:stroke joinstyle="miter" linestyle="single"/>
            <v:imagedata o:title="eqId770a32d8105571eb619d105246083527" r:id="rId289"/>
            <v:path o:extrusionok="f"/>
            <o:lock aspectratio="t" v:ext="edit"/>
          </v:shape>
          <o:OLEObject DrawAspect="Content" ObjectID="_1234568050" ProgID="Equation.DSMT4" ShapeID="Object 1662" Type="Embed" r:id="rId290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3511c5057d949f1efd10f7e67128c821" filled="f" id="Object 1663" o:ole="" o:preferrelative="t" o:spid="_x0000_i1203" stroked="f" style="width:87.96pt;height:13.86pt;mso-position-horizontal-relative:page;mso-position-vertical-relative:page;mso-wrap-style:square" type="#_x0000_t75">
            <v:stroke joinstyle="miter" linestyle="single"/>
            <v:imagedata o:title="eqId3511c5057d949f1efd10f7e67128c821" r:id="rId291"/>
            <v:path o:extrusionok="f"/>
            <o:lock aspectratio="t" v:ext="edit"/>
          </v:shape>
          <o:OLEObject DrawAspect="Content" ObjectID="_1234568051" ProgID="Equation.DSMT4" ShapeID="Object 1663" Type="Embed" r:id="rId292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62bdfa26587d252fc34d1124a1b3e8e5" filled="f" id="Object 1664" o:ole="" o:preferrelative="t" o:spid="_x0000_i1204" stroked="f" style="width:132pt;height:29.71pt;mso-position-horizontal-relative:page;mso-position-vertical-relative:page;mso-wrap-style:square" type="#_x0000_t75">
            <v:stroke joinstyle="miter" linestyle="single"/>
            <v:imagedata o:title="eqId62bdfa26587d252fc34d1124a1b3e8e5" r:id="rId293"/>
            <v:path o:extrusionok="f"/>
            <o:lock aspectratio="t" v:ext="edit"/>
          </v:shape>
          <o:OLEObject DrawAspect="Content" ObjectID="_1234568052" ProgID="Equation.DSMT4" ShapeID="Object 1664" Type="Embed" r:id="rId294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552502f9153607ded207fb26eaf01af8" filled="f" id="Object 1665" o:ole="" o:preferrelative="t" o:spid="_x0000_i1205" stroked="f" style="width:101.16pt;height:13.86pt;mso-position-horizontal-relative:page;mso-position-vertical-relative:page;mso-wrap-style:square" type="#_x0000_t75">
            <v:stroke joinstyle="miter" linestyle="single"/>
            <v:imagedata o:title="eqId552502f9153607ded207fb26eaf01af8" r:id="rId295"/>
            <v:path o:extrusionok="f"/>
            <o:lock aspectratio="t" v:ext="edit"/>
          </v:shape>
          <o:OLEObject DrawAspect="Content" ObjectID="_1234568053" ProgID="Equation.DSMT4" ShapeID="Object 1665" Type="Embed" r:id="rId296"/>
        </w:object>
      </w:r>
      <w:r>
        <w:rPr>
          <w:sz w:val="21"/>
        </w:rPr>
        <w:t>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042b2caa69a8806b14f38da6b52e7fb6" filled="f" id="Object 1666" o:ole="" o:preferrelative="t" o:spid="_x0000_i1206" stroked="f" style="width:37.8pt;height:12.61pt;mso-position-horizontal-relative:page;mso-position-vertical-relative:page;mso-wrap-style:square" type="#_x0000_t75">
            <v:stroke joinstyle="miter" linestyle="single"/>
            <v:imagedata o:title="eqId042b2caa69a8806b14f38da6b52e7fb6" r:id="rId243"/>
            <v:path o:extrusionok="f"/>
            <o:lock aspectratio="t" v:ext="edit"/>
          </v:shape>
          <o:OLEObject DrawAspect="Content" ObjectID="_1234568054" ProgID="Equation.DSMT4" ShapeID="Object 1666" Type="Embed" r:id="rId297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变式1】</w:t>
      </w:r>
      <w:r>
        <w:rPr>
          <w:sz w:val="21"/>
        </w:rPr>
        <w:t>．（2025七年级上·全国·专题练习）</w:t>
      </w:r>
      <w:r>
        <w:object>
          <v:shape alt="eqIda0e0b100902a25b832015a560619d9b9" filled="f" id="Object 1667" o:ole="" o:preferrelative="t" o:spid="_x0000_i1207" stroked="f" style="width:35.16pt;height:13.91pt;mso-position-horizontal-relative:page;mso-position-vertical-relative:page;mso-wrap-style:square" type="#_x0000_t75">
            <v:stroke joinstyle="miter" linestyle="single"/>
            <v:imagedata o:title="eqIda0e0b100902a25b832015a560619d9b9" r:id="rId298"/>
            <v:path o:extrusionok="f"/>
            <o:lock aspectratio="t" v:ext="edit"/>
          </v:shape>
          <o:OLEObject DrawAspect="Content" ObjectID="_1234568055" ProgID="Equation.DSMT4" ShapeID="Object 1667" Type="Embed" r:id="rId299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object>
          <v:shape alt="eqId24eb7620ab98e9e588440474f3935045" filled="f" id="Object 1668" o:ole="" o:preferrelative="t" o:spid="_x0000_i1208" stroked="f" style="width:7.01pt;height:10.81pt;mso-position-horizontal-relative:page;mso-position-vertical-relative:page;mso-wrap-style:square" type="#_x0000_t75">
            <v:stroke joinstyle="miter" linestyle="single"/>
            <v:imagedata o:title="eqId24eb7620ab98e9e588440474f3935045" r:id="rId300"/>
            <v:path o:extrusionok="f"/>
            <o:lock aspectratio="t" v:ext="edit"/>
          </v:shape>
          <o:OLEObject DrawAspect="Content" ObjectID="_1234568056" ProgID="Equation.DSMT4" ShapeID="Object 1668" Type="Embed" r:id="rId301"/>
        </w:object>
      </w:r>
      <w:r>
        <w:rPr>
          <w:sz w:val="21"/>
        </w:rPr>
        <w:t>；</w:t>
      </w:r>
      <w:r>
        <w:object>
          <v:shape alt="eqId82482dad5d1d9480a0d00dc8652772bf" filled="f" id="Object 1669" o:ole="" o:preferrelative="t" o:spid="_x0000_i1209" stroked="f" style="width:41.32pt;height:12.15pt;mso-position-horizontal-relative:page;mso-position-vertical-relative:page;mso-wrap-style:square" type="#_x0000_t75">
            <v:stroke joinstyle="miter" linestyle="single"/>
            <v:imagedata o:title="eqId82482dad5d1d9480a0d00dc8652772bf" r:id="rId302"/>
            <v:path o:extrusionok="f"/>
            <o:lock aspectratio="t" v:ext="edit"/>
          </v:shape>
          <o:OLEObject DrawAspect="Content" ObjectID="_1234568057" ProgID="Equation.DSMT4" ShapeID="Object 1669" Type="Embed" r:id="rId303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object>
          <v:shape alt="eqId24eb7620ab98e9e588440474f3935045" filled="f" id="Object 1670" o:ole="" o:preferrelative="t" o:spid="_x0000_i1210" stroked="f" style="width:7.01pt;height:10.81pt;mso-position-horizontal-relative:page;mso-position-vertical-relative:page;mso-wrap-style:square" type="#_x0000_t75">
            <v:stroke joinstyle="miter" linestyle="single"/>
            <v:imagedata o:title="eqId24eb7620ab98e9e588440474f3935045" r:id="rId300"/>
            <v:path o:extrusionok="f"/>
            <o:lock aspectratio="t" v:ext="edit"/>
          </v:shape>
          <o:OLEObject DrawAspect="Content" ObjectID="_1234568058" ProgID="Equation.DSMT4" ShapeID="Object 1670" Type="Embed" r:id="rId304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</w:t>
      </w:r>
      <w:r>
        <w:object>
          <v:shape alt="eqId1b35753fe5cfa9130d2dd2b330f6a023" filled="f" id="Object 1671" o:ole="" o:preferrelative="t" o:spid="_x0000_i1211" stroked="f" style="width:4.41pt;height:12.56pt;mso-position-horizontal-relative:page;mso-position-vertical-relative:page;mso-wrap-style:square" type="#_x0000_t75">
            <v:stroke joinstyle="miter" linestyle="single"/>
            <v:imagedata o:title="eqId1b35753fe5cfa9130d2dd2b330f6a023" r:id="rId305"/>
            <v:path o:extrusionok="f"/>
            <o:lock aspectratio="t" v:ext="edit"/>
          </v:shape>
          <o:OLEObject DrawAspect="Content" ObjectID="_1234568059" ProgID="Equation.DSMT4" ShapeID="Object 1671" Type="Embed" r:id="rId306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</w:t>
      </w:r>
      <w:r>
        <w:object>
          <v:shape alt="eqId8b2a2dd2e7ceab45b358ce370dcdfe07" filled="f" id="Object 1672" o:ole="" o:preferrelative="t" o:spid="_x0000_i1212" stroked="f" style="width:5.26pt;height:13.17pt;mso-position-horizontal-relative:page;mso-position-vertical-relative:page;mso-wrap-style:square" type="#_x0000_t75">
            <v:stroke joinstyle="miter" linestyle="single"/>
            <v:imagedata o:title="eqId8b2a2dd2e7ceab45b358ce370dcdfe07" r:id="rId307"/>
            <v:path o:extrusionok="f"/>
            <o:lock aspectratio="t" v:ext="edit"/>
          </v:shape>
          <o:OLEObject DrawAspect="Content" ObjectID="_1234568060" ProgID="Equation.DSMT4" ShapeID="Object 1672" Type="Embed" r:id="rId308"/>
        </w:object>
      </w:r>
      <w:r>
        <w:rPr>
          <w:sz w:val="21"/>
        </w:rPr>
        <w:t>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【答案】     </w:t>
      </w:r>
      <w:r>
        <w:object>
          <v:shape alt="eqId9862c3f79df375b515dc9f707c763444" filled="f" id="Object 1673" o:ole="" o:preferrelative="t" o:spid="_x0000_i1213" stroked="f" style="width:6.16pt;height:11.72pt;mso-position-horizontal-relative:page;mso-position-vertical-relative:page;mso-wrap-style:square" type="#_x0000_t75">
            <v:stroke joinstyle="miter" linestyle="single"/>
            <v:imagedata o:title="eqId9862c3f79df375b515dc9f707c763444" r:id="rId309"/>
            <v:path o:extrusionok="f"/>
            <o:lock aspectratio="t" v:ext="edit"/>
          </v:shape>
          <o:OLEObject DrawAspect="Content" ObjectID="_1234568061" ProgID="Equation.DSMT4" ShapeID="Object 1673" Type="Embed" r:id="rId310"/>
        </w:object>
      </w:r>
      <w:r>
        <w:rPr>
          <w:sz w:val="21"/>
        </w:rPr>
        <w:t xml:space="preserve">     </w:t>
      </w:r>
      <w:r>
        <w:object>
          <v:shape alt="eqId420ab2abf520dd310e79bd93dc435636" filled="f" id="Object 1674" o:ole="" o:preferrelative="t" o:spid="_x0000_i1214" stroked="f" style="width:14.05pt;height:12.71pt;mso-position-horizontal-relative:page;mso-position-vertical-relative:page;mso-wrap-style:square" type="#_x0000_t75">
            <v:stroke joinstyle="miter" linestyle="single"/>
            <v:imagedata o:title="eqId420ab2abf520dd310e79bd93dc435636" r:id="rId311"/>
            <v:path o:extrusionok="f"/>
            <o:lock aspectratio="t" v:ext="edit"/>
          </v:shape>
          <o:OLEObject DrawAspect="Content" ObjectID="_1234568062" ProgID="Equation.DSMT4" ShapeID="Object 1674" Type="Embed" r:id="rId312"/>
        </w:object>
      </w:r>
      <w:r>
        <w:rPr>
          <w:sz w:val="21"/>
        </w:rPr>
        <w:t xml:space="preserve">     </w:t>
      </w:r>
      <w:r>
        <w:object>
          <v:shape alt="eqIdce9d8e049789c707dbd91da629ba5b8c" filled="f" id="Object 1675" o:ole="" o:preferrelative="t" o:spid="_x0000_i1215" stroked="f" style="width:14.05pt;height:12.71pt;mso-position-horizontal-relative:page;mso-position-vertical-relative:page;mso-wrap-style:square" type="#_x0000_t75">
            <v:stroke joinstyle="miter" linestyle="single"/>
            <v:imagedata o:title="eqIdce9d8e049789c707dbd91da629ba5b8c" r:id="rId313"/>
            <v:path o:extrusionok="f"/>
            <o:lock aspectratio="t" v:ext="edit"/>
          </v:shape>
          <o:OLEObject DrawAspect="Content" ObjectID="_1234568063" ProgID="Equation.DSMT4" ShapeID="Object 1675" Type="Embed" r:id="rId314"/>
        </w:object>
      </w:r>
      <w:r>
        <w:rPr>
          <w:sz w:val="21"/>
        </w:rPr>
        <w:t xml:space="preserve">     </w:t>
      </w:r>
      <w:r>
        <w:object>
          <v:shape alt="eqId0e4a4b2cd15726ceb44b78740c55f6ff" filled="f" id="Object 1676" o:ole="" o:preferrelative="t" o:spid="_x0000_i1216" stroked="f" style="width:14.05pt;height:12.71pt;mso-position-horizontal-relative:page;mso-position-vertical-relative:page;mso-wrap-style:square" type="#_x0000_t75">
            <v:stroke joinstyle="miter" linestyle="single"/>
            <v:imagedata o:title="eqId0e4a4b2cd15726ceb44b78740c55f6ff" r:id="rId315"/>
            <v:path o:extrusionok="f"/>
            <o:lock aspectratio="t" v:ext="edit"/>
          </v:shape>
          <o:OLEObject DrawAspect="Content" ObjectID="_1234568064" ProgID="Equation.DSMT4" ShapeID="Object 1676" Type="Embed" r:id="rId316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度分秒的换算，关键记住角度单位进率：</w:t>
      </w:r>
      <w:r>
        <w:object>
          <v:shape alt="eqId34d82cf673d3f7835604a0a81778cd47" filled="f" id="Object 1677" o:ole="" o:preferrelative="t" o:spid="_x0000_i1217" stroked="f" style="width:66.84pt;height:15.85pt;mso-position-horizontal-relative:page;mso-position-vertical-relative:page;mso-wrap-style:square" type="#_x0000_t75">
            <v:stroke joinstyle="miter" linestyle="single"/>
            <v:imagedata o:title="eqId34d82cf673d3f7835604a0a81778cd47" r:id="rId317"/>
            <v:path o:extrusionok="f"/>
            <o:lock aspectratio="t" v:ext="edit"/>
          </v:shape>
          <o:OLEObject DrawAspect="Content" ObjectID="_1234568065" ProgID="Equation.DSMT4" ShapeID="Object 1677" Type="Embed" r:id="rId318"/>
        </w:object>
      </w:r>
      <w:r>
        <w:rPr>
          <w:sz w:val="21"/>
        </w:rPr>
        <w:t>．根据角度单位进率，易知</w:t>
      </w:r>
      <w:r>
        <w:object>
          <v:shape alt="eqId57071038e9a74aef0854eebe10013de2" filled="f" id="Object 1678" o:ole="" o:preferrelative="t" o:spid="_x0000_i1218" stroked="f" style="width:44.84pt;height:13.86pt;mso-position-horizontal-relative:page;mso-position-vertical-relative:page;mso-wrap-style:square" type="#_x0000_t75">
            <v:stroke joinstyle="miter" linestyle="single"/>
            <v:imagedata o:title="eqId57071038e9a74aef0854eebe10013de2" r:id="rId319"/>
            <v:path o:extrusionok="f"/>
            <o:lock aspectratio="t" v:ext="edit"/>
          </v:shape>
          <o:OLEObject DrawAspect="Content" ObjectID="_1234568066" ProgID="Equation.DSMT4" ShapeID="Object 1678" Type="Embed" r:id="rId320"/>
        </w:object>
      </w:r>
      <w:r>
        <w:rPr>
          <w:sz w:val="21"/>
        </w:rPr>
        <w:t>；对于小数度，整数部分为度，小数部分乘以60得分，分的小数部分乘以60得秒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∵</w:t>
      </w:r>
      <w:r>
        <w:object>
          <v:shape alt="eqId34d82cf673d3f7835604a0a81778cd47" filled="f" id="Object 1679" o:ole="" o:preferrelative="t" o:spid="_x0000_i1219" stroked="f" style="width:66.84pt;height:15.85pt;mso-position-horizontal-relative:page;mso-position-vertical-relative:page;mso-wrap-style:square" type="#_x0000_t75">
            <v:stroke joinstyle="miter" linestyle="single"/>
            <v:imagedata o:title="eqId34d82cf673d3f7835604a0a81778cd47" r:id="rId317"/>
            <v:path o:extrusionok="f"/>
            <o:lock aspectratio="t" v:ext="edit"/>
          </v:shape>
          <o:OLEObject DrawAspect="Content" ObjectID="_1234568067" ProgID="Equation.DSMT4" ShapeID="Object 1679" Type="Embed" r:id="rId321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d89fcfae1daaf3c3daa4cb77ba6dbaed" filled="f" id="Object 1680" o:ole="" o:preferrelative="t" o:spid="_x0000_i1220" stroked="f" style="width:118.8pt;height:19.21pt;mso-position-horizontal-relative:page;mso-position-vertical-relative:page;mso-wrap-style:square" type="#_x0000_t75">
            <v:stroke joinstyle="miter" linestyle="single"/>
            <v:imagedata o:title="eqIdd89fcfae1daaf3c3daa4cb77ba6dbaed" r:id="rId322"/>
            <v:path o:extrusionok="f"/>
            <o:lock aspectratio="t" v:ext="edit"/>
          </v:shape>
          <o:OLEObject DrawAspect="Content" ObjectID="_1234568068" ProgID="Equation.DSMT4" ShapeID="Object 1680" Type="Embed" r:id="rId323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ffacb9b90921bc809966879508438cbb" filled="f" id="Object 1681" o:ole="" o:preferrelative="t" o:spid="_x0000_i1221" stroked="f" style="width:45.72pt;height:13.96pt;mso-position-horizontal-relative:page;mso-position-vertical-relative:page;mso-wrap-style:square" type="#_x0000_t75">
            <v:stroke joinstyle="miter" linestyle="single"/>
            <v:imagedata o:title="eqIdffacb9b90921bc809966879508438cbb" r:id="rId324"/>
            <v:path o:extrusionok="f"/>
            <o:lock aspectratio="t" v:ext="edit"/>
          </v:shape>
          <o:OLEObject DrawAspect="Content" ObjectID="_1234568069" ProgID="Equation.DSMT4" ShapeID="Object 1681" Type="Embed" r:id="rId325"/>
        </w:object>
      </w:r>
      <w:r>
        <w:rPr>
          <w:sz w:val="21"/>
        </w:rPr>
        <w:t>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2ab0daba3e62f2cdf0656070b48c978e" filled="f" id="Object 1682" o:ole="" o:preferrelative="t" o:spid="_x0000_i1222" stroked="f" style="width:30.76pt;height:12.07pt;mso-position-horizontal-relative:page;mso-position-vertical-relative:page;mso-wrap-style:square" type="#_x0000_t75">
            <v:stroke joinstyle="miter" linestyle="single"/>
            <v:imagedata o:title="eqId2ab0daba3e62f2cdf0656070b48c978e" r:id="rId326"/>
            <v:path o:extrusionok="f"/>
            <o:lock aspectratio="t" v:ext="edit"/>
          </v:shape>
          <o:OLEObject DrawAspect="Content" ObjectID="_1234568070" ProgID="Equation.DSMT4" ShapeID="Object 1682" Type="Embed" r:id="rId327"/>
        </w:object>
      </w:r>
      <w:r>
        <w:rPr>
          <w:sz w:val="21"/>
        </w:rPr>
        <w:t>的整数部分为</w:t>
      </w:r>
      <w:r>
        <w:object>
          <v:shape alt="eqId79a97bb4dcfab4ec7539bc783d563c49" filled="f" id="Object 1683" o:ole="" o:preferrelative="t" o:spid="_x0000_i1223" stroked="f" style="width:17.53pt;height:12.26pt;mso-position-horizontal-relative:page;mso-position-vertical-relative:page;mso-wrap-style:square" type="#_x0000_t75">
            <v:stroke joinstyle="miter" linestyle="single"/>
            <v:imagedata o:title="eqId79a97bb4dcfab4ec7539bc783d563c49" r:id="rId328"/>
            <v:path o:extrusionok="f"/>
            <o:lock aspectratio="t" v:ext="edit"/>
          </v:shape>
          <o:OLEObject DrawAspect="Content" ObjectID="_1234568071" ProgID="Equation.DSMT4" ShapeID="Object 1683" Type="Embed" r:id="rId329"/>
        </w:object>
      </w:r>
      <w:r>
        <w:rPr>
          <w:sz w:val="21"/>
        </w:rPr>
        <w:t>，小数部分</w:t>
      </w:r>
      <w:r>
        <w:object>
          <v:shape alt="eqId659c04bef8603bf23210ff24e8b4bf13" filled="f" id="Object 1684" o:ole="" o:preferrelative="t" o:spid="_x0000_i1224" stroked="f" style="width:25.5pt;height:12.21pt;mso-position-horizontal-relative:page;mso-position-vertical-relative:page;mso-wrap-style:square" type="#_x0000_t75">
            <v:stroke joinstyle="miter" linestyle="single"/>
            <v:imagedata o:title="eqId659c04bef8603bf23210ff24e8b4bf13" r:id="rId330"/>
            <v:path o:extrusionok="f"/>
            <o:lock aspectratio="t" v:ext="edit"/>
          </v:shape>
          <o:OLEObject DrawAspect="Content" ObjectID="_1234568072" ProgID="Equation.DSMT4" ShapeID="Object 1684" Type="Embed" r:id="rId331"/>
        </w:object>
      </w:r>
      <w:r>
        <w:rPr>
          <w:sz w:val="21"/>
        </w:rPr>
        <w:t>转换为分：</w:t>
      </w:r>
      <w:r>
        <w:object>
          <v:shape alt="eqIdc42fcf8c548b1250a377cde412c309cf" filled="f" id="Object 1685" o:ole="" o:preferrelative="t" o:spid="_x0000_i1225" stroked="f" style="width:70.4pt;height:13.8pt;mso-position-horizontal-relative:page;mso-position-vertical-relative:page;mso-wrap-style:square" type="#_x0000_t75">
            <v:stroke joinstyle="miter" linestyle="single"/>
            <v:imagedata o:title="eqIdc42fcf8c548b1250a377cde412c309cf" r:id="rId332"/>
            <v:path o:extrusionok="f"/>
            <o:lock aspectratio="t" v:ext="edit"/>
          </v:shape>
          <o:OLEObject DrawAspect="Content" ObjectID="_1234568073" ProgID="Equation.DSMT4" ShapeID="Object 1685" Type="Embed" r:id="rId333"/>
        </w:object>
      </w:r>
      <w:r>
        <w:rPr>
          <w:sz w:val="21"/>
        </w:rPr>
        <w:t>，其整数部分</w:t>
      </w:r>
      <w:r>
        <w:object>
          <v:shape alt="eqId14313952b8421d5f2f9c8562840e9caa" filled="f" id="Object 1686" o:ole="" o:preferrelative="t" o:spid="_x0000_i1226" stroked="f" style="width:14.97pt;height:13.81pt;mso-position-horizontal-relative:page;mso-position-vertical-relative:page;mso-wrap-style:square" type="#_x0000_t75">
            <v:stroke joinstyle="miter" linestyle="single"/>
            <v:imagedata o:title="eqId14313952b8421d5f2f9c8562840e9caa" r:id="rId334"/>
            <v:path o:extrusionok="f"/>
            <o:lock aspectratio="t" v:ext="edit"/>
          </v:shape>
          <o:OLEObject DrawAspect="Content" ObjectID="_1234568074" ProgID="Equation.DSMT4" ShapeID="Object 1686" Type="Embed" r:id="rId335"/>
        </w:object>
      </w:r>
      <w:r>
        <w:rPr>
          <w:sz w:val="21"/>
        </w:rPr>
        <w:t>作为分，小数部分</w:t>
      </w:r>
      <w:r>
        <w:object>
          <v:shape alt="eqIdac39efbeb311b754ddc2a9a3ea14a595" filled="f" id="Object 1687" o:ole="" o:preferrelative="t" o:spid="_x0000_i1227" stroked="f" style="width:17.56pt;height:13.81pt;mso-position-horizontal-relative:page;mso-position-vertical-relative:page;mso-wrap-style:square" type="#_x0000_t75">
            <v:stroke joinstyle="miter" linestyle="single"/>
            <v:imagedata o:title="eqIdac39efbeb311b754ddc2a9a3ea14a595" r:id="rId336"/>
            <v:path o:extrusionok="f"/>
            <o:lock aspectratio="t" v:ext="edit"/>
          </v:shape>
          <o:OLEObject DrawAspect="Content" ObjectID="_1234568075" ProgID="Equation.DSMT4" ShapeID="Object 1687" Type="Embed" r:id="rId337"/>
        </w:object>
      </w:r>
      <w:r>
        <w:rPr>
          <w:sz w:val="21"/>
        </w:rPr>
        <w:t>转换为秒：</w:t>
      </w:r>
      <w:r>
        <w:object>
          <v:shape alt="eqIdd6b885b4d32937568c43a20c5343d076" filled="f" id="Object 1688" o:ole="" o:preferrelative="t" o:spid="_x0000_i1228" stroked="f" style="width:58.04pt;height:13.91pt;mso-position-horizontal-relative:page;mso-position-vertical-relative:page;mso-wrap-style:square" type="#_x0000_t75">
            <v:stroke joinstyle="miter" linestyle="single"/>
            <v:imagedata o:title="eqIdd6b885b4d32937568c43a20c5343d076" r:id="rId338"/>
            <v:path o:extrusionok="f"/>
            <o:lock aspectratio="t" v:ext="edit"/>
          </v:shape>
          <o:OLEObject DrawAspect="Content" ObjectID="_1234568076" ProgID="Equation.DSMT4" ShapeID="Object 1688" Type="Embed" r:id="rId339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71f64ed80eef5520d6ab2a28060f3fd3" filled="f" id="Object 1689" o:ole="" o:preferrelative="t" o:spid="_x0000_i1229" stroked="f" style="width:80.92pt;height:13.91pt;mso-position-horizontal-relative:page;mso-position-vertical-relative:page;mso-wrap-style:square" type="#_x0000_t75">
            <v:stroke joinstyle="miter" linestyle="single"/>
            <v:imagedata o:title="eqId71f64ed80eef5520d6ab2a28060f3fd3" r:id="rId340"/>
            <v:path o:extrusionok="f"/>
            <o:lock aspectratio="t" v:ext="edit"/>
          </v:shape>
          <o:OLEObject DrawAspect="Content" ObjectID="_1234568077" ProgID="Equation.DSMT4" ShapeID="Object 1689" Type="Embed" r:id="rId341"/>
        </w:object>
      </w:r>
      <w:r>
        <w:rPr>
          <w:sz w:val="21"/>
        </w:rPr>
        <w:t>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①1，②45，③28，④48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变式2】</w:t>
      </w:r>
      <w:r>
        <w:rPr>
          <w:sz w:val="21"/>
        </w:rPr>
        <w:t>．（25-26七年级上·河北石家庄·期中）角度换算：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</w:t>
      </w:r>
      <w:r>
        <w:object>
          <v:shape alt="eqIdc8e0d09162474dcc2cc146717f0c559d" filled="f" id="Object 1690" o:ole="" o:preferrelative="t" o:spid="_x0000_i1230" stroked="f" style="width:20.22pt;height:12.36pt;mso-position-horizontal-relative:page;mso-position-vertical-relative:page;mso-wrap-style:square" type="#_x0000_t75">
            <v:stroke joinstyle="miter" linestyle="single"/>
            <v:imagedata o:title="eqIdc8e0d09162474dcc2cc146717f0c559d" r:id="rId342"/>
            <v:path o:extrusionok="f"/>
            <o:lock aspectratio="t" v:ext="edit"/>
          </v:shape>
          <o:OLEObject DrawAspect="Content" ObjectID="_1234568078" ProgID="Equation.DSMT4" ShapeID="Object 1690" Type="Embed" r:id="rId343"/>
        </w:object>
      </w:r>
      <w:r>
        <w:rPr>
          <w:sz w:val="21"/>
        </w:rPr>
        <w:t>用度，分，秒表示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</w:t>
      </w:r>
      <w:r>
        <w:object>
          <v:shape alt="eqIda55c3909d45f4a1612bc47bc58ac3bdf" filled="f" id="Object 1691" o:ole="" o:preferrelative="t" o:spid="_x0000_i1231" stroked="f" style="width:37.8pt;height:12.9pt;mso-position-horizontal-relative:page;mso-position-vertical-relative:page;mso-wrap-style:square" type="#_x0000_t75">
            <v:stroke joinstyle="miter" linestyle="single"/>
            <v:imagedata o:title="eqIda55c3909d45f4a1612bc47bc58ac3bdf" r:id="rId344"/>
            <v:path o:extrusionok="f"/>
            <o:lock aspectratio="t" v:ext="edit"/>
          </v:shape>
          <o:OLEObject DrawAspect="Content" ObjectID="_1234568079" ProgID="Equation.DSMT4" ShapeID="Object 1691" Type="Embed" r:id="rId345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【答案】     </w:t>
      </w:r>
      <w:r>
        <w:object>
          <v:shape alt="eqId85c7c3c34709398a76dfd9884d7de879" filled="f" id="Object 1692" o:ole="" o:preferrelative="t" o:spid="_x0000_i1232" stroked="f" style="width:24.58pt;height:12.01pt;mso-position-horizontal-relative:page;mso-position-vertical-relative:page;mso-wrap-style:square" type="#_x0000_t75">
            <v:stroke joinstyle="miter" linestyle="single"/>
            <v:imagedata o:title="eqId85c7c3c34709398a76dfd9884d7de879" r:id="rId346"/>
            <v:path o:extrusionok="f"/>
            <o:lock aspectratio="t" v:ext="edit"/>
          </v:shape>
          <o:OLEObject DrawAspect="Content" ObjectID="_1234568080" ProgID="Equation.DSMT4" ShapeID="Object 1692" Type="Embed" r:id="rId347"/>
        </w:object>
      </w:r>
      <w:r>
        <w:rPr>
          <w:sz w:val="21"/>
        </w:rPr>
        <w:t xml:space="preserve">     </w:t>
      </w:r>
      <w:r>
        <w:object>
          <v:shape alt="eqIdcc45debf838c8cc5da69e4ee90cf3ea3" filled="f" id="Object 1693" o:ole="" o:preferrelative="t" o:spid="_x0000_i1233" stroked="f" style="width:24.58pt;height:12.61pt;mso-position-horizontal-relative:page;mso-position-vertical-relative:page;mso-wrap-style:square" type="#_x0000_t75">
            <v:stroke joinstyle="miter" linestyle="single"/>
            <v:imagedata o:title="eqIdcc45debf838c8cc5da69e4ee90cf3ea3" r:id="rId348"/>
            <v:path o:extrusionok="f"/>
            <o:lock aspectratio="t" v:ext="edit"/>
          </v:shape>
          <o:OLEObject DrawAspect="Content" ObjectID="_1234568081" ProgID="Equation.DSMT4" ShapeID="Object 1693" Type="Embed" r:id="rId349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（1）</w:t>
      </w:r>
      <w:r>
        <w:object>
          <v:shape alt="eqIda1035ac44fc22d055705f8979ad104f8" filled="f" id="Object 1702" o:ole="" o:preferrelative="t" o:spid="_x0000_i1234" stroked="f" style="width:65.96pt;height:12.5pt;mso-position-horizontal-relative:page;mso-position-vertical-relative:page;mso-wrap-style:square" type="#_x0000_t75">
            <v:stroke joinstyle="miter" linestyle="single"/>
            <v:imagedata o:title="eqIda1035ac44fc22d055705f8979ad104f8" r:id="rId350"/>
            <v:path o:extrusionok="f"/>
            <o:lock aspectratio="t" v:ext="edit"/>
          </v:shape>
          <o:OLEObject DrawAspect="Content" ObjectID="_1234568082" ProgID="Equation.DSMT4" ShapeID="Object 1702" Type="Embed" r:id="rId351"/>
        </w:object>
      </w:r>
      <w:r>
        <w:object>
          <v:shape alt="eqIdf20dceccc4dfe4503095b24f3bed8ec0" filled="f" id="Object 1703" o:ole="" o:preferrelative="t" o:spid="_x0000_i1235" stroked="f" style="width:63.32pt;height:12.5pt;mso-position-horizontal-relative:page;mso-position-vertical-relative:page;mso-wrap-style:square" type="#_x0000_t75">
            <v:stroke joinstyle="miter" linestyle="single"/>
            <v:imagedata o:title="eqIdf20dceccc4dfe4503095b24f3bed8ec0" r:id="rId352"/>
            <v:path o:extrusionok="f"/>
            <o:lock aspectratio="t" v:ext="edit"/>
          </v:shape>
          <o:OLEObject DrawAspect="Content" ObjectID="_1234568083" ProgID="Equation.DSMT4" ShapeID="Object 1703" Type="Embed" r:id="rId353"/>
        </w:object>
      </w:r>
      <w:r>
        <w:object>
          <v:shape alt="eqId4702c5702a9adf8c268663577996a460" filled="f" id="Object 1704" o:ole="" o:preferrelative="t" o:spid="_x0000_i1236" stroked="f" style="width:41.32pt;height:12.46pt;mso-position-horizontal-relative:page;mso-position-vertical-relative:page;mso-wrap-style:square" type="#_x0000_t75">
            <v:stroke joinstyle="miter" linestyle="single"/>
            <v:imagedata o:title="eqId4702c5702a9adf8c268663577996a460" r:id="rId354"/>
            <v:path o:extrusionok="f"/>
            <o:lock aspectratio="t" v:ext="edit"/>
          </v:shape>
          <o:OLEObject DrawAspect="Content" ObjectID="_1234568084" ProgID="Equation.DSMT4" ShapeID="Object 1704" Type="Embed" r:id="rId355"/>
        </w:object>
      </w:r>
      <w:r>
        <w:object>
          <v:shape alt="eqId8a6c2bc9f558052fd0200b4659223d3f" filled="f" id="Object 1705" o:ole="" o:preferrelative="t" o:spid="_x0000_i1237" stroked="f" style="width:33.39pt;height:12.46pt;mso-position-horizontal-relative:page;mso-position-vertical-relative:page;mso-wrap-style:square" type="#_x0000_t75">
            <v:stroke joinstyle="miter" linestyle="single"/>
            <v:imagedata o:title="eqId8a6c2bc9f558052fd0200b4659223d3f" r:id="rId356"/>
            <v:path o:extrusionok="f"/>
            <o:lock aspectratio="t" v:ext="edit"/>
          </v:shape>
          <o:OLEObject DrawAspect="Content" ObjectID="_1234568085" ProgID="Equation.DSMT4" ShapeID="Object 1705" Type="Embed" r:id="rId357"/>
        </w:object>
      </w:r>
      <w:r>
        <w:rPr>
          <w:sz w:val="21"/>
        </w:rPr>
        <w:t>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85c7c3c34709398a76dfd9884d7de879" filled="f" id="Object 1706" o:ole="" o:preferrelative="t" o:spid="_x0000_i1238" stroked="f" style="width:24.58pt;height:12.01pt;mso-position-horizontal-relative:page;mso-position-vertical-relative:page;mso-wrap-style:square" type="#_x0000_t75">
            <v:stroke joinstyle="miter" linestyle="single"/>
            <v:imagedata o:title="eqId85c7c3c34709398a76dfd9884d7de879" r:id="rId346"/>
            <v:path o:extrusionok="f"/>
            <o:lock aspectratio="t" v:ext="edit"/>
          </v:shape>
          <o:OLEObject DrawAspect="Content" ObjectID="_1234568086" ProgID="Equation.DSMT4" ShapeID="Object 1706" Type="Embed" r:id="rId358"/>
        </w:object>
      </w:r>
      <w:r>
        <w:rPr>
          <w:sz w:val="21"/>
        </w:rPr>
        <w:t>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</w:t>
      </w:r>
      <w:r>
        <w:object>
          <v:shape alt="eqIdf67e26a51825d4f0e468b13696e67d67" filled="f" id="Object 1707" o:ole="" o:preferrelative="t" o:spid="_x0000_i1239" stroked="f" style="width:75.64pt;height:12.5pt;mso-position-horizontal-relative:page;mso-position-vertical-relative:page;mso-wrap-style:square" type="#_x0000_t75">
            <v:stroke joinstyle="miter" linestyle="single"/>
            <v:imagedata o:title="eqIdf67e26a51825d4f0e468b13696e67d67" r:id="rId359"/>
            <v:path o:extrusionok="f"/>
            <o:lock aspectratio="t" v:ext="edit"/>
          </v:shape>
          <o:OLEObject DrawAspect="Content" ObjectID="_1234568087" ProgID="Equation.DSMT4" ShapeID="Object 1707" Type="Embed" r:id="rId360"/>
        </w:object>
      </w:r>
      <w:r>
        <w:object>
          <v:shape alt="eqId59f74716e5744dae0158c1a7dfb631f2" filled="f" id="Object 1708" o:ole="" o:preferrelative="t" o:spid="_x0000_i1240" stroked="f" style="width:68.6pt;height:12.5pt;mso-position-horizontal-relative:page;mso-position-vertical-relative:page;mso-wrap-style:square" type="#_x0000_t75">
            <v:stroke joinstyle="miter" linestyle="single"/>
            <v:imagedata o:title="eqId59f74716e5744dae0158c1a7dfb631f2" r:id="rId361"/>
            <v:path o:extrusionok="f"/>
            <o:lock aspectratio="t" v:ext="edit"/>
          </v:shape>
          <o:OLEObject DrawAspect="Content" ObjectID="_1234568088" ProgID="Equation.DSMT4" ShapeID="Object 1708" Type="Embed" r:id="rId362"/>
        </w:object>
      </w:r>
      <w:r>
        <w:object>
          <v:shape alt="eqId967ab64220e754a759f55d6513fc6fff" filled="f" id="Object 1709" o:ole="" o:preferrelative="t" o:spid="_x0000_i1241" stroked="f" style="width:51.92pt;height:12.46pt;mso-position-horizontal-relative:page;mso-position-vertical-relative:page;mso-wrap-style:square" type="#_x0000_t75">
            <v:stroke joinstyle="miter" linestyle="single"/>
            <v:imagedata o:title="eqId967ab64220e754a759f55d6513fc6fff" r:id="rId363"/>
            <v:path o:extrusionok="f"/>
            <o:lock aspectratio="t" v:ext="edit"/>
          </v:shape>
          <o:OLEObject DrawAspect="Content" ObjectID="_1234568089" ProgID="Equation.DSMT4" ShapeID="Object 1709" Type="Embed" r:id="rId364"/>
        </w:object>
      </w:r>
      <w:r>
        <w:object>
          <v:shape alt="eqId00a115a6a9ab8db9114f11fcf6214e69" filled="f" id="Object 1710" o:ole="" o:preferrelative="t" o:spid="_x0000_i1242" stroked="f" style="width:32.55pt;height:12.6pt;mso-position-horizontal-relative:page;mso-position-vertical-relative:page;mso-wrap-style:square" type="#_x0000_t75">
            <v:stroke joinstyle="miter" linestyle="single"/>
            <v:imagedata o:title="eqId00a115a6a9ab8db9114f11fcf6214e69" r:id="rId365"/>
            <v:path o:extrusionok="f"/>
            <o:lock aspectratio="t" v:ext="edit"/>
          </v:shape>
          <o:OLEObject DrawAspect="Content" ObjectID="_1234568090" ProgID="Equation.DSMT4" ShapeID="Object 1710" Type="Embed" r:id="rId366"/>
        </w:object>
      </w:r>
      <w:r>
        <w:rPr>
          <w:sz w:val="21"/>
        </w:rPr>
        <w:t>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cc45debf838c8cc5da69e4ee90cf3ea3" filled="f" id="Object 1711" o:ole="" o:preferrelative="t" o:spid="_x0000_i1243" stroked="f" style="width:24.58pt;height:12.61pt;mso-position-horizontal-relative:page;mso-position-vertical-relative:page;mso-wrap-style:square" type="#_x0000_t75">
            <v:stroke joinstyle="miter" linestyle="single"/>
            <v:imagedata o:title="eqIdcc45debf838c8cc5da69e4ee90cf3ea3" r:id="rId348"/>
            <v:path o:extrusionok="f"/>
            <o:lock aspectratio="t" v:ext="edit"/>
          </v:shape>
          <o:OLEObject DrawAspect="Content" ObjectID="_1234568091" ProgID="Equation.DSMT4" ShapeID="Object 1711" Type="Embed" r:id="rId367"/>
        </w:object>
      </w:r>
      <w:r>
        <w:rPr>
          <w:sz w:val="21"/>
        </w:rPr>
        <w:t>．</w:t>
      </w:r>
    </w:p>
    <w:p>
      <w:pPr>
        <w:spacing w:line="360" w:lineRule="auto"/>
        <w:rPr>
          <w:rFonts w:ascii="宋体" w:cs="宋体" w:eastAsia="宋体" w:hAnsi="宋体" w:hint="default"/>
          <w:b/>
          <w:szCs w:val="21"/>
          <w:lang w:eastAsia="zh-CN" w:val="en-US"/>
        </w:rPr>
      </w:pPr>
      <w:r>
        <w:rPr>
          <w:rFonts w:ascii="宋体" w:cs="宋体" w:eastAsia="宋体" w:hAnsi="宋体" w:hint="eastAsia"/>
          <w:b/>
          <w:szCs w:val="21"/>
          <w:lang w:eastAsia="zh-CN" w:val="en-US"/>
        </w:rPr>
        <w:t>题型六：角的度数比较大小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例6】</w:t>
      </w:r>
      <w:r>
        <w:rPr>
          <w:sz w:val="21"/>
        </w:rPr>
        <w:t>．（2025七年级上·全国·专题练习）已知</w:t>
      </w:r>
      <w:r>
        <w:object>
          <v:shape alt="eqIdb8d301bd35ff952f2df7cd64a661e976" filled="f" id="Object 1712" o:ole="" o:preferrelative="t" o:spid="_x0000_i1244" stroked="f" style="width:55.4pt;height:12.65pt;mso-position-horizontal-relative:page;mso-position-vertical-relative:page;mso-wrap-style:square" type="#_x0000_t75">
            <v:stroke joinstyle="miter" linestyle="single"/>
            <v:imagedata o:title="eqIdb8d301bd35ff952f2df7cd64a661e976" r:id="rId368"/>
            <v:path o:extrusionok="f"/>
            <o:lock aspectratio="t" v:ext="edit"/>
          </v:shape>
          <o:OLEObject DrawAspect="Content" ObjectID="_1234568092" ProgID="Equation.DSMT4" ShapeID="Object 1712" Type="Embed" r:id="rId369"/>
        </w:object>
      </w:r>
      <w:r>
        <w:rPr>
          <w:sz w:val="21"/>
        </w:rPr>
        <w:t>，</w:t>
      </w:r>
      <w:r>
        <w:object>
          <v:shape alt="eqId09951f22f953a70db8b1ecd36f8a5503" filled="f" id="Object 1713" o:ole="" o:preferrelative="t" o:spid="_x0000_i1245" stroked="f" style="width:56.32pt;height:12.11pt;mso-position-horizontal-relative:page;mso-position-vertical-relative:page;mso-wrap-style:square" type="#_x0000_t75">
            <v:stroke joinstyle="miter" linestyle="single"/>
            <v:imagedata o:title="eqId09951f22f953a70db8b1ecd36f8a5503" r:id="rId370"/>
            <v:path o:extrusionok="f"/>
            <o:lock aspectratio="t" v:ext="edit"/>
          </v:shape>
          <o:OLEObject DrawAspect="Content" ObjectID="_1234568093" ProgID="Equation.DSMT4" ShapeID="Object 1713" Type="Embed" r:id="rId371"/>
        </w:object>
      </w:r>
      <w:r>
        <w:rPr>
          <w:sz w:val="21"/>
        </w:rPr>
        <w:t>，则</w:t>
      </w:r>
      <w:r>
        <w:object>
          <v:shape alt="eqId3818a2c9919d358b4c3713396093822b" filled="f" id="Object 1714" o:ole="" o:preferrelative="t" o:spid="_x0000_i1246" stroked="f" style="width:20.22pt;height:11.06pt;mso-position-horizontal-relative:page;mso-position-vertical-relative:page;mso-wrap-style:square" type="#_x0000_t75">
            <v:stroke joinstyle="miter" linestyle="single"/>
            <v:imagedata o:title="eqId3818a2c9919d358b4c3713396093822b" r:id="rId372"/>
            <v:path o:extrusionok="f"/>
            <o:lock aspectratio="t" v:ext="edit"/>
          </v:shape>
          <o:OLEObject DrawAspect="Content" ObjectID="_1234568094" ProgID="Equation.DSMT4" ShapeID="Object 1714" Type="Embed" r:id="rId373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</w:t>
      </w:r>
      <w:r>
        <w:object>
          <v:shape alt="eqIdfebc9a89d0d1c97b88c0f4acd32b4e67" filled="f" id="Object 1715" o:ole="" o:preferrelative="t" o:spid="_x0000_i1247" stroked="f" style="width:20.22pt;height:11.41pt;mso-position-horizontal-relative:page;mso-position-vertical-relative:page;mso-wrap-style:square" type="#_x0000_t75">
            <v:stroke joinstyle="miter" linestyle="single"/>
            <v:imagedata o:title="eqIdfebc9a89d0d1c97b88c0f4acd32b4e67" r:id="rId374"/>
            <v:path o:extrusionok="f"/>
            <o:lock aspectratio="t" v:ext="edit"/>
          </v:shape>
          <o:OLEObject DrawAspect="Content" ObjectID="_1234568095" ProgID="Equation.DSMT4" ShapeID="Object 1715" Type="Embed" r:id="rId375"/>
        </w:object>
      </w:r>
      <w:r>
        <w:rPr>
          <w:sz w:val="21"/>
        </w:rPr>
        <w:t>．（填“&gt;”、“&lt;”或“＝”）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＞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度分秒的换算以及角度大小比较，需先将角度统一单位后再比较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∵</w:t>
      </w:r>
      <w:r>
        <w:object>
          <v:shape alt="eqIdec0eb2e1f422186453443af9d0912169" filled="f" id="Object 1716" o:ole="" o:preferrelative="t" o:spid="_x0000_i1248" stroked="f" style="width:93.19pt;height:12.11pt;mso-position-horizontal-relative:page;mso-position-vertical-relative:page;mso-wrap-style:square" type="#_x0000_t75">
            <v:stroke joinstyle="miter" linestyle="single"/>
            <v:imagedata o:title="eqIdec0eb2e1f422186453443af9d0912169" r:id="rId376"/>
            <v:path o:extrusionok="f"/>
            <o:lock aspectratio="t" v:ext="edit"/>
          </v:shape>
          <o:OLEObject DrawAspect="Content" ObjectID="_1234568096" ProgID="Equation.DSMT4" ShapeID="Object 1716" Type="Embed" r:id="rId377"/>
        </w:object>
      </w:r>
      <w:r>
        <w:rPr>
          <w:sz w:val="21"/>
        </w:rPr>
        <w:t>，</w:t>
      </w:r>
      <w:r>
        <w:object>
          <v:shape alt="eqId09951f22f953a70db8b1ecd36f8a5503" filled="f" id="Object 1717" o:ole="" o:preferrelative="t" o:spid="_x0000_i1249" stroked="f" style="width:56.32pt;height:12.11pt;mso-position-horizontal-relative:page;mso-position-vertical-relative:page;mso-wrap-style:square" type="#_x0000_t75">
            <v:stroke joinstyle="miter" linestyle="single"/>
            <v:imagedata o:title="eqId09951f22f953a70db8b1ecd36f8a5503" r:id="rId370"/>
            <v:path o:extrusionok="f"/>
            <o:lock aspectratio="t" v:ext="edit"/>
          </v:shape>
          <o:OLEObject DrawAspect="Content" ObjectID="_1234568097" ProgID="Equation.DSMT4" ShapeID="Object 1717" Type="Embed" r:id="rId378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1795ca84a2543acf19b4ed2d1da5de32" filled="f" id="Object 1718" o:ole="" o:preferrelative="t" o:spid="_x0000_i1250" stroked="f" style="width:43.12pt;height:11.25pt;mso-position-horizontal-relative:page;mso-position-vertical-relative:page;mso-wrap-style:square" type="#_x0000_t75">
            <v:stroke joinstyle="miter" linestyle="single"/>
            <v:imagedata o:title="eqId1795ca84a2543acf19b4ed2d1da5de32" r:id="rId379"/>
            <v:path o:extrusionok="f"/>
            <o:lock aspectratio="t" v:ext="edit"/>
          </v:shape>
          <o:OLEObject DrawAspect="Content" ObjectID="_1234568098" ProgID="Equation.DSMT4" ShapeID="Object 1718" Type="Embed" r:id="rId380"/>
        </w:object>
      </w:r>
      <w:r>
        <w:rPr>
          <w:sz w:val="21"/>
        </w:rPr>
        <w:t>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:</w:t>
      </w:r>
      <w:r>
        <w:object>
          <v:shape alt="eqId392cdb9d30684cce244bef94b8d861b9" filled="f" id="Object 1719" o:ole="" o:preferrelative="t" o:spid="_x0000_i1251" stroked="f" style="width:8.77pt;height:8.77pt;mso-position-horizontal-relative:page;mso-position-vertical-relative:page;mso-wrap-style:square" type="#_x0000_t75">
            <v:stroke joinstyle="miter" linestyle="single"/>
            <v:imagedata o:title="eqId392cdb9d30684cce244bef94b8d861b9" r:id="rId381"/>
            <v:path o:extrusionok="f"/>
            <o:lock aspectratio="t" v:ext="edit"/>
          </v:shape>
          <o:OLEObject DrawAspect="Content" ObjectID="_1234568099" ProgID="Equation.DSMT4" ShapeID="Object 1719" Type="Embed" r:id="rId382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变式1】</w:t>
      </w:r>
      <w:r>
        <w:rPr>
          <w:sz w:val="21"/>
        </w:rPr>
        <w:t>．（25-26七年级上·陕西西安·月考）比较大小：</w:t>
      </w:r>
      <w:r>
        <w:object>
          <v:shape alt="eqIde5a3680c3e06fae89d393e64f247aeb0" filled="f" id="Object 1720" o:ole="" o:preferrelative="t" o:spid="_x0000_i1252" stroked="f" style="width:29.83pt;height:12.61pt;mso-position-horizontal-relative:page;mso-position-vertical-relative:page;mso-wrap-style:square" type="#_x0000_t75">
            <v:stroke joinstyle="miter" linestyle="single"/>
            <v:imagedata o:title="eqIde5a3680c3e06fae89d393e64f247aeb0" r:id="rId383"/>
            <v:path o:extrusionok="f"/>
            <o:lock aspectratio="t" v:ext="edit"/>
          </v:shape>
          <o:OLEObject DrawAspect="Content" ObjectID="_1234568100" ProgID="Equation.DSMT4" ShapeID="Object 1720" Type="Embed" r:id="rId384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object>
          <v:shape alt="eqId8708fd46b558d9b35fdd1577d041e90c" filled="f" id="Object 1721" o:ole="" o:preferrelative="t" o:spid="_x0000_i1253" stroked="f" style="width:24.58pt;height:12.61pt;mso-position-horizontal-relative:page;mso-position-vertical-relative:page;mso-wrap-style:square" type="#_x0000_t75">
            <v:stroke joinstyle="miter" linestyle="single"/>
            <v:imagedata o:title="eqId8708fd46b558d9b35fdd1577d041e90c" r:id="rId385"/>
            <v:path o:extrusionok="f"/>
            <o:lock aspectratio="t" v:ext="edit"/>
          </v:shape>
          <o:OLEObject DrawAspect="Content" ObjectID="_1234568101" ProgID="Equation.DSMT4" ShapeID="Object 1721" Type="Embed" r:id="rId386"/>
        </w:object>
      </w:r>
      <w:r>
        <w:rPr>
          <w:sz w:val="21"/>
        </w:rPr>
        <w:t>．（填“</w:t>
      </w:r>
      <w:r>
        <w:object>
          <v:shape alt="eqId392cdb9d30684cce244bef94b8d861b9" filled="f" id="Object 1722" o:ole="" o:preferrelative="t" o:spid="_x0000_i1254" stroked="f" style="width:8.77pt;height:8.77pt;mso-position-horizontal-relative:page;mso-position-vertical-relative:page;mso-wrap-style:square" type="#_x0000_t75">
            <v:stroke joinstyle="miter" linestyle="single"/>
            <v:imagedata o:title="eqId392cdb9d30684cce244bef94b8d861b9" r:id="rId381"/>
            <v:path o:extrusionok="f"/>
            <o:lock aspectratio="t" v:ext="edit"/>
          </v:shape>
          <o:OLEObject DrawAspect="Content" ObjectID="_1234568102" ProgID="Equation.DSMT4" ShapeID="Object 1722" Type="Embed" r:id="rId387"/>
        </w:object>
      </w:r>
      <w:r>
        <w:rPr>
          <w:sz w:val="21"/>
        </w:rPr>
        <w:t>”“</w:t>
      </w:r>
      <w:r>
        <w:object>
          <v:shape alt="eqId4ff7942da6c3fc4005256fb1458557c0" filled="f" id="Object 1723" o:ole="" o:preferrelative="t" o:spid="_x0000_i1255" stroked="f" style="width:8.77pt;height:8.77pt;mso-position-horizontal-relative:page;mso-position-vertical-relative:page;mso-wrap-style:square" type="#_x0000_t75">
            <v:stroke joinstyle="miter" linestyle="single"/>
            <v:imagedata o:title="eqId4ff7942da6c3fc4005256fb1458557c0" r:id="rId388"/>
            <v:path o:extrusionok="f"/>
            <o:lock aspectratio="t" v:ext="edit"/>
          </v:shape>
          <o:OLEObject DrawAspect="Content" ObjectID="_1234568103" ProgID="Equation.DSMT4" ShapeID="Object 1723" Type="Embed" r:id="rId389"/>
        </w:object>
      </w:r>
      <w:r>
        <w:rPr>
          <w:sz w:val="21"/>
        </w:rPr>
        <w:t>”或“</w:t>
      </w:r>
      <w:r>
        <w:object>
          <v:shape alt="eqId6706fe00b4e231e62d9ecbec567d526b" filled="f" id="Object 1724" o:ole="" o:preferrelative="t" o:spid="_x0000_i1256" stroked="f" style="width:8.77pt;height:7.87pt;mso-position-horizontal-relative:page;mso-position-vertical-relative:page;mso-wrap-style:square" type="#_x0000_t75">
            <v:stroke joinstyle="miter" linestyle="single"/>
            <v:imagedata o:title="eqId6706fe00b4e231e62d9ecbec567d526b" r:id="rId390"/>
            <v:path o:extrusionok="f"/>
            <o:lock aspectratio="t" v:ext="edit"/>
          </v:shape>
          <o:OLEObject DrawAspect="Content" ObjectID="_1234568104" ProgID="Equation.DSMT4" ShapeID="Object 1724" Type="Embed" r:id="rId391"/>
        </w:object>
      </w:r>
      <w:r>
        <w:rPr>
          <w:sz w:val="21"/>
        </w:rPr>
        <w:t>”）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</w:t>
      </w:r>
      <w:r>
        <w:object>
          <v:shape alt="eqId392cdb9d30684cce244bef94b8d861b9" filled="f" id="Object 1725" o:ole="" o:preferrelative="t" o:spid="_x0000_i1257" stroked="f" style="width:8.77pt;height:8.77pt;mso-position-horizontal-relative:page;mso-position-vertical-relative:page;mso-wrap-style:square" type="#_x0000_t75">
            <v:stroke joinstyle="miter" linestyle="single"/>
            <v:imagedata o:title="eqId392cdb9d30684cce244bef94b8d861b9" r:id="rId381"/>
            <v:path o:extrusionok="f"/>
            <o:lock aspectratio="t" v:ext="edit"/>
          </v:shape>
          <o:OLEObject DrawAspect="Content" ObjectID="_1234568105" ProgID="Equation.DSMT4" ShapeID="Object 1725" Type="Embed" r:id="rId392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角的度数大小比较，需要统一单位后比较．根据</w:t>
      </w:r>
      <w:r>
        <w:object>
          <v:shape alt="eqId32e28f816424b1fd077f5076c1852d80" filled="f" id="Object 1726" o:ole="" o:preferrelative="t" o:spid="_x0000_i1258" stroked="f" style="width:35.16pt;height:12.5pt;mso-position-horizontal-relative:page;mso-position-vertical-relative:page;mso-wrap-style:square" type="#_x0000_t75">
            <v:stroke joinstyle="miter" linestyle="single"/>
            <v:imagedata o:title="eqId32e28f816424b1fd077f5076c1852d80" r:id="rId393"/>
            <v:path o:extrusionok="f"/>
            <o:lock aspectratio="t" v:ext="edit"/>
          </v:shape>
          <o:OLEObject DrawAspect="Content" ObjectID="_1234568106" ProgID="Equation.DSMT4" ShapeID="Object 1726" Type="Embed" r:id="rId394"/>
        </w:object>
      </w:r>
      <w:r>
        <w:rPr>
          <w:sz w:val="21"/>
        </w:rPr>
        <w:t>，将</w:t>
      </w:r>
      <w:r>
        <w:object>
          <v:shape alt="eqId8708fd46b558d9b35fdd1577d041e90c" filled="f" id="Object 1727" o:ole="" o:preferrelative="t" o:spid="_x0000_i1259" stroked="f" style="width:24.58pt;height:12.61pt;mso-position-horizontal-relative:page;mso-position-vertical-relative:page;mso-wrap-style:square" type="#_x0000_t75">
            <v:stroke joinstyle="miter" linestyle="single"/>
            <v:imagedata o:title="eqId8708fd46b558d9b35fdd1577d041e90c" r:id="rId385"/>
            <v:path o:extrusionok="f"/>
            <o:lock aspectratio="t" v:ext="edit"/>
          </v:shape>
          <o:OLEObject DrawAspect="Content" ObjectID="_1234568107" ProgID="Equation.DSMT4" ShapeID="Object 1727" Type="Embed" r:id="rId395"/>
        </w:object>
      </w:r>
      <w:r>
        <w:rPr>
          <w:sz w:val="21"/>
        </w:rPr>
        <w:t>转换为度分形式，再与</w:t>
      </w:r>
      <w:r>
        <w:object>
          <v:shape alt="eqIde5a3680c3e06fae89d393e64f247aeb0" filled="f" id="Object 1728" o:ole="" o:preferrelative="t" o:spid="_x0000_i1260" stroked="f" style="width:29.83pt;height:12.61pt;mso-position-horizontal-relative:page;mso-position-vertical-relative:page;mso-wrap-style:square" type="#_x0000_t75">
            <v:stroke joinstyle="miter" linestyle="single"/>
            <v:imagedata o:title="eqIde5a3680c3e06fae89d393e64f247aeb0" r:id="rId383"/>
            <v:path o:extrusionok="f"/>
            <o:lock aspectratio="t" v:ext="edit"/>
          </v:shape>
          <o:OLEObject DrawAspect="Content" ObjectID="_1234568108" ProgID="Equation.DSMT4" ShapeID="Object 1728" Type="Embed" r:id="rId396"/>
        </w:object>
      </w:r>
      <w:r>
        <w:rPr>
          <w:sz w:val="21"/>
        </w:rPr>
        <w:t>比较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∵</w:t>
      </w:r>
      <w:r>
        <w:object>
          <v:shape alt="eqIdc32f74bd921b131a4b39791fea6f5a29" filled="f" id="Object 1729" o:ole="" o:preferrelative="t" o:spid="_x0000_i1261" stroked="f" style="width:123.16pt;height:12.5pt;mso-position-horizontal-relative:page;mso-position-vertical-relative:page;mso-wrap-style:square" type="#_x0000_t75">
            <v:stroke joinstyle="miter" linestyle="single"/>
            <v:imagedata o:title="eqIdc32f74bd921b131a4b39791fea6f5a29" r:id="rId397"/>
            <v:path o:extrusionok="f"/>
            <o:lock aspectratio="t" v:ext="edit"/>
          </v:shape>
          <o:OLEObject DrawAspect="Content" ObjectID="_1234568109" ProgID="Equation.DSMT4" ShapeID="Object 1729" Type="Embed" r:id="rId398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883c33a230d47712fe940faaab0100a8" filled="f" id="Object 1730" o:ole="" o:preferrelative="t" o:spid="_x0000_i1262" stroked="f" style="width:61.56pt;height:12.56pt;mso-position-horizontal-relative:page;mso-position-vertical-relative:page;mso-wrap-style:square" type="#_x0000_t75">
            <v:stroke joinstyle="miter" linestyle="single"/>
            <v:imagedata o:title="eqId883c33a230d47712fe940faaab0100a8" r:id="rId399"/>
            <v:path o:extrusionok="f"/>
            <o:lock aspectratio="t" v:ext="edit"/>
          </v:shape>
          <o:OLEObject DrawAspect="Content" ObjectID="_1234568110" ProgID="Equation.DSMT4" ShapeID="Object 1730" Type="Embed" r:id="rId400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f7cb87970eb7c8189be9b6f0e0c95f2a" filled="f" id="Object 1731" o:ole="" o:preferrelative="t" o:spid="_x0000_i1263" stroked="f" style="width:61.56pt;height:12.56pt;mso-position-horizontal-relative:page;mso-position-vertical-relative:page;mso-wrap-style:square" type="#_x0000_t75">
            <v:stroke joinstyle="miter" linestyle="single"/>
            <v:imagedata o:title="eqIdf7cb87970eb7c8189be9b6f0e0c95f2a" r:id="rId401"/>
            <v:path o:extrusionok="f"/>
            <o:lock aspectratio="t" v:ext="edit"/>
          </v:shape>
          <o:OLEObject DrawAspect="Content" ObjectID="_1234568111" ProgID="Equation.DSMT4" ShapeID="Object 1731" Type="Embed" r:id="rId402"/>
        </w:object>
      </w:r>
      <w:r>
        <w:rPr>
          <w:sz w:val="21"/>
        </w:rPr>
        <w:t>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392cdb9d30684cce244bef94b8d861b9" filled="f" id="Object 1732" o:ole="" o:preferrelative="t" o:spid="_x0000_i1264" stroked="f" style="width:8.77pt;height:8.77pt;mso-position-horizontal-relative:page;mso-position-vertical-relative:page;mso-wrap-style:square" type="#_x0000_t75">
            <v:stroke joinstyle="miter" linestyle="single"/>
            <v:imagedata o:title="eqId392cdb9d30684cce244bef94b8d861b9" r:id="rId381"/>
            <v:path o:extrusionok="f"/>
            <o:lock aspectratio="t" v:ext="edit"/>
          </v:shape>
          <o:OLEObject DrawAspect="Content" ObjectID="_1234568112" ProgID="Equation.DSMT4" ShapeID="Object 1732" Type="Embed" r:id="rId403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变式2】</w:t>
      </w:r>
      <w:r>
        <w:rPr>
          <w:sz w:val="21"/>
        </w:rPr>
        <w:t>．（24-25七年级上·浙江台州·期末）若</w:t>
      </w:r>
      <w:r>
        <w:object>
          <v:shape alt="eqId3d4ee78c6594fa7d56e2e4dd055a8759" filled="f" id="Object 1733" o:ole="" o:preferrelative="t" o:spid="_x0000_i1265" stroked="f" style="width:51pt;height:12.3pt;mso-position-horizontal-relative:page;mso-position-vertical-relative:page;mso-wrap-style:square" type="#_x0000_t75">
            <v:stroke joinstyle="miter" linestyle="single"/>
            <v:imagedata o:title="eqId3d4ee78c6594fa7d56e2e4dd055a8759" r:id="rId404"/>
            <v:path o:extrusionok="f"/>
            <o:lock aspectratio="t" v:ext="edit"/>
          </v:shape>
          <o:OLEObject DrawAspect="Content" ObjectID="_1234568113" ProgID="Equation.DSMT4" ShapeID="Object 1733" Type="Embed" r:id="rId405"/>
        </w:object>
      </w:r>
      <w:r>
        <w:rPr>
          <w:sz w:val="21"/>
        </w:rPr>
        <w:t>，</w:t>
      </w:r>
      <w:r>
        <w:object>
          <v:shape alt="eqId4c705df4ba2c633f4c6eb011f088c763" filled="f" id="Object 1734" o:ole="" o:preferrelative="t" o:spid="_x0000_i1266" stroked="f" style="width:50.12pt;height:13.96pt;mso-position-horizontal-relative:page;mso-position-vertical-relative:page;mso-wrap-style:square" type="#_x0000_t75">
            <v:stroke joinstyle="miter" linestyle="single"/>
            <v:imagedata o:title="eqId4c705df4ba2c633f4c6eb011f088c763" r:id="rId406"/>
            <v:path o:extrusionok="f"/>
            <o:lock aspectratio="t" v:ext="edit"/>
          </v:shape>
          <o:OLEObject DrawAspect="Content" ObjectID="_1234568114" ProgID="Equation.DSMT4" ShapeID="Object 1734" Type="Embed" r:id="rId407"/>
        </w:object>
      </w:r>
      <w:r>
        <w:rPr>
          <w:sz w:val="21"/>
        </w:rPr>
        <w:t>，则</w:t>
      </w:r>
      <w:r>
        <w:object>
          <v:shape alt="eqId780d8fd6c6c1deeeb45e15f639719e02" filled="f" id="Object 1735" o:ole="" o:preferrelative="t" o:spid="_x0000_i1267" stroked="f" style="width:19.36pt;height:12pt;mso-position-horizontal-relative:page;mso-position-vertical-relative:page;mso-wrap-style:square" type="#_x0000_t75">
            <v:stroke joinstyle="miter" linestyle="single"/>
            <v:imagedata o:title="eqId780d8fd6c6c1deeeb45e15f639719e02" r:id="rId53"/>
            <v:path o:extrusionok="f"/>
            <o:lock aspectratio="t" v:ext="edit"/>
          </v:shape>
          <o:OLEObject DrawAspect="Content" ObjectID="_1234568115" ProgID="Equation.DSMT4" ShapeID="Object 1735" Type="Embed" r:id="rId408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object>
          <v:shape alt="eqId15417741fba20d681ab4414b07339099" filled="f" id="Object 1736" o:ole="" o:preferrelative="t" o:spid="_x0000_i1268" stroked="f" style="width:18.46pt;height:14.07pt;mso-position-horizontal-relative:page;mso-position-vertical-relative:page;mso-wrap-style:square" type="#_x0000_t75">
            <v:stroke joinstyle="miter" linestyle="single"/>
            <v:imagedata o:title="eqId15417741fba20d681ab4414b07339099" r:id="rId409"/>
            <v:path o:extrusionok="f"/>
            <o:lock aspectratio="t" v:ext="edit"/>
          </v:shape>
          <o:OLEObject DrawAspect="Content" ObjectID="_1234568116" ProgID="Equation.DSMT4" ShapeID="Object 1736" Type="Embed" r:id="rId410"/>
        </w:object>
      </w:r>
      <w:r>
        <w:rPr>
          <w:sz w:val="21"/>
        </w:rPr>
        <w:t>．（填“</w:t>
      </w:r>
      <w:r>
        <w:object>
          <v:shape alt="eqId392cdb9d30684cce244bef94b8d861b9" filled="f" id="Object 1737" o:ole="" o:preferrelative="t" o:spid="_x0000_i1269" stroked="f" style="width:8.77pt;height:8.77pt;mso-position-horizontal-relative:page;mso-position-vertical-relative:page;mso-wrap-style:square" type="#_x0000_t75">
            <v:stroke joinstyle="miter" linestyle="single"/>
            <v:imagedata o:title="eqId392cdb9d30684cce244bef94b8d861b9" r:id="rId381"/>
            <v:path o:extrusionok="f"/>
            <o:lock aspectratio="t" v:ext="edit"/>
          </v:shape>
          <o:OLEObject DrawAspect="Content" ObjectID="_1234568117" ProgID="Equation.DSMT4" ShapeID="Object 1737" Type="Embed" r:id="rId411"/>
        </w:object>
      </w:r>
      <w:r>
        <w:rPr>
          <w:sz w:val="21"/>
        </w:rPr>
        <w:t>”“</w:t>
      </w:r>
      <w:r>
        <w:object>
          <v:shape alt="eqId4ff7942da6c3fc4005256fb1458557c0" filled="f" id="Object 1738" o:ole="" o:preferrelative="t" o:spid="_x0000_i1270" stroked="f" style="width:8.77pt;height:8.77pt;mso-position-horizontal-relative:page;mso-position-vertical-relative:page;mso-wrap-style:square" type="#_x0000_t75">
            <v:stroke joinstyle="miter" linestyle="single"/>
            <v:imagedata o:title="eqId4ff7942da6c3fc4005256fb1458557c0" r:id="rId388"/>
            <v:path o:extrusionok="f"/>
            <o:lock aspectratio="t" v:ext="edit"/>
          </v:shape>
          <o:OLEObject DrawAspect="Content" ObjectID="_1234568118" ProgID="Equation.DSMT4" ShapeID="Object 1738" Type="Embed" r:id="rId412"/>
        </w:object>
      </w:r>
      <w:r>
        <w:rPr>
          <w:sz w:val="21"/>
        </w:rPr>
        <w:t>”或“</w:t>
      </w:r>
      <w:r>
        <w:object>
          <v:shape alt="eqId6706fe00b4e231e62d9ecbec567d526b" filled="f" id="Object 1739" o:ole="" o:preferrelative="t" o:spid="_x0000_i1271" stroked="f" style="width:8.77pt;height:7.87pt;mso-position-horizontal-relative:page;mso-position-vertical-relative:page;mso-wrap-style:square" type="#_x0000_t75">
            <v:stroke joinstyle="miter" linestyle="single"/>
            <v:imagedata o:title="eqId6706fe00b4e231e62d9ecbec567d526b" r:id="rId390"/>
            <v:path o:extrusionok="f"/>
            <o:lock aspectratio="t" v:ext="edit"/>
          </v:shape>
          <o:OLEObject DrawAspect="Content" ObjectID="_1234568119" ProgID="Equation.DSMT4" ShapeID="Object 1739" Type="Embed" r:id="rId413"/>
        </w:object>
      </w:r>
      <w:r>
        <w:rPr>
          <w:sz w:val="21"/>
        </w:rPr>
        <w:t>”）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</w:t>
      </w:r>
      <w:r>
        <w:object>
          <v:shape alt="eqId392cdb9d30684cce244bef94b8d861b9" filled="f" id="Object 1740" o:ole="" o:preferrelative="t" o:spid="_x0000_i1272" stroked="f" style="width:8.77pt;height:8.77pt;mso-position-horizontal-relative:page;mso-position-vertical-relative:page;mso-wrap-style:square" type="#_x0000_t75">
            <v:stroke joinstyle="miter" linestyle="single"/>
            <v:imagedata o:title="eqId392cdb9d30684cce244bef94b8d861b9" r:id="rId381"/>
            <v:path o:extrusionok="f"/>
            <o:lock aspectratio="t" v:ext="edit"/>
          </v:shape>
          <o:OLEObject DrawAspect="Content" ObjectID="_1234568120" ProgID="Equation.DSMT4" ShapeID="Object 1740" Type="Embed" r:id="rId414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角的大小比较，度分秒的换算，准确熟练地进行计算是解题的关键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度分秒的进制进行计算比较，即可解答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∵</w:t>
      </w:r>
      <w:r>
        <w:object>
          <v:shape alt="eqId014d7d4ceb03d77d37abbe5f7a964d81" filled="f" id="Object 1741" o:ole="" o:preferrelative="t" o:spid="_x0000_i1273" stroked="f" style="width:33.4pt;height:13.75pt;mso-position-horizontal-relative:page;mso-position-vertical-relative:page;mso-wrap-style:square" type="#_x0000_t75">
            <v:stroke joinstyle="miter" linestyle="single"/>
            <v:imagedata o:title="eqId014d7d4ceb03d77d37abbe5f7a964d81" r:id="rId245"/>
            <v:path o:extrusionok="f"/>
            <o:lock aspectratio="t" v:ext="edit"/>
          </v:shape>
          <o:OLEObject DrawAspect="Content" ObjectID="_1234568121" ProgID="Equation.DSMT4" ShapeID="Object 1741" Type="Embed" r:id="rId415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f3b9e05afa79958c04ac10837a3726f2" filled="f" id="Object 1742" o:ole="" o:preferrelative="t" o:spid="_x0000_i1274" stroked="f" style="width:41.32pt;height:13.75pt;mso-position-horizontal-relative:page;mso-position-vertical-relative:page;mso-wrap-style:square" type="#_x0000_t75">
            <v:stroke joinstyle="miter" linestyle="single"/>
            <v:imagedata o:title="eqIdf3b9e05afa79958c04ac10837a3726f2" r:id="rId416"/>
            <v:path o:extrusionok="f"/>
            <o:lock aspectratio="t" v:ext="edit"/>
          </v:shape>
          <o:OLEObject DrawAspect="Content" ObjectID="_1234568122" ProgID="Equation.DSMT4" ShapeID="Object 1742" Type="Embed" r:id="rId417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13d2ccc46eff7eda34a28be6a2ee30d9" filled="f" id="Object 1743" o:ole="" o:preferrelative="t" o:spid="_x0000_i1275" stroked="f" style="width:87.03pt;height:13.86pt;mso-position-horizontal-relative:page;mso-position-vertical-relative:page;mso-wrap-style:square" type="#_x0000_t75">
            <v:stroke joinstyle="miter" linestyle="single"/>
            <v:imagedata o:title="eqId13d2ccc46eff7eda34a28be6a2ee30d9" r:id="rId418"/>
            <v:path o:extrusionok="f"/>
            <o:lock aspectratio="t" v:ext="edit"/>
          </v:shape>
          <o:OLEObject DrawAspect="Content" ObjectID="_1234568123" ProgID="Equation.DSMT4" ShapeID="Object 1743" Type="Embed" r:id="rId419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4c705df4ba2c633f4c6eb011f088c763" filled="f" id="Object 1744" o:ole="" o:preferrelative="t" o:spid="_x0000_i1276" stroked="f" style="width:50.12pt;height:13.96pt;mso-position-horizontal-relative:page;mso-position-vertical-relative:page;mso-wrap-style:square" type="#_x0000_t75">
            <v:stroke joinstyle="miter" linestyle="single"/>
            <v:imagedata o:title="eqId4c705df4ba2c633f4c6eb011f088c763" r:id="rId406"/>
            <v:path o:extrusionok="f"/>
            <o:lock aspectratio="t" v:ext="edit"/>
          </v:shape>
          <o:OLEObject DrawAspect="Content" ObjectID="_1234568124" ProgID="Equation.DSMT4" ShapeID="Object 1744" Type="Embed" r:id="rId420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b502abda4e0abdac42c272e985cc98f2" filled="f" id="Object 1745" o:ole="" o:preferrelative="t" o:spid="_x0000_i1277" stroked="f" style="width:44.84pt;height:13.84pt;mso-position-horizontal-relative:page;mso-position-vertical-relative:page;mso-wrap-style:square" type="#_x0000_t75">
            <v:stroke joinstyle="miter" linestyle="single"/>
            <v:imagedata o:title="eqIdb502abda4e0abdac42c272e985cc98f2" r:id="rId421"/>
            <v:path o:extrusionok="f"/>
            <o:lock aspectratio="t" v:ext="edit"/>
          </v:shape>
          <o:OLEObject DrawAspect="Content" ObjectID="_1234568125" ProgID="Equation.DSMT4" ShapeID="Object 1745" Type="Embed" r:id="rId422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392cdb9d30684cce244bef94b8d861b9" filled="f" id="Object 1746" o:ole="" o:preferrelative="t" o:spid="_x0000_i1278" stroked="f" style="width:8.77pt;height:8.77pt;mso-position-horizontal-relative:page;mso-position-vertical-relative:page;mso-wrap-style:square" type="#_x0000_t75">
            <v:stroke joinstyle="miter" linestyle="single"/>
            <v:imagedata o:title="eqId392cdb9d30684cce244bef94b8d861b9" r:id="rId381"/>
            <v:path o:extrusionok="f"/>
            <o:lock aspectratio="t" v:ext="edit"/>
          </v:shape>
          <o:OLEObject DrawAspect="Content" ObjectID="_1234568126" ProgID="Equation.DSMT4" ShapeID="Object 1746" Type="Embed" r:id="rId423"/>
        </w:object>
      </w:r>
      <w:r>
        <w:rPr>
          <w:sz w:val="21"/>
        </w:rPr>
        <w:t>．</w:t>
      </w:r>
    </w:p>
    <w:p>
      <w:pPr>
        <w:spacing w:line="360" w:lineRule="auto"/>
        <w:rPr>
          <w:rFonts w:ascii="宋体" w:cs="宋体" w:hAnsi="宋体" w:hint="eastAsia"/>
          <w:b/>
          <w:szCs w:val="21"/>
        </w:rPr>
      </w:pPr>
      <w:r>
        <w:rPr>
          <w:rFonts w:ascii="宋体" w:cs="宋体" w:hAnsi="宋体" w:hint="eastAsia"/>
          <w:b/>
          <w:szCs w:val="21"/>
        </w:rPr>
        <w:t>题型</w:t>
      </w:r>
      <w:r>
        <w:rPr>
          <w:rFonts w:ascii="宋体" w:cs="宋体" w:hAnsi="宋体" w:hint="eastAsia"/>
          <w:b/>
          <w:szCs w:val="21"/>
          <w:lang w:eastAsia="zh-CN" w:val="en-US"/>
        </w:rPr>
        <w:t>七</w:t>
      </w:r>
      <w:r>
        <w:rPr>
          <w:rFonts w:ascii="宋体" w:cs="宋体" w:hAnsi="宋体" w:hint="eastAsia"/>
          <w:b/>
          <w:szCs w:val="21"/>
        </w:rPr>
        <w:t>：</w:t>
      </w:r>
      <w:r>
        <w:rPr>
          <w:rFonts w:ascii="宋体" w:cs="宋体" w:hAnsi="宋体" w:hint="eastAsia"/>
          <w:b/>
          <w:szCs w:val="21"/>
          <w:lang w:eastAsia="zh-CN" w:val="en-US"/>
        </w:rPr>
        <w:t>三角板中角度</w:t>
      </w:r>
      <w:r>
        <w:rPr>
          <w:rFonts w:ascii="宋体" w:cs="宋体" w:hAnsi="宋体" w:hint="eastAsia"/>
          <w:b/>
          <w:szCs w:val="21"/>
        </w:rPr>
        <w:t>计算问题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例7】</w:t>
      </w:r>
      <w:r>
        <w:rPr>
          <w:sz w:val="21"/>
        </w:rPr>
        <w:t>．（25-26七年级上·黑龙江·期末）如图，将一副三角板叠放，使直角顶点重合，若</w:t>
      </w:r>
      <w:r>
        <w:object>
          <v:shape alt="eqId820f4c2acb76f4d24967b09329bff425" filled="f" id="Object 1747" o:ole="" o:preferrelative="t" o:spid="_x0000_i1279" stroked="f" style="width:58.04pt;height:12.5pt;mso-position-horizontal-relative:page;mso-position-vertical-relative:page;mso-wrap-style:square" type="#_x0000_t75">
            <v:stroke joinstyle="miter" linestyle="single"/>
            <v:imagedata o:title="eqId820f4c2acb76f4d24967b09329bff425" r:id="rId424"/>
            <v:path o:extrusionok="f"/>
            <o:lock aspectratio="t" v:ext="edit"/>
          </v:shape>
          <o:OLEObject DrawAspect="Content" ObjectID="_1234568127" ProgID="Equation.DSMT4" ShapeID="Object 1747" Type="Embed" r:id="rId425"/>
        </w:object>
      </w:r>
      <w:r>
        <w:rPr>
          <w:sz w:val="21"/>
        </w:rPr>
        <w:t>，则</w:t>
      </w:r>
      <w:r>
        <w:object>
          <v:shape alt="eqId021bc0ff7e36c9d6d70ddd2e51e8c04c" filled="f" id="Object 1748" o:ole="" o:preferrelative="t" o:spid="_x0000_i1280" stroked="f" style="width:41.36pt;height:12.3pt;mso-position-horizontal-relative:page;mso-position-vertical-relative:page;mso-wrap-style:square" type="#_x0000_t75">
            <v:stroke joinstyle="miter" linestyle="single"/>
            <v:imagedata o:title="eqId021bc0ff7e36c9d6d70ddd2e51e8c04c" r:id="rId426"/>
            <v:path o:extrusionok="f"/>
            <o:lock aspectratio="t" v:ext="edit"/>
          </v:shape>
          <o:OLEObject DrawAspect="Content" ObjectID="_1234568128" ProgID="Equation.DSMT4" ShapeID="Object 1748" Type="Embed" r:id="rId427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</w:t>
      </w:r>
      <w:r>
        <w:rPr>
          <w:sz w:val="21"/>
        </w:rPr>
        <w:t>度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e600d6aa-3804-438d-8185-fcd0173f1440" filled="f" id="图片 100019" o:preferrelative="t" o:spid="_x0000_i1281" stroked="f" style="width:130.52pt;height:65.99pt;mso-position-horizontal-relative:page;mso-position-vertical-relative:page;mso-wrap-style:square" type="#_x0000_t75">
            <v:fill o:detectmouseclick="t"/>
            <v:stroke linestyle="single"/>
            <v:imagedata o:title="@@@e600d6aa-3804-438d-8185-fcd0173f1440" r:id="rId428"/>
            <v:path o:extrusionok="f"/>
            <o:lock aspectratio="t" v:ext="edit"/>
          </v:shape>
        </w:pi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</w:t>
      </w:r>
      <w:r>
        <w:object>
          <v:shape alt="eqId88ce87642d4f11148b5d8e65018431b5" filled="f" id="Object 1749" o:ole="" o:preferrelative="t" o:spid="_x0000_i1282" stroked="f" style="width:17.53pt;height:12.36pt;mso-position-horizontal-relative:page;mso-position-vertical-relative:page;mso-wrap-style:square" type="#_x0000_t75">
            <v:stroke joinstyle="miter" linestyle="single"/>
            <v:imagedata o:title="eqId88ce87642d4f11148b5d8e65018431b5" r:id="rId429"/>
            <v:path o:extrusionok="f"/>
            <o:lock aspectratio="t" v:ext="edit"/>
          </v:shape>
          <o:OLEObject DrawAspect="Content" ObjectID="_1234568129" ProgID="Equation.DSMT4" ShapeID="Object 1749" Type="Embed" r:id="rId430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的是三角板中角的和差运算，掌握角的和差关系是解题的关键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题意得，</w:t>
      </w:r>
      <w:r>
        <w:object>
          <v:shape alt="eqIde3d3c378b1118d331d30b63fc587b270" filled="f" id="Object 1750" o:ole="" o:preferrelative="t" o:spid="_x0000_i1283" stroked="f" style="width:86.2pt;height:11.41pt;mso-position-horizontal-relative:page;mso-position-vertical-relative:page;mso-wrap-style:square" type="#_x0000_t75">
            <v:stroke joinstyle="miter" linestyle="single"/>
            <v:imagedata o:title="eqIde3d3c378b1118d331d30b63fc587b270" r:id="rId431"/>
            <v:path o:extrusionok="f"/>
            <o:lock aspectratio="t" v:ext="edit"/>
          </v:shape>
          <o:OLEObject DrawAspect="Content" ObjectID="_1234568130" ProgID="Equation.DSMT4" ShapeID="Object 1750" Type="Embed" r:id="rId432"/>
        </w:object>
      </w:r>
      <w:r>
        <w:rPr>
          <w:sz w:val="21"/>
        </w:rPr>
        <w:t>，则</w:t>
      </w:r>
      <w:r>
        <w:object>
          <v:shape alt="eqId14accf10b9727254e740c70054c1da1b" filled="f" id="Object 1751" o:ole="" o:preferrelative="t" o:spid="_x0000_i1284" stroked="f" style="width:138.12pt;height:12.56pt;mso-position-horizontal-relative:page;mso-position-vertical-relative:page;mso-wrap-style:square" type="#_x0000_t75">
            <v:stroke joinstyle="miter" linestyle="single"/>
            <v:imagedata o:title="eqId14accf10b9727254e740c70054c1da1b" r:id="rId433"/>
            <v:path o:extrusionok="f"/>
            <o:lock aspectratio="t" v:ext="edit"/>
          </v:shape>
          <o:OLEObject DrawAspect="Content" ObjectID="_1234568131" ProgID="Equation.DSMT4" ShapeID="Object 1751" Type="Embed" r:id="rId434"/>
        </w:object>
      </w:r>
      <w:r>
        <w:rPr>
          <w:sz w:val="21"/>
        </w:rPr>
        <w:t>，再由</w:t>
      </w:r>
      <w:r>
        <w:object>
          <v:shape alt="eqId7ee20aa93fc87156db8b4b60d0017914" filled="f" id="Object 1752" o:ole="" o:preferrelative="t" o:spid="_x0000_i1285" stroked="f" style="width:111.72pt;height:12.56pt;mso-position-horizontal-relative:page;mso-position-vertical-relative:page;mso-wrap-style:square" type="#_x0000_t75">
            <v:stroke joinstyle="miter" linestyle="single"/>
            <v:imagedata o:title="eqId7ee20aa93fc87156db8b4b60d0017914" r:id="rId435"/>
            <v:path o:extrusionok="f"/>
            <o:lock aspectratio="t" v:ext="edit"/>
          </v:shape>
          <o:OLEObject DrawAspect="Content" ObjectID="_1234568132" ProgID="Equation.DSMT4" ShapeID="Object 1752" Type="Embed" r:id="rId436"/>
        </w:object>
      </w:r>
      <w:r>
        <w:rPr>
          <w:sz w:val="21"/>
        </w:rPr>
        <w:t>即可求解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由题意得，</w:t>
      </w:r>
      <w:r>
        <w:object>
          <v:shape alt="eqIde3d3c378b1118d331d30b63fc587b270" filled="f" id="Object 1753" o:ole="" o:preferrelative="t" o:spid="_x0000_i1286" stroked="f" style="width:86.2pt;height:11.41pt;mso-position-horizontal-relative:page;mso-position-vertical-relative:page;mso-wrap-style:square" type="#_x0000_t75">
            <v:stroke joinstyle="miter" linestyle="single"/>
            <v:imagedata o:title="eqIde3d3c378b1118d331d30b63fc587b270" r:id="rId431"/>
            <v:path o:extrusionok="f"/>
            <o:lock aspectratio="t" v:ext="edit"/>
          </v:shape>
          <o:OLEObject DrawAspect="Content" ObjectID="_1234568133" ProgID="Equation.DSMT4" ShapeID="Object 1753" Type="Embed" r:id="rId437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820f4c2acb76f4d24967b09329bff425" filled="f" id="Object 1754" o:ole="" o:preferrelative="t" o:spid="_x0000_i1287" stroked="f" style="width:58.04pt;height:12.5pt;mso-position-horizontal-relative:page;mso-position-vertical-relative:page;mso-wrap-style:square" type="#_x0000_t75">
            <v:stroke joinstyle="miter" linestyle="single"/>
            <v:imagedata o:title="eqId820f4c2acb76f4d24967b09329bff425" r:id="rId424"/>
            <v:path o:extrusionok="f"/>
            <o:lock aspectratio="t" v:ext="edit"/>
          </v:shape>
          <o:OLEObject DrawAspect="Content" ObjectID="_1234568134" ProgID="Equation.DSMT4" ShapeID="Object 1754" Type="Embed" r:id="rId438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14accf10b9727254e740c70054c1da1b" filled="f" id="Object 1755" o:ole="" o:preferrelative="t" o:spid="_x0000_i1288" stroked="f" style="width:138.12pt;height:12.56pt;mso-position-horizontal-relative:page;mso-position-vertical-relative:page;mso-wrap-style:square" type="#_x0000_t75">
            <v:stroke joinstyle="miter" linestyle="single"/>
            <v:imagedata o:title="eqId14accf10b9727254e740c70054c1da1b" r:id="rId433"/>
            <v:path o:extrusionok="f"/>
            <o:lock aspectratio="t" v:ext="edit"/>
          </v:shape>
          <o:OLEObject DrawAspect="Content" ObjectID="_1234568135" ProgID="Equation.DSMT4" ShapeID="Object 1755" Type="Embed" r:id="rId439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3482143eb7c7f57069e1eef3929372c9" filled="f" id="Object 1756" o:ole="" o:preferrelative="t" o:spid="_x0000_i1289" stroked="f" style="width:140.71pt;height:12.56pt;mso-position-horizontal-relative:page;mso-position-vertical-relative:page;mso-wrap-style:square" type="#_x0000_t75">
            <v:stroke joinstyle="miter" linestyle="single"/>
            <v:imagedata o:title="eqId3482143eb7c7f57069e1eef3929372c9" r:id="rId440"/>
            <v:path o:extrusionok="f"/>
            <o:lock aspectratio="t" v:ext="edit"/>
          </v:shape>
          <o:OLEObject DrawAspect="Content" ObjectID="_1234568136" ProgID="Equation.DSMT4" ShapeID="Object 1756" Type="Embed" r:id="rId441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88ce87642d4f11148b5d8e65018431b5" filled="f" id="Object 1757" o:ole="" o:preferrelative="t" o:spid="_x0000_i1290" stroked="f" style="width:17.53pt;height:12.36pt;mso-position-horizontal-relative:page;mso-position-vertical-relative:page;mso-wrap-style:square" type="#_x0000_t75">
            <v:stroke joinstyle="miter" linestyle="single"/>
            <v:imagedata o:title="eqId88ce87642d4f11148b5d8e65018431b5" r:id="rId429"/>
            <v:path o:extrusionok="f"/>
            <o:lock aspectratio="t" v:ext="edit"/>
          </v:shape>
          <o:OLEObject DrawAspect="Content" ObjectID="_1234568137" ProgID="Equation.DSMT4" ShapeID="Object 1757" Type="Embed" r:id="rId442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变式1】</w:t>
      </w:r>
      <w:r>
        <w:rPr>
          <w:sz w:val="21"/>
        </w:rPr>
        <w:t>．（25-26七年级上·陕西西安·期中）如图，将一副三角尺的两个锐角（</w:t>
      </w:r>
      <w:r>
        <w:object>
          <v:shape alt="eqId8b342d5cb6dd1c84a82f6aca68ed829c" filled="f" id="Object 1758" o:ole="" o:preferrelative="t" o:spid="_x0000_i1291" stroked="f" style="width:17.53pt;height:12.36pt;mso-position-horizontal-relative:page;mso-position-vertical-relative:page;mso-wrap-style:square" type="#_x0000_t75">
            <v:stroke joinstyle="miter" linestyle="single"/>
            <v:imagedata o:title="eqId8b342d5cb6dd1c84a82f6aca68ed829c" r:id="rId443"/>
            <v:path o:extrusionok="f"/>
            <o:lock aspectratio="t" v:ext="edit"/>
          </v:shape>
          <o:OLEObject DrawAspect="Content" ObjectID="_1234568138" ProgID="Equation.DSMT4" ShapeID="Object 1758" Type="Embed" r:id="rId444"/>
        </w:object>
      </w:r>
      <w:r>
        <w:rPr>
          <w:sz w:val="21"/>
        </w:rPr>
        <w:t>角和</w:t>
      </w:r>
      <w:r>
        <w:object>
          <v:shape alt="eqIdc3ad1b0a76a887783392268ae203ad22" filled="f" id="Object 1759" o:ole="" o:preferrelative="t" o:spid="_x0000_i1292" stroked="f" style="width:17.53pt;height:12.36pt;mso-position-horizontal-relative:page;mso-position-vertical-relative:page;mso-wrap-style:square" type="#_x0000_t75">
            <v:stroke joinstyle="miter" linestyle="single"/>
            <v:imagedata o:title="eqIdc3ad1b0a76a887783392268ae203ad22" r:id="rId119"/>
            <v:path o:extrusionok="f"/>
            <o:lock aspectratio="t" v:ext="edit"/>
          </v:shape>
          <o:OLEObject DrawAspect="Content" ObjectID="_1234568139" ProgID="Equation.DSMT4" ShapeID="Object 1759" Type="Embed" r:id="rId445"/>
        </w:object>
      </w:r>
      <w:r>
        <w:rPr>
          <w:sz w:val="21"/>
        </w:rPr>
        <w:t>角）的顶点叠放在一起，没有重叠的部分分别记作</w:t>
      </w:r>
      <w:r>
        <w:object>
          <v:shape alt="eqIdd5b69d40b75d582c4b8ffa2369af1d41" filled="f" id="Object 1760" o:ole="" o:preferrelative="t" o:spid="_x0000_i1293" stroked="f" style="width:14.92pt;height:11.41pt;mso-position-horizontal-relative:page;mso-position-vertical-relative:page;mso-wrap-style:square" type="#_x0000_t75">
            <v:stroke joinstyle="miter" linestyle="single"/>
            <v:imagedata o:title="eqIdd5b69d40b75d582c4b8ffa2369af1d41" r:id="rId36"/>
            <v:path o:extrusionok="f"/>
            <o:lock aspectratio="t" v:ext="edit"/>
          </v:shape>
          <o:OLEObject DrawAspect="Content" ObjectID="_1234568140" ProgID="Equation.DSMT4" ShapeID="Object 1760" Type="Embed" r:id="rId446"/>
        </w:object>
      </w:r>
      <w:r>
        <w:rPr>
          <w:sz w:val="21"/>
        </w:rPr>
        <w:t>和</w:t>
      </w:r>
      <w:r>
        <w:object>
          <v:shape alt="eqId9d57899ad4774aed9ccc7bd23db72153" filled="f" id="Object 1761" o:ole="" o:preferrelative="t" o:spid="_x0000_i1294" stroked="f" style="width:16.71pt;height:11.6pt;mso-position-horizontal-relative:page;mso-position-vertical-relative:page;mso-wrap-style:square" type="#_x0000_t75">
            <v:stroke joinstyle="miter" linestyle="single"/>
            <v:imagedata o:title="eqId9d57899ad4774aed9ccc7bd23db72153" r:id="rId23"/>
            <v:path o:extrusionok="f"/>
            <o:lock aspectratio="t" v:ext="edit"/>
          </v:shape>
          <o:OLEObject DrawAspect="Content" ObjectID="_1234568141" ProgID="Equation.DSMT4" ShapeID="Object 1761" Type="Embed" r:id="rId447"/>
        </w:object>
      </w:r>
      <w:r>
        <w:rPr>
          <w:sz w:val="21"/>
        </w:rPr>
        <w:t>，若</w:t>
      </w:r>
      <w:r>
        <w:object>
          <v:shape alt="eqId7db154678dacd684a1df5f263e3665e9" filled="f" id="Object 1762" o:ole="" o:preferrelative="t" o:spid="_x0000_i1295" stroked="f" style="width:39.56pt;height:11.06pt;mso-position-horizontal-relative:page;mso-position-vertical-relative:page;mso-wrap-style:square" type="#_x0000_t75">
            <v:stroke joinstyle="miter" linestyle="single"/>
            <v:imagedata o:title="eqId7db154678dacd684a1df5f263e3665e9" r:id="rId448"/>
            <v:path o:extrusionok="f"/>
            <o:lock aspectratio="t" v:ext="edit"/>
          </v:shape>
          <o:OLEObject DrawAspect="Content" ObjectID="_1234568142" ProgID="Equation.DSMT4" ShapeID="Object 1762" Type="Embed" r:id="rId449"/>
        </w:object>
      </w:r>
      <w:r>
        <w:rPr>
          <w:sz w:val="21"/>
        </w:rPr>
        <w:t>，则</w:t>
      </w:r>
      <w:r>
        <w:object>
          <v:shape alt="eqId9d57899ad4774aed9ccc7bd23db72153" filled="f" id="Object 1763" o:ole="" o:preferrelative="t" o:spid="_x0000_i1296" stroked="f" style="width:16.71pt;height:11.6pt;mso-position-horizontal-relative:page;mso-position-vertical-relative:page;mso-wrap-style:square" type="#_x0000_t75">
            <v:stroke joinstyle="miter" linestyle="single"/>
            <v:imagedata o:title="eqId9d57899ad4774aed9ccc7bd23db72153" r:id="rId23"/>
            <v:path o:extrusionok="f"/>
            <o:lock aspectratio="t" v:ext="edit"/>
          </v:shape>
          <o:OLEObject DrawAspect="Content" ObjectID="_1234568143" ProgID="Equation.DSMT4" ShapeID="Object 1763" Type="Embed" r:id="rId450"/>
        </w:object>
      </w:r>
      <w:r>
        <w:rPr>
          <w:sz w:val="21"/>
        </w:rPr>
        <w:t>的度数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</w:t>
      </w:r>
      <w:r>
        <w:object>
          <v:shape alt="eqId83873a9d782f2588c5eedbfe73f9bc2f" filled="f" id="Object 1764" o:ole="" o:preferrelative="t" o:spid="_x0000_i1297" stroked="f" style="width:7.01pt;height:10.56pt;mso-position-horizontal-relative:page;mso-position-vertical-relative:page;mso-wrap-style:square" type="#_x0000_t75">
            <v:stroke joinstyle="miter" linestyle="single"/>
            <v:imagedata o:title="eqId83873a9d782f2588c5eedbfe73f9bc2f" r:id="rId221"/>
            <v:path o:extrusionok="f"/>
            <o:lock aspectratio="t" v:ext="edit"/>
          </v:shape>
          <o:OLEObject DrawAspect="Content" ObjectID="_1234568144" ProgID="Equation.DSMT4" ShapeID="Object 1764" Type="Embed" r:id="rId451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2b3e0c18-a265-4c8c-a79d-f817f8ed190e" filled="f" id="图片 100021" o:preferrelative="t" o:spid="_x0000_i1298" stroked="f" style="width:80.25pt;height:121.5pt;mso-position-horizontal-relative:page;mso-position-vertical-relative:page;mso-wrap-style:square" type="#_x0000_t75">
            <v:fill o:detectmouseclick="t"/>
            <v:stroke linestyle="single"/>
            <v:imagedata o:title="@@@2b3e0c18-a265-4c8c-a79d-f817f8ed190e" r:id="rId452"/>
            <v:path o:extrusionok="f"/>
            <o:lock aspectratio="t" v:ext="edit"/>
          </v:shape>
        </w:pi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</w:t>
      </w:r>
      <w:r>
        <w:object>
          <v:shape alt="eqId90d3c5ce0b1876334fa6050d2445e1ed" filled="f" id="Object 1765" o:ole="" o:preferrelative="t" o:spid="_x0000_i1299" stroked="f" style="width:14.07pt;height:12.71pt;mso-position-horizontal-relative:page;mso-position-vertical-relative:page;mso-wrap-style:square" type="#_x0000_t75">
            <v:stroke joinstyle="miter" linestyle="single"/>
            <v:imagedata o:title="eqId90d3c5ce0b1876334fa6050d2445e1ed" r:id="rId453"/>
            <v:path o:extrusionok="f"/>
            <o:lock aspectratio="t" v:ext="edit"/>
          </v:shape>
          <o:OLEObject DrawAspect="Content" ObjectID="_1234568145" ProgID="Equation.DSMT4" ShapeID="Object 1765" Type="Embed" r:id="rId454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三角板中的角度计算，熟练掌握角的运算是解题关键．如图（见解析），根据题意可得</w:t>
      </w:r>
      <w:r>
        <w:object>
          <v:shape alt="eqIdc5b83fa9fa961286fcd9f3eb77144a31" filled="f" id="Object 1766" o:ole="" o:preferrelative="t" o:spid="_x0000_i1300" stroked="f" style="width:55.4pt;height:11.06pt;mso-position-horizontal-relative:page;mso-position-vertical-relative:page;mso-wrap-style:square" type="#_x0000_t75">
            <v:stroke joinstyle="miter" linestyle="single"/>
            <v:imagedata o:title="eqIdc5b83fa9fa961286fcd9f3eb77144a31" r:id="rId455"/>
            <v:path o:extrusionok="f"/>
            <o:lock aspectratio="t" v:ext="edit"/>
          </v:shape>
          <o:OLEObject DrawAspect="Content" ObjectID="_1234568146" ProgID="Equation.DSMT4" ShapeID="Object 1766" Type="Embed" r:id="rId456"/>
        </w:object>
      </w:r>
      <w:r>
        <w:rPr>
          <w:sz w:val="21"/>
        </w:rPr>
        <w:t>，</w:t>
      </w:r>
      <w:r>
        <w:object>
          <v:shape alt="eqId895b71235b463d6512c3f19d766048d6" filled="f" id="Object 1767" o:ole="" o:preferrelative="t" o:spid="_x0000_i1301" stroked="f" style="width:64.2pt;height:12.56pt;mso-position-horizontal-relative:page;mso-position-vertical-relative:page;mso-wrap-style:square" type="#_x0000_t75">
            <v:stroke joinstyle="miter" linestyle="single"/>
            <v:imagedata o:title="eqId895b71235b463d6512c3f19d766048d6" r:id="rId457"/>
            <v:path o:extrusionok="f"/>
            <o:lock aspectratio="t" v:ext="edit"/>
          </v:shape>
          <o:OLEObject DrawAspect="Content" ObjectID="_1234568147" ProgID="Equation.DSMT4" ShapeID="Object 1767" Type="Embed" r:id="rId458"/>
        </w:object>
      </w:r>
      <w:r>
        <w:rPr>
          <w:sz w:val="21"/>
        </w:rPr>
        <w:t>，则可得</w:t>
      </w:r>
      <w:r>
        <w:object>
          <v:shape alt="eqIdb69abe79eeb947ea988aeddd507aaa11" filled="f" id="Object 1768" o:ole="" o:preferrelative="t" o:spid="_x0000_i1302" stroked="f" style="width:41.32pt;height:12.21pt;mso-position-horizontal-relative:page;mso-position-vertical-relative:page;mso-wrap-style:square" type="#_x0000_t75">
            <v:stroke joinstyle="miter" linestyle="single"/>
            <v:imagedata o:title="eqIdb69abe79eeb947ea988aeddd507aaa11" r:id="rId459"/>
            <v:path o:extrusionok="f"/>
            <o:lock aspectratio="t" v:ext="edit"/>
          </v:shape>
          <o:OLEObject DrawAspect="Content" ObjectID="_1234568148" ProgID="Equation.DSMT4" ShapeID="Object 1768" Type="Embed" r:id="rId460"/>
        </w:object>
      </w:r>
      <w:r>
        <w:rPr>
          <w:sz w:val="21"/>
        </w:rPr>
        <w:t>，代入计算即可得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如图，由题意得：</w:t>
      </w:r>
      <w:r>
        <w:object>
          <v:shape alt="eqIdc5b83fa9fa961286fcd9f3eb77144a31" filled="f" id="Object 1769" o:ole="" o:preferrelative="t" o:spid="_x0000_i1303" stroked="f" style="width:55.4pt;height:11.06pt;mso-position-horizontal-relative:page;mso-position-vertical-relative:page;mso-wrap-style:square" type="#_x0000_t75">
            <v:stroke joinstyle="miter" linestyle="single"/>
            <v:imagedata o:title="eqIdc5b83fa9fa961286fcd9f3eb77144a31" r:id="rId455"/>
            <v:path o:extrusionok="f"/>
            <o:lock aspectratio="t" v:ext="edit"/>
          </v:shape>
          <o:OLEObject DrawAspect="Content" ObjectID="_1234568149" ProgID="Equation.DSMT4" ShapeID="Object 1769" Type="Embed" r:id="rId461"/>
        </w:object>
      </w:r>
      <w:r>
        <w:rPr>
          <w:sz w:val="21"/>
        </w:rPr>
        <w:t>，</w:t>
      </w:r>
      <w:r>
        <w:object>
          <v:shape alt="eqId895b71235b463d6512c3f19d766048d6" filled="f" id="Object 1770" o:ole="" o:preferrelative="t" o:spid="_x0000_i1304" stroked="f" style="width:64.2pt;height:12.56pt;mso-position-horizontal-relative:page;mso-position-vertical-relative:page;mso-wrap-style:square" type="#_x0000_t75">
            <v:stroke joinstyle="miter" linestyle="single"/>
            <v:imagedata o:title="eqId895b71235b463d6512c3f19d766048d6" r:id="rId457"/>
            <v:path o:extrusionok="f"/>
            <o:lock aspectratio="t" v:ext="edit"/>
          </v:shape>
          <o:OLEObject DrawAspect="Content" ObjectID="_1234568150" ProgID="Equation.DSMT4" ShapeID="Object 1770" Type="Embed" r:id="rId462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0ec00f5a-258b-47d1-aca3-5d652ede667f" filled="f" id="图片 100023" o:preferrelative="t" o:spid="_x0000_i1305" stroked="f" style="width:81pt;height:123pt;mso-position-horizontal-relative:page;mso-position-vertical-relative:page;mso-wrap-style:square" type="#_x0000_t75">
            <v:fill o:detectmouseclick="t"/>
            <v:stroke linestyle="single"/>
            <v:imagedata o:title="@@@0ec00f5a-258b-47d1-aca3-5d652ede667f" r:id="rId463"/>
            <v:path o:extrusionok="f"/>
            <o:lock aspectratio="t" v:ext="edit"/>
          </v:shape>
        </w:pi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7db154678dacd684a1df5f263e3665e9" filled="f" id="Object 1771" o:ole="" o:preferrelative="t" o:spid="_x0000_i1306" stroked="f" style="width:39.56pt;height:11.06pt;mso-position-horizontal-relative:page;mso-position-vertical-relative:page;mso-wrap-style:square" type="#_x0000_t75">
            <v:stroke joinstyle="miter" linestyle="single"/>
            <v:imagedata o:title="eqId7db154678dacd684a1df5f263e3665e9" r:id="rId448"/>
            <v:path o:extrusionok="f"/>
            <o:lock aspectratio="t" v:ext="edit"/>
          </v:shape>
          <o:OLEObject DrawAspect="Content" ObjectID="_1234568151" ProgID="Equation.DSMT4" ShapeID="Object 1771" Type="Embed" r:id="rId464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a789d01120abddcac55a6a185eb1ae49" filled="f" id="Object 1772" o:ole="" o:preferrelative="t" o:spid="_x0000_i1307" stroked="f" style="width:90.6pt;height:12.46pt;mso-position-horizontal-relative:page;mso-position-vertical-relative:page;mso-wrap-style:square" type="#_x0000_t75">
            <v:stroke joinstyle="miter" linestyle="single"/>
            <v:imagedata o:title="eqIda789d01120abddcac55a6a185eb1ae49" r:id="rId465"/>
            <v:path o:extrusionok="f"/>
            <o:lock aspectratio="t" v:ext="edit"/>
          </v:shape>
          <o:OLEObject DrawAspect="Content" ObjectID="_1234568152" ProgID="Equation.DSMT4" ShapeID="Object 1772" Type="Embed" r:id="rId466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ce577e36648c07900b0b338f1e7f2bbc" filled="f" id="Object 1773" o:ole="" o:preferrelative="t" o:spid="_x0000_i1308" stroked="f" style="width:137.24pt;height:12.05pt;mso-position-horizontal-relative:page;mso-position-vertical-relative:page;mso-wrap-style:square" type="#_x0000_t75">
            <v:stroke joinstyle="miter" linestyle="single"/>
            <v:imagedata o:title="eqIdce577e36648c07900b0b338f1e7f2bbc" r:id="rId467"/>
            <v:path o:extrusionok="f"/>
            <o:lock aspectratio="t" v:ext="edit"/>
          </v:shape>
          <o:OLEObject DrawAspect="Content" ObjectID="_1234568153" ProgID="Equation.DSMT4" ShapeID="Object 1773" Type="Embed" r:id="rId468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08eb0295015d3e43917b6e72ab75689b" filled="f" id="Object 1774" o:ole="" o:preferrelative="t" o:spid="_x0000_i1309" stroked="f" style="width:14.07pt;height:12.26pt;mso-position-horizontal-relative:page;mso-position-vertical-relative:page;mso-wrap-style:square" type="#_x0000_t75">
            <v:stroke joinstyle="miter" linestyle="single"/>
            <v:imagedata o:title="eqId08eb0295015d3e43917b6e72ab75689b" r:id="rId469"/>
            <v:path o:extrusionok="f"/>
            <o:lock aspectratio="t" v:ext="edit"/>
          </v:shape>
          <o:OLEObject DrawAspect="Content" ObjectID="_1234568154" ProgID="Equation.DSMT4" ShapeID="Object 1774" Type="Embed" r:id="rId470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变式2】</w:t>
      </w:r>
      <w:r>
        <w:rPr>
          <w:sz w:val="21"/>
        </w:rPr>
        <w:t>．（24-25七年级上·四川泸州·期末）如图，一副直角三角板的顶点重合在一起，若</w:t>
      </w:r>
      <w:r>
        <w:object>
          <v:shape alt="eqIdb90f16f431a337d08679089b8edf72fa" filled="f" id="Object 1775" o:ole="" o:preferrelative="t" o:spid="_x0000_i1310" stroked="f" style="width:79.2pt;height:27.05pt;mso-position-horizontal-relative:page;mso-position-vertical-relative:page;mso-wrap-style:square" type="#_x0000_t75">
            <v:stroke joinstyle="miter" linestyle="single"/>
            <v:imagedata o:title="eqIdb90f16f431a337d08679089b8edf72fa" r:id="rId471"/>
            <v:path o:extrusionok="f"/>
            <o:lock aspectratio="t" v:ext="edit"/>
          </v:shape>
          <o:OLEObject DrawAspect="Content" ObjectID="_1234568155" ProgID="Equation.DSMT4" ShapeID="Object 1775" Type="Embed" r:id="rId472"/>
        </w:object>
      </w:r>
      <w:r>
        <w:rPr>
          <w:sz w:val="21"/>
        </w:rPr>
        <w:t>，则</w:t>
      </w:r>
      <w:r>
        <w:object>
          <v:shape alt="eqIdbdb8eca20ce2c918ea4034ea15210c7f" filled="f" id="Object 1776" o:ole="" o:preferrelative="t" o:spid="_x0000_i1311" stroked="f" style="width:32.55pt;height:12.3pt;mso-position-horizontal-relative:page;mso-position-vertical-relative:page;mso-wrap-style:square" type="#_x0000_t75">
            <v:stroke joinstyle="miter" linestyle="single"/>
            <v:imagedata o:title="eqIdbdb8eca20ce2c918ea4034ea15210c7f" r:id="rId473"/>
            <v:path o:extrusionok="f"/>
            <o:lock aspectratio="t" v:ext="edit"/>
          </v:shape>
          <o:OLEObject DrawAspect="Content" ObjectID="_1234568156" ProgID="Equation.DSMT4" ShapeID="Object 1776" Type="Embed" r:id="rId474"/>
        </w:object>
      </w:r>
      <w:r>
        <w:rPr>
          <w:sz w:val="21"/>
        </w:rPr>
        <w:t>的度数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82095c83-6378-47d8-85af-d2049b45d1b0" filled="f" id="图片 100025" o:preferrelative="t" o:spid="_x0000_i1312" stroked="f" style="width:124.49pt;height:71.99pt;mso-position-horizontal-relative:page;mso-position-vertical-relative:page;mso-wrap-style:square" type="#_x0000_t75">
            <v:fill o:detectmouseclick="t"/>
            <v:stroke linestyle="single"/>
            <v:imagedata o:title="@@@82095c83-6378-47d8-85af-d2049b45d1b0" r:id="rId475"/>
            <v:path o:extrusionok="f"/>
            <o:lock aspectratio="t" v:ext="edit"/>
          </v:shape>
        </w:pi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</w:t>
      </w:r>
      <w:r>
        <w:object>
          <v:shape alt="eqIdbe6a6301878fed2a01413020b27310a5" filled="f" id="Object 1777" o:ole="" o:preferrelative="t" o:spid="_x0000_i1313" stroked="f" style="width:17.53pt;height:12.26pt;mso-position-horizontal-relative:page;mso-position-vertical-relative:page;mso-wrap-style:square" type="#_x0000_t75">
            <v:stroke joinstyle="miter" linestyle="single"/>
            <v:imagedata o:title="eqIdbe6a6301878fed2a01413020b27310a5" r:id="rId193"/>
            <v:path o:extrusionok="f"/>
            <o:lock aspectratio="t" v:ext="edit"/>
          </v:shape>
          <o:OLEObject DrawAspect="Content" ObjectID="_1234568157" ProgID="Equation.DSMT4" ShapeID="Object 1777" Type="Embed" r:id="rId476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角的计算，掌握角的和差计算是解题的关键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题意可知，</w:t>
      </w:r>
      <w:r>
        <w:object>
          <v:shape alt="eqId0fc75953bf5dcfa4af308c34bf9952d3" filled="f" id="Object 1778" o:ole="" o:preferrelative="t" o:spid="_x0000_i1314" stroked="f" style="width:96.76pt;height:12.15pt;mso-position-horizontal-relative:page;mso-position-vertical-relative:page;mso-wrap-style:square" type="#_x0000_t75">
            <v:stroke joinstyle="miter" linestyle="single"/>
            <v:imagedata o:title="eqId0fc75953bf5dcfa4af308c34bf9952d3" r:id="rId477"/>
            <v:path o:extrusionok="f"/>
            <o:lock aspectratio="t" v:ext="edit"/>
          </v:shape>
          <o:OLEObject DrawAspect="Content" ObjectID="_1234568158" ProgID="Equation.DSMT4" ShapeID="Object 1778" Type="Embed" r:id="rId478"/>
        </w:object>
      </w:r>
      <w:r>
        <w:rPr>
          <w:sz w:val="21"/>
        </w:rPr>
        <w:t>，则</w:t>
      </w:r>
      <w:r>
        <w:object>
          <v:shape alt="eqId0c56f9945446f89c871b467b67395fa0" filled="f" id="Object 1779" o:ole="" o:preferrelative="t" o:spid="_x0000_i1315" stroked="f" style="width:109.96pt;height:12.5pt;mso-position-horizontal-relative:page;mso-position-vertical-relative:page;mso-wrap-style:square" type="#_x0000_t75">
            <v:stroke joinstyle="miter" linestyle="single"/>
            <v:imagedata o:title="eqId0c56f9945446f89c871b467b67395fa0" r:id="rId479"/>
            <v:path o:extrusionok="f"/>
            <o:lock aspectratio="t" v:ext="edit"/>
          </v:shape>
          <o:OLEObject DrawAspect="Content" ObjectID="_1234568159" ProgID="Equation.DSMT4" ShapeID="Object 1779" Type="Embed" r:id="rId480"/>
        </w:object>
      </w:r>
      <w:r>
        <w:rPr>
          <w:sz w:val="21"/>
        </w:rPr>
        <w:t>，</w:t>
      </w:r>
      <w:r>
        <w:object>
          <v:shape alt="eqId4be9c778665a6e4a5dc573876077378a" filled="f" id="Object 1780" o:ole="" o:preferrelative="t" o:spid="_x0000_i1316" stroked="f" style="width:102.04pt;height:11.6pt;mso-position-horizontal-relative:page;mso-position-vertical-relative:page;mso-wrap-style:square" type="#_x0000_t75">
            <v:stroke joinstyle="miter" linestyle="single"/>
            <v:imagedata o:title="eqId4be9c778665a6e4a5dc573876077378a" r:id="rId481"/>
            <v:path o:extrusionok="f"/>
            <o:lock aspectratio="t" v:ext="edit"/>
          </v:shape>
          <o:OLEObject DrawAspect="Content" ObjectID="_1234568160" ProgID="Equation.DSMT4" ShapeID="Object 1780" Type="Embed" r:id="rId482"/>
        </w:object>
      </w:r>
      <w:r>
        <w:rPr>
          <w:sz w:val="21"/>
        </w:rPr>
        <w:t>，即</w:t>
      </w:r>
      <w:r>
        <w:object>
          <v:shape alt="eqId4b9bb5d698defcd8246f633691278549" filled="f" id="Object 1781" o:ole="" o:preferrelative="t" o:spid="_x0000_i1317" stroked="f" style="width:95.83pt;height:12.56pt;mso-position-horizontal-relative:page;mso-position-vertical-relative:page;mso-wrap-style:square" type="#_x0000_t75">
            <v:stroke joinstyle="miter" linestyle="single"/>
            <v:imagedata o:title="eqId4b9bb5d698defcd8246f633691278549" r:id="rId483"/>
            <v:path o:extrusionok="f"/>
            <o:lock aspectratio="t" v:ext="edit"/>
          </v:shape>
          <o:OLEObject DrawAspect="Content" ObjectID="_1234568161" ProgID="Equation.DSMT4" ShapeID="Object 1781" Type="Embed" r:id="rId484"/>
        </w:object>
      </w:r>
      <w:r>
        <w:rPr>
          <w:sz w:val="21"/>
        </w:rPr>
        <w:t>①，</w:t>
      </w:r>
      <w:r>
        <w:object>
          <v:shape alt="eqId8b18237a5a3ea2e0d8701e53daf56930" filled="f" id="Object 1782" o:ole="" o:preferrelative="t" o:spid="_x0000_i1318" stroked="f" style="width:95.83pt;height:12.25pt;mso-position-horizontal-relative:page;mso-position-vertical-relative:page;mso-wrap-style:square" type="#_x0000_t75">
            <v:stroke joinstyle="miter" linestyle="single"/>
            <v:imagedata o:title="eqId8b18237a5a3ea2e0d8701e53daf56930" r:id="rId485"/>
            <v:path o:extrusionok="f"/>
            <o:lock aspectratio="t" v:ext="edit"/>
          </v:shape>
          <o:OLEObject DrawAspect="Content" ObjectID="_1234568162" ProgID="Equation.DSMT4" ShapeID="Object 1782" Type="Embed" r:id="rId486"/>
        </w:object>
      </w:r>
      <w:r>
        <w:rPr>
          <w:sz w:val="21"/>
        </w:rPr>
        <w:t>②，再根据</w:t>
      </w:r>
      <w:r>
        <w:object>
          <v:shape alt="eqIdb90f16f431a337d08679089b8edf72fa" filled="f" id="Object 1783" o:ole="" o:preferrelative="t" o:spid="_x0000_i1319" stroked="f" style="width:79.2pt;height:27.05pt;mso-position-horizontal-relative:page;mso-position-vertical-relative:page;mso-wrap-style:square" type="#_x0000_t75">
            <v:stroke joinstyle="miter" linestyle="single"/>
            <v:imagedata o:title="eqIdb90f16f431a337d08679089b8edf72fa" r:id="rId471"/>
            <v:path o:extrusionok="f"/>
            <o:lock aspectratio="t" v:ext="edit"/>
          </v:shape>
          <o:OLEObject DrawAspect="Content" ObjectID="_1234568163" ProgID="Equation.DSMT4" ShapeID="Object 1783" Type="Embed" r:id="rId487"/>
        </w:object>
      </w:r>
      <w:r>
        <w:rPr>
          <w:sz w:val="21"/>
        </w:rPr>
        <w:t>，可得</w:t>
      </w:r>
      <w:r>
        <w:object>
          <v:shape alt="eqId4919c1bb417ded2ac057f749b2047e6a" filled="f" id="Object 1784" o:ole="" o:preferrelative="t" o:spid="_x0000_i1320" stroked="f" style="width:76.52pt;height:12.25pt;mso-position-horizontal-relative:page;mso-position-vertical-relative:page;mso-wrap-style:square" type="#_x0000_t75">
            <v:stroke joinstyle="miter" linestyle="single"/>
            <v:imagedata o:title="eqId4919c1bb417ded2ac057f749b2047e6a" r:id="rId488"/>
            <v:path o:extrusionok="f"/>
            <o:lock aspectratio="t" v:ext="edit"/>
          </v:shape>
          <o:OLEObject DrawAspect="Content" ObjectID="_1234568164" ProgID="Equation.DSMT4" ShapeID="Object 1784" Type="Embed" r:id="rId489"/>
        </w:object>
      </w:r>
      <w:r>
        <w:rPr>
          <w:sz w:val="21"/>
        </w:rPr>
        <w:t>，代入②可得：</w:t>
      </w:r>
      <w:r>
        <w:object>
          <v:shape alt="eqId5304af6f2cc667e0e92dafaabd5a19c7" filled="f" id="Object 1785" o:ole="" o:preferrelative="t" o:spid="_x0000_i1321" stroked="f" style="width:101.16pt;height:12.25pt;mso-position-horizontal-relative:page;mso-position-vertical-relative:page;mso-wrap-style:square" type="#_x0000_t75">
            <v:stroke joinstyle="miter" linestyle="single"/>
            <v:imagedata o:title="eqId5304af6f2cc667e0e92dafaabd5a19c7" r:id="rId490"/>
            <v:path o:extrusionok="f"/>
            <o:lock aspectratio="t" v:ext="edit"/>
          </v:shape>
          <o:OLEObject DrawAspect="Content" ObjectID="_1234568165" ProgID="Equation.DSMT4" ShapeID="Object 1785" Type="Embed" r:id="rId491"/>
        </w:object>
      </w:r>
      <w:r>
        <w:rPr>
          <w:sz w:val="21"/>
        </w:rPr>
        <w:t>③，①</w:t>
      </w:r>
      <w:r>
        <w:object>
          <v:shape alt="eqId4d4cd9a7068de096606d1ab991f5e6da" filled="f" id="Object 1786" o:ole="" o:preferrelative="t" o:spid="_x0000_i1322" stroked="f" style="width:9.65pt;height:9.65pt;mso-position-horizontal-relative:page;mso-position-vertical-relative:page;mso-wrap-style:square" type="#_x0000_t75">
            <v:stroke joinstyle="miter" linestyle="single"/>
            <v:imagedata o:title="eqId4d4cd9a7068de096606d1ab991f5e6da" r:id="rId492"/>
            <v:path o:extrusionok="f"/>
            <o:lock aspectratio="t" v:ext="edit"/>
          </v:shape>
          <o:OLEObject DrawAspect="Content" ObjectID="_1234568166" ProgID="Equation.DSMT4" ShapeID="Object 1786" Type="Embed" r:id="rId493"/>
        </w:object>
      </w:r>
      <w:r>
        <w:rPr>
          <w:sz w:val="21"/>
        </w:rPr>
        <w:t>③可得：</w:t>
      </w:r>
      <w:r>
        <w:object>
          <v:shape alt="eqId26db85d6e5bb26ba2e98aaa806be4cff" filled="f" id="Object 1787" o:ole="" o:preferrelative="t" o:spid="_x0000_i1323" stroked="f" style="width:66.84pt;height:12.25pt;mso-position-horizontal-relative:page;mso-position-vertical-relative:page;mso-wrap-style:square" type="#_x0000_t75">
            <v:stroke joinstyle="miter" linestyle="single"/>
            <v:imagedata o:title="eqId26db85d6e5bb26ba2e98aaa806be4cff" r:id="rId494"/>
            <v:path o:extrusionok="f"/>
            <o:lock aspectratio="t" v:ext="edit"/>
          </v:shape>
          <o:OLEObject DrawAspect="Content" ObjectID="_1234568167" ProgID="Equation.DSMT4" ShapeID="Object 1787" Type="Embed" r:id="rId495"/>
        </w:object>
      </w:r>
      <w:r>
        <w:rPr>
          <w:sz w:val="21"/>
        </w:rPr>
        <w:t>，即可得出</w:t>
      </w:r>
      <w:r>
        <w:object>
          <v:shape alt="eqId727ad3e630a224303d6d3b8ad5c114ba" filled="f" id="Object 1788" o:ole="" o:preferrelative="t" o:spid="_x0000_i1324" stroked="f" style="width:32.55pt;height:12.6pt;mso-position-horizontal-relative:page;mso-position-vertical-relative:page;mso-wrap-style:square" type="#_x0000_t75">
            <v:stroke joinstyle="miter" linestyle="single"/>
            <v:imagedata o:title="eqId727ad3e630a224303d6d3b8ad5c114ba" r:id="rId496"/>
            <v:path o:extrusionok="f"/>
            <o:lock aspectratio="t" v:ext="edit"/>
          </v:shape>
          <o:OLEObject DrawAspect="Content" ObjectID="_1234568168" ProgID="Equation.DSMT4" ShapeID="Object 1788" Type="Embed" r:id="rId497"/>
        </w:object>
      </w:r>
      <w:r>
        <w:rPr>
          <w:sz w:val="21"/>
        </w:rPr>
        <w:t>的度数，进而得出答案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</w:t>
      </w:r>
      <w:r>
        <w:object>
          <v:shape alt="eqId16f3d198e76391779fa3badc848c8ac8" filled="f" id="Object 1789" o:ole="" o:preferrelative="t" o:spid="_x0000_i1325" stroked="f" style="width:9.66pt;height:8.77pt;mso-position-horizontal-relative:page;mso-position-vertical-relative:page;mso-wrap-style:square" type="#_x0000_t75">
            <v:stroke joinstyle="miter" linestyle="single"/>
            <v:imagedata o:title="eqId16f3d198e76391779fa3badc848c8ac8" r:id="rId110"/>
            <v:path o:extrusionok="f"/>
            <o:lock aspectratio="t" v:ext="edit"/>
          </v:shape>
          <o:OLEObject DrawAspect="Content" ObjectID="_1234568169" ProgID="Equation.DSMT4" ShapeID="Object 1789" Type="Embed" r:id="rId498"/>
        </w:object>
      </w:r>
      <w:r>
        <w:rPr>
          <w:sz w:val="21"/>
        </w:rPr>
        <w:t>一副三角板的顶点重合在一起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8e8ce670f8c222a8822c000159cf67d5" filled="f" id="Object 1790" o:ole="" o:preferrelative="t" o:spid="_x0000_i1326" stroked="f" style="width:104.72pt;height:12.5pt;mso-position-horizontal-relative:page;mso-position-vertical-relative:page;mso-wrap-style:square" type="#_x0000_t75">
            <v:stroke joinstyle="miter" linestyle="single"/>
            <v:imagedata o:title="eqId8e8ce670f8c222a8822c000159cf67d5" r:id="rId499"/>
            <v:path o:extrusionok="f"/>
            <o:lock aspectratio="t" v:ext="edit"/>
          </v:shape>
          <o:OLEObject DrawAspect="Content" ObjectID="_1234568170" ProgID="Equation.DSMT4" ShapeID="Object 1790" Type="Embed" r:id="rId500"/>
        </w:object>
      </w:r>
      <w:r>
        <w:rPr>
          <w:sz w:val="21"/>
        </w:rPr>
        <w:t>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ee65e9f68a9c8fc2fc15be7e2d111f4e" filled="f" id="Object 1791" o:ole="" o:preferrelative="t" o:spid="_x0000_i1327" stroked="f" style="width:118.76pt;height:12.5pt;mso-position-horizontal-relative:page;mso-position-vertical-relative:page;mso-wrap-style:square" type="#_x0000_t75">
            <v:stroke joinstyle="miter" linestyle="single"/>
            <v:imagedata o:title="eqIdee65e9f68a9c8fc2fc15be7e2d111f4e" r:id="rId501"/>
            <v:path o:extrusionok="f"/>
            <o:lock aspectratio="t" v:ext="edit"/>
          </v:shape>
          <o:OLEObject DrawAspect="Content" ObjectID="_1234568171" ProgID="Equation.DSMT4" ShapeID="Object 1791" Type="Embed" r:id="rId502"/>
        </w:object>
      </w:r>
      <w:r>
        <w:rPr>
          <w:sz w:val="21"/>
        </w:rPr>
        <w:t>，</w:t>
      </w:r>
      <w:r>
        <w:object>
          <v:shape alt="eqId4be9c778665a6e4a5dc573876077378a" filled="f" id="Object 1792" o:ole="" o:preferrelative="t" o:spid="_x0000_i1328" stroked="f" style="width:102.04pt;height:11.6pt;mso-position-horizontal-relative:page;mso-position-vertical-relative:page;mso-wrap-style:square" type="#_x0000_t75">
            <v:stroke joinstyle="miter" linestyle="single"/>
            <v:imagedata o:title="eqId4be9c778665a6e4a5dc573876077378a" r:id="rId481"/>
            <v:path o:extrusionok="f"/>
            <o:lock aspectratio="t" v:ext="edit"/>
          </v:shape>
          <o:OLEObject DrawAspect="Content" ObjectID="_1234568172" ProgID="Equation.DSMT4" ShapeID="Object 1792" Type="Embed" r:id="rId503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245329dbf26ac83f5702a0d574d2fa73" filled="f" id="Object 1793" o:ole="" o:preferrelative="t" o:spid="_x0000_i1329" stroked="f" style="width:104.72pt;height:12.15pt;mso-position-horizontal-relative:page;mso-position-vertical-relative:page;mso-wrap-style:square" type="#_x0000_t75">
            <v:stroke joinstyle="miter" linestyle="single"/>
            <v:imagedata o:title="eqId245329dbf26ac83f5702a0d574d2fa73" r:id="rId504"/>
            <v:path o:extrusionok="f"/>
            <o:lock aspectratio="t" v:ext="edit"/>
          </v:shape>
          <o:OLEObject DrawAspect="Content" ObjectID="_1234568173" ProgID="Equation.DSMT4" ShapeID="Object 1793" Type="Embed" r:id="rId505"/>
        </w:object>
      </w:r>
      <w:r>
        <w:rPr>
          <w:sz w:val="21"/>
        </w:rPr>
        <w:t>①，</w:t>
      </w:r>
      <w:r>
        <w:object>
          <v:shape alt="eqId8b18237a5a3ea2e0d8701e53daf56930" filled="f" id="Object 1794" o:ole="" o:preferrelative="t" o:spid="_x0000_i1330" stroked="f" style="width:95.83pt;height:12.25pt;mso-position-horizontal-relative:page;mso-position-vertical-relative:page;mso-wrap-style:square" type="#_x0000_t75">
            <v:stroke joinstyle="miter" linestyle="single"/>
            <v:imagedata o:title="eqId8b18237a5a3ea2e0d8701e53daf56930" r:id="rId485"/>
            <v:path o:extrusionok="f"/>
            <o:lock aspectratio="t" v:ext="edit"/>
          </v:shape>
          <o:OLEObject DrawAspect="Content" ObjectID="_1234568174" ProgID="Equation.DSMT4" ShapeID="Object 1794" Type="Embed" r:id="rId506"/>
        </w:object>
      </w:r>
      <w:r>
        <w:rPr>
          <w:sz w:val="21"/>
        </w:rPr>
        <w:t>②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16f3d198e76391779fa3badc848c8ac8" filled="f" id="Object 1795" o:ole="" o:preferrelative="t" o:spid="_x0000_i1331" stroked="f" style="width:9.66pt;height:8.77pt;mso-position-horizontal-relative:page;mso-position-vertical-relative:page;mso-wrap-style:square" type="#_x0000_t75">
            <v:stroke joinstyle="miter" linestyle="single"/>
            <v:imagedata o:title="eqId16f3d198e76391779fa3badc848c8ac8" r:id="rId110"/>
            <v:path o:extrusionok="f"/>
            <o:lock aspectratio="t" v:ext="edit"/>
          </v:shape>
          <o:OLEObject DrawAspect="Content" ObjectID="_1234568175" ProgID="Equation.DSMT4" ShapeID="Object 1795" Type="Embed" r:id="rId507"/>
        </w:object>
      </w:r>
      <w:r>
        <w:object>
          <v:shape alt="eqIdb90f16f431a337d08679089b8edf72fa" filled="f" id="Object 1796" o:ole="" o:preferrelative="t" o:spid="_x0000_i1332" stroked="f" style="width:79.2pt;height:27.05pt;mso-position-horizontal-relative:page;mso-position-vertical-relative:page;mso-wrap-style:square" type="#_x0000_t75">
            <v:stroke joinstyle="miter" linestyle="single"/>
            <v:imagedata o:title="eqIdb90f16f431a337d08679089b8edf72fa" r:id="rId471"/>
            <v:path o:extrusionok="f"/>
            <o:lock aspectratio="t" v:ext="edit"/>
          </v:shape>
          <o:OLEObject DrawAspect="Content" ObjectID="_1234568176" ProgID="Equation.DSMT4" ShapeID="Object 1796" Type="Embed" r:id="rId508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5c3583dc9d7de69cb7701e8492e695ef" filled="f" id="Object 1797" o:ole="" o:preferrelative="t" o:spid="_x0000_i1333" stroked="f" style="width:85.32pt;height:12.25pt;mso-position-horizontal-relative:page;mso-position-vertical-relative:page;mso-wrap-style:square" type="#_x0000_t75">
            <v:stroke joinstyle="miter" linestyle="single"/>
            <v:imagedata o:title="eqId5c3583dc9d7de69cb7701e8492e695ef" r:id="rId509"/>
            <v:path o:extrusionok="f"/>
            <o:lock aspectratio="t" v:ext="edit"/>
          </v:shape>
          <o:OLEObject DrawAspect="Content" ObjectID="_1234568177" ProgID="Equation.DSMT4" ShapeID="Object 1797" Type="Embed" r:id="rId510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10de13ec426044c17d13014b521f4b6d" filled="f" id="Object 1798" o:ole="" o:preferrelative="t" o:spid="_x0000_i1334" stroked="f" style="width:109.96pt;height:12.25pt;mso-position-horizontal-relative:page;mso-position-vertical-relative:page;mso-wrap-style:square" type="#_x0000_t75">
            <v:stroke joinstyle="miter" linestyle="single"/>
            <v:imagedata o:title="eqId10de13ec426044c17d13014b521f4b6d" r:id="rId511"/>
            <v:path o:extrusionok="f"/>
            <o:lock aspectratio="t" v:ext="edit"/>
          </v:shape>
          <o:OLEObject DrawAspect="Content" ObjectID="_1234568178" ProgID="Equation.DSMT4" ShapeID="Object 1798" Type="Embed" r:id="rId512"/>
        </w:object>
      </w:r>
      <w:r>
        <w:rPr>
          <w:sz w:val="21"/>
        </w:rPr>
        <w:t>③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</w:t>
      </w:r>
      <w:r>
        <w:object>
          <v:shape alt="eqId4d4cd9a7068de096606d1ab991f5e6da" filled="f" id="Object 1799" o:ole="" o:preferrelative="t" o:spid="_x0000_i1335" stroked="f" style="width:9.65pt;height:9.65pt;mso-position-horizontal-relative:page;mso-position-vertical-relative:page;mso-wrap-style:square" type="#_x0000_t75">
            <v:stroke joinstyle="miter" linestyle="single"/>
            <v:imagedata o:title="eqId4d4cd9a7068de096606d1ab991f5e6da" r:id="rId492"/>
            <v:path o:extrusionok="f"/>
            <o:lock aspectratio="t" v:ext="edit"/>
          </v:shape>
          <o:OLEObject DrawAspect="Content" ObjectID="_1234568179" ProgID="Equation.DSMT4" ShapeID="Object 1799" Type="Embed" r:id="rId513"/>
        </w:object>
      </w:r>
      <w:r>
        <w:rPr>
          <w:sz w:val="21"/>
        </w:rPr>
        <w:t>③，得</w:t>
      </w:r>
      <w:r>
        <w:object>
          <v:shape alt="eqId26db85d6e5bb26ba2e98aaa806be4cff" filled="f" id="Object 1800" o:ole="" o:preferrelative="t" o:spid="_x0000_i1336" stroked="f" style="width:66.84pt;height:12.25pt;mso-position-horizontal-relative:page;mso-position-vertical-relative:page;mso-wrap-style:square" type="#_x0000_t75">
            <v:stroke joinstyle="miter" linestyle="single"/>
            <v:imagedata o:title="eqId26db85d6e5bb26ba2e98aaa806be4cff" r:id="rId494"/>
            <v:path o:extrusionok="f"/>
            <o:lock aspectratio="t" v:ext="edit"/>
          </v:shape>
          <o:OLEObject DrawAspect="Content" ObjectID="_1234568180" ProgID="Equation.DSMT4" ShapeID="Object 1800" Type="Embed" r:id="rId514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3ebb7bfec3687afe8860d9172616da49" filled="f" id="Object 1801" o:ole="" o:preferrelative="t" o:spid="_x0000_i1337" stroked="f" style="width:66pt;height:12.25pt;mso-position-horizontal-relative:page;mso-position-vertical-relative:page;mso-wrap-style:square" type="#_x0000_t75">
            <v:stroke joinstyle="miter" linestyle="single"/>
            <v:imagedata o:title="eqId3ebb7bfec3687afe8860d9172616da49" r:id="rId515"/>
            <v:path o:extrusionok="f"/>
            <o:lock aspectratio="t" v:ext="edit"/>
          </v:shape>
          <o:OLEObject DrawAspect="Content" ObjectID="_1234568181" ProgID="Equation.DSMT4" ShapeID="Object 1801" Type="Embed" r:id="rId516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2163a9428aa5f14e7894e57cfce0c466" filled="f" id="Object 1802" o:ole="" o:preferrelative="t" o:spid="_x0000_i1338" stroked="f" style="width:191.8pt;height:12.25pt;mso-position-horizontal-relative:page;mso-position-vertical-relative:page;mso-wrap-style:square" type="#_x0000_t75">
            <v:stroke joinstyle="miter" linestyle="single"/>
            <v:imagedata o:title="eqId2163a9428aa5f14e7894e57cfce0c466" r:id="rId517"/>
            <v:path o:extrusionok="f"/>
            <o:lock aspectratio="t" v:ext="edit"/>
          </v:shape>
          <o:OLEObject DrawAspect="Content" ObjectID="_1234568182" ProgID="Equation.DSMT4" ShapeID="Object 1802" Type="Embed" r:id="rId518"/>
        </w:object>
      </w:r>
      <w:r>
        <w:rPr>
          <w:sz w:val="21"/>
        </w:rPr>
        <w:t>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be6a6301878fed2a01413020b27310a5" filled="f" id="Object 1803" o:ole="" o:preferrelative="t" o:spid="_x0000_i1339" stroked="f" style="width:17.53pt;height:12.26pt;mso-position-horizontal-relative:page;mso-position-vertical-relative:page;mso-wrap-style:square" type="#_x0000_t75">
            <v:stroke joinstyle="miter" linestyle="single"/>
            <v:imagedata o:title="eqIdbe6a6301878fed2a01413020b27310a5" r:id="rId193"/>
            <v:path o:extrusionok="f"/>
            <o:lock aspectratio="t" v:ext="edit"/>
          </v:shape>
          <o:OLEObject DrawAspect="Content" ObjectID="_1234568183" ProgID="Equation.DSMT4" ShapeID="Object 1803" Type="Embed" r:id="rId519"/>
        </w:object>
      </w:r>
      <w:r>
        <w:rPr>
          <w:sz w:val="21"/>
        </w:rPr>
        <w:t>．</w:t>
      </w:r>
    </w:p>
    <w:p>
      <w:pPr>
        <w:spacing w:line="360" w:lineRule="auto"/>
        <w:rPr>
          <w:rFonts w:ascii="宋体" w:cs="宋体" w:eastAsia="宋体" w:hAnsi="宋体" w:hint="default"/>
          <w:b/>
          <w:szCs w:val="21"/>
          <w:lang w:eastAsia="zh-CN" w:val="en-US"/>
        </w:rPr>
      </w:pPr>
      <w:r>
        <w:rPr>
          <w:rFonts w:ascii="宋体" w:cs="宋体" w:hAnsi="宋体" w:hint="eastAsia"/>
          <w:b/>
          <w:szCs w:val="21"/>
          <w:lang w:eastAsia="zh-CN" w:val="en-US"/>
        </w:rPr>
        <w:t>题型八：几何图形中的角度计算问题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例8】</w:t>
      </w:r>
      <w:r>
        <w:rPr>
          <w:sz w:val="21"/>
        </w:rPr>
        <w:t>．（25-26七年级上·全国·单元测试）如图，已知</w:t>
      </w:r>
      <w:r>
        <w:object>
          <v:shape alt="eqId79684a6e92297749c005e2b23cac9710" filled="f" id="Object 1804" o:ole="" o:preferrelative="t" o:spid="_x0000_i1340" stroked="f" style="width:51pt;height:11.1pt;mso-position-horizontal-relative:page;mso-position-vertical-relative:page;mso-wrap-style:square" type="#_x0000_t75">
            <v:stroke joinstyle="miter" linestyle="single"/>
            <v:imagedata o:title="eqId79684a6e92297749c005e2b23cac9710" r:id="rId520"/>
            <v:path o:extrusionok="f"/>
            <o:lock aspectratio="t" v:ext="edit"/>
          </v:shape>
          <o:OLEObject DrawAspect="Content" ObjectID="_1234568184" ProgID="Equation.DSMT4" ShapeID="Object 1804" Type="Embed" r:id="rId521"/>
        </w:object>
      </w:r>
      <w:r>
        <w:rPr>
          <w:sz w:val="21"/>
        </w:rPr>
        <w:t>，</w:t>
      </w:r>
      <w:r>
        <w:object>
          <v:shape alt="eqId0ba1f04ac2b3498c50c39dfcc1e030be" filled="f" id="Object 1805" o:ole="" o:preferrelative="t" o:spid="_x0000_i1341" stroked="f" style="width:58.04pt;height:12.5pt;mso-position-horizontal-relative:page;mso-position-vertical-relative:page;mso-wrap-style:square" type="#_x0000_t75">
            <v:stroke joinstyle="miter" linestyle="single"/>
            <v:imagedata o:title="eqId0ba1f04ac2b3498c50c39dfcc1e030be" r:id="rId522"/>
            <v:path o:extrusionok="f"/>
            <o:lock aspectratio="t" v:ext="edit"/>
          </v:shape>
          <o:OLEObject DrawAspect="Content" ObjectID="_1234568185" ProgID="Equation.DSMT4" ShapeID="Object 1805" Type="Embed" r:id="rId523"/>
        </w:object>
      </w:r>
      <w:r>
        <w:rPr>
          <w:sz w:val="21"/>
        </w:rPr>
        <w:t>，</w:t>
      </w:r>
      <w:r>
        <w:object>
          <v:shape alt="eqId6d7b2fe01a33c4825f9974ed9663a99c" filled="f" id="Object 1806" o:ole="" o:preferrelative="t" o:spid="_x0000_i1342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49"/>
            <v:path o:extrusionok="f"/>
            <o:lock aspectratio="t" v:ext="edit"/>
          </v:shape>
          <o:OLEObject DrawAspect="Content" ObjectID="_1234568186" ProgID="Equation.DSMT4" ShapeID="Object 1806" Type="Embed" r:id="rId524"/>
        </w:object>
      </w:r>
      <w:r>
        <w:rPr>
          <w:sz w:val="21"/>
        </w:rPr>
        <w:t>是</w:t>
      </w:r>
      <w:r>
        <w:object>
          <v:shape alt="eqId8bf7a961a55aa7f225fadb6a25a60c75" filled="f" id="Object 1807" o:ole="" o:preferrelative="t" o:spid="_x0000_i1343" stroked="f" style="width:34.31pt;height:12.5pt;mso-position-horizontal-relative:page;mso-position-vertical-relative:page;mso-wrap-style:square" type="#_x0000_t75">
            <v:stroke joinstyle="miter" linestyle="single"/>
            <v:imagedata o:title="eqId8bf7a961a55aa7f225fadb6a25a60c75" r:id="rId525"/>
            <v:path o:extrusionok="f"/>
            <o:lock aspectratio="t" v:ext="edit"/>
          </v:shape>
          <o:OLEObject DrawAspect="Content" ObjectID="_1234568187" ProgID="Equation.DSMT4" ShapeID="Object 1807" Type="Embed" r:id="rId526"/>
        </w:object>
      </w:r>
      <w:r>
        <w:rPr>
          <w:sz w:val="21"/>
        </w:rPr>
        <w:t>的3倍，则</w:t>
      </w:r>
      <w:r>
        <w:object>
          <v:shape alt="eqId6d7b2fe01a33c4825f9974ed9663a99c" filled="f" id="Object 1808" o:ole="" o:preferrelative="t" o:spid="_x0000_i1344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49"/>
            <v:path o:extrusionok="f"/>
            <o:lock aspectratio="t" v:ext="edit"/>
          </v:shape>
          <o:OLEObject DrawAspect="Content" ObjectID="_1234568188" ProgID="Equation.DSMT4" ShapeID="Object 1808" Type="Embed" r:id="rId527"/>
        </w:object>
      </w:r>
      <w:r>
        <w:rPr>
          <w:sz w:val="21"/>
        </w:rPr>
        <w:t>的度数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 </w: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7454277b-b45f-4940-b029-984e94b51b3b" filled="f" id="图片 100027" o:preferrelative="t" o:spid="_x0000_i1345" stroked="f" style="width:100.49pt;height:91.5pt;mso-position-horizontal-relative:page;mso-position-vertical-relative:page;mso-wrap-style:square" type="#_x0000_t75">
            <v:fill o:detectmouseclick="t"/>
            <v:stroke linestyle="single"/>
            <v:imagedata o:title="@@@7454277b-b45f-4940-b029-984e94b51b3b" r:id="rId528"/>
            <v:path o:extrusionok="f"/>
            <o:lock aspectratio="t" v:ext="edit"/>
          </v:shape>
        </w:pi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</w:t>
      </w:r>
      <w:r>
        <w:object>
          <v:shape alt="eqId057f97a77d0b7b94da2c878a24fe1e9d" filled="f" id="Object 1809" o:ole="" o:preferrelative="t" o:spid="_x0000_i1346" stroked="f" style="width:29.83pt;height:12.61pt;mso-position-horizontal-relative:page;mso-position-vertical-relative:page;mso-wrap-style:square" type="#_x0000_t75">
            <v:stroke joinstyle="miter" linestyle="single"/>
            <v:imagedata o:title="eqId057f97a77d0b7b94da2c878a24fe1e9d" r:id="rId529"/>
            <v:path o:extrusionok="f"/>
            <o:lock aspectratio="t" v:ext="edit"/>
          </v:shape>
          <o:OLEObject DrawAspect="Content" ObjectID="_1234568189" ProgID="Equation.DSMT4" ShapeID="Object 1809" Type="Embed" r:id="rId530"/>
        </w:object>
      </w:r>
      <w:r>
        <w:rPr>
          <w:sz w:val="21"/>
        </w:rPr>
        <w:t>/</w:t>
      </w:r>
      <w:r>
        <w:object>
          <v:shape alt="eqIded28f84511efe15a4eb34f8aa5e473b3" filled="f" id="Object 1810" o:ole="" o:preferrelative="t" o:spid="_x0000_i1347" stroked="f" style="width:25.5pt;height:12.4pt;mso-position-horizontal-relative:page;mso-position-vertical-relative:page;mso-wrap-style:square" type="#_x0000_t75">
            <v:stroke joinstyle="miter" linestyle="single"/>
            <v:imagedata o:title="eqIded28f84511efe15a4eb34f8aa5e473b3" r:id="rId531"/>
            <v:path o:extrusionok="f"/>
            <o:lock aspectratio="t" v:ext="edit"/>
          </v:shape>
          <o:OLEObject DrawAspect="Content" ObjectID="_1234568190" ProgID="Equation.DSMT4" ShapeID="Object 1810" Type="Embed" r:id="rId532"/>
        </w:object>
      </w:r>
      <w:r>
        <w:rPr>
          <w:sz w:val="21"/>
        </w:rPr>
        <w:t>度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主要考查了角的运算，弄清角之间的关系是解题的关键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先说明</w:t>
      </w:r>
      <w:r>
        <w:object>
          <v:shape alt="eqIde372e52cb6c120047b6692ea14a81c27" filled="f" id="Object 1811" o:ole="" o:preferrelative="t" o:spid="_x0000_i1348" stroked="f" style="width:101.99pt;height:12.5pt;mso-position-horizontal-relative:page;mso-position-vertical-relative:page;mso-wrap-style:square" type="#_x0000_t75">
            <v:stroke joinstyle="miter" linestyle="single"/>
            <v:imagedata o:title="eqIde372e52cb6c120047b6692ea14a81c27" r:id="rId533"/>
            <v:path o:extrusionok="f"/>
            <o:lock aspectratio="t" v:ext="edit"/>
          </v:shape>
          <o:OLEObject DrawAspect="Content" ObjectID="_1234568191" ProgID="Equation.DSMT4" ShapeID="Object 1811" Type="Embed" r:id="rId534"/>
        </w:object>
      </w:r>
      <w:r>
        <w:rPr>
          <w:sz w:val="21"/>
        </w:rPr>
        <w:t>，再结合</w:t>
      </w:r>
      <w:r>
        <w:object>
          <v:shape alt="eqId01e670e1883e7b21e797a3c685fb6768" filled="f" id="Object 1812" o:ole="" o:preferrelative="t" o:spid="_x0000_i1349" stroked="f" style="width:83.56pt;height:12.01pt;mso-position-horizontal-relative:page;mso-position-vertical-relative:page;mso-wrap-style:square" type="#_x0000_t75">
            <v:stroke joinstyle="miter" linestyle="single"/>
            <v:imagedata o:title="eqId01e670e1883e7b21e797a3c685fb6768" r:id="rId535"/>
            <v:path o:extrusionok="f"/>
            <o:lock aspectratio="t" v:ext="edit"/>
          </v:shape>
          <o:OLEObject DrawAspect="Content" ObjectID="_1234568192" ProgID="Equation.DSMT4" ShapeID="Object 1812" Type="Embed" r:id="rId536"/>
        </w:object>
      </w:r>
      <w:r>
        <w:rPr>
          <w:sz w:val="21"/>
        </w:rPr>
        <w:t>可求得</w:t>
      </w:r>
      <w:r>
        <w:object>
          <v:shape alt="eqIda1fccf53ecd337ccdd5e09b0df78d416" filled="f" id="Object 1813" o:ole="" o:preferrelative="t" o:spid="_x0000_i1350" stroked="f" style="width:66.84pt;height:12.56pt;mso-position-horizontal-relative:page;mso-position-vertical-relative:page;mso-wrap-style:square" type="#_x0000_t75">
            <v:stroke joinstyle="miter" linestyle="single"/>
            <v:imagedata o:title="eqIda1fccf53ecd337ccdd5e09b0df78d416" r:id="rId537"/>
            <v:path o:extrusionok="f"/>
            <o:lock aspectratio="t" v:ext="edit"/>
          </v:shape>
          <o:OLEObject DrawAspect="Content" ObjectID="_1234568193" ProgID="Equation.DSMT4" ShapeID="Object 1813" Type="Embed" r:id="rId538"/>
        </w:object>
      </w:r>
      <w:r>
        <w:rPr>
          <w:sz w:val="21"/>
        </w:rPr>
        <w:t>，进而求得</w:t>
      </w:r>
      <w:r>
        <w:object>
          <v:shape alt="eqId6d7b2fe01a33c4825f9974ed9663a99c" filled="f" id="Object 1814" o:ole="" o:preferrelative="t" o:spid="_x0000_i1351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49"/>
            <v:path o:extrusionok="f"/>
            <o:lock aspectratio="t" v:ext="edit"/>
          </v:shape>
          <o:OLEObject DrawAspect="Content" ObjectID="_1234568194" ProgID="Equation.DSMT4" ShapeID="Object 1814" Type="Embed" r:id="rId539"/>
        </w:object>
      </w:r>
      <w:r>
        <w:rPr>
          <w:sz w:val="21"/>
        </w:rPr>
        <w:t>即可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∵</w:t>
      </w:r>
      <w:r>
        <w:object>
          <v:shape alt="eqId79684a6e92297749c005e2b23cac9710" filled="f" id="Object 1815" o:ole="" o:preferrelative="t" o:spid="_x0000_i1352" stroked="f" style="width:51pt;height:11.1pt;mso-position-horizontal-relative:page;mso-position-vertical-relative:page;mso-wrap-style:square" type="#_x0000_t75">
            <v:stroke joinstyle="miter" linestyle="single"/>
            <v:imagedata o:title="eqId79684a6e92297749c005e2b23cac9710" r:id="rId520"/>
            <v:path o:extrusionok="f"/>
            <o:lock aspectratio="t" v:ext="edit"/>
          </v:shape>
          <o:OLEObject DrawAspect="Content" ObjectID="_1234568195" ProgID="Equation.DSMT4" ShapeID="Object 1815" Type="Embed" r:id="rId540"/>
        </w:object>
      </w:r>
      <w:r>
        <w:rPr>
          <w:sz w:val="21"/>
        </w:rPr>
        <w:t>，</w:t>
      </w:r>
      <w:r>
        <w:object>
          <v:shape alt="eqId0ba1f04ac2b3498c50c39dfcc1e030be" filled="f" id="Object 1816" o:ole="" o:preferrelative="t" o:spid="_x0000_i1353" stroked="f" style="width:58.04pt;height:12.5pt;mso-position-horizontal-relative:page;mso-position-vertical-relative:page;mso-wrap-style:square" type="#_x0000_t75">
            <v:stroke joinstyle="miter" linestyle="single"/>
            <v:imagedata o:title="eqId0ba1f04ac2b3498c50c39dfcc1e030be" r:id="rId522"/>
            <v:path o:extrusionok="f"/>
            <o:lock aspectratio="t" v:ext="edit"/>
          </v:shape>
          <o:OLEObject DrawAspect="Content" ObjectID="_1234568196" ProgID="Equation.DSMT4" ShapeID="Object 1816" Type="Embed" r:id="rId541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380c25af612a877438a213a3d466ac26" filled="f" id="Object 1817" o:ole="" o:preferrelative="t" o:spid="_x0000_i1354" stroked="f" style="width:153.12pt;height:12.5pt;mso-position-horizontal-relative:page;mso-position-vertical-relative:page;mso-wrap-style:square" type="#_x0000_t75">
            <v:stroke joinstyle="miter" linestyle="single"/>
            <v:imagedata o:title="eqId380c25af612a877438a213a3d466ac26" r:id="rId542"/>
            <v:path o:extrusionok="f"/>
            <o:lock aspectratio="t" v:ext="edit"/>
          </v:shape>
          <o:OLEObject DrawAspect="Content" ObjectID="_1234568197" ProgID="Equation.DSMT4" ShapeID="Object 1817" Type="Embed" r:id="rId543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cd14f3c13361d9d3fb81eda531b96a33" filled="f" id="Object 1818" o:ole="" o:preferrelative="t" o:spid="_x0000_i1355" stroked="f" style="width:181.24pt;height:12.69pt;mso-position-horizontal-relative:page;mso-position-vertical-relative:page;mso-wrap-style:square" type="#_x0000_t75">
            <v:stroke joinstyle="miter" linestyle="single"/>
            <v:imagedata o:title="eqIdcd14f3c13361d9d3fb81eda531b96a33" r:id="rId544"/>
            <v:path o:extrusionok="f"/>
            <o:lock aspectratio="t" v:ext="edit"/>
          </v:shape>
          <o:OLEObject DrawAspect="Content" ObjectID="_1234568198" ProgID="Equation.DSMT4" ShapeID="Object 1818" Type="Embed" r:id="rId545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e372e52cb6c120047b6692ea14a81c27" filled="f" id="Object 1819" o:ole="" o:preferrelative="t" o:spid="_x0000_i1356" stroked="f" style="width:101.99pt;height:12.5pt;mso-position-horizontal-relative:page;mso-position-vertical-relative:page;mso-wrap-style:square" type="#_x0000_t75">
            <v:stroke joinstyle="miter" linestyle="single"/>
            <v:imagedata o:title="eqIde372e52cb6c120047b6692ea14a81c27" r:id="rId533"/>
            <v:path o:extrusionok="f"/>
            <o:lock aspectratio="t" v:ext="edit"/>
          </v:shape>
          <o:OLEObject DrawAspect="Content" ObjectID="_1234568199" ProgID="Equation.DSMT4" ShapeID="Object 1819" Type="Embed" r:id="rId546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∵ </w:t>
      </w:r>
      <w:r>
        <w:object>
          <v:shape alt="eqId01e670e1883e7b21e797a3c685fb6768" filled="f" id="Object 1820" o:ole="" o:preferrelative="t" o:spid="_x0000_i1357" stroked="f" style="width:83.56pt;height:12.01pt;mso-position-horizontal-relative:page;mso-position-vertical-relative:page;mso-wrap-style:square" type="#_x0000_t75">
            <v:stroke joinstyle="miter" linestyle="single"/>
            <v:imagedata o:title="eqId01e670e1883e7b21e797a3c685fb6768" r:id="rId535"/>
            <v:path o:extrusionok="f"/>
            <o:lock aspectratio="t" v:ext="edit"/>
          </v:shape>
          <o:OLEObject DrawAspect="Content" ObjectID="_1234568200" ProgID="Equation.DSMT4" ShapeID="Object 1820" Type="Embed" r:id="rId547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29717f24fab03088b2160c203937fa42" filled="f" id="Object 1821" o:ole="" o:preferrelative="t" o:spid="_x0000_i1358" stroked="f" style="width:109.03pt;height:12.56pt;mso-position-horizontal-relative:page;mso-position-vertical-relative:page;mso-wrap-style:square" type="#_x0000_t75">
            <v:stroke joinstyle="miter" linestyle="single"/>
            <v:imagedata o:title="eqId29717f24fab03088b2160c203937fa42" r:id="rId548"/>
            <v:path o:extrusionok="f"/>
            <o:lock aspectratio="t" v:ext="edit"/>
          </v:shape>
          <o:OLEObject DrawAspect="Content" ObjectID="_1234568201" ProgID="Equation.DSMT4" ShapeID="Object 1821" Type="Embed" r:id="rId549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a1fccf53ecd337ccdd5e09b0df78d416" filled="f" id="Object 1822" o:ole="" o:preferrelative="t" o:spid="_x0000_i1359" stroked="f" style="width:66.84pt;height:12.56pt;mso-position-horizontal-relative:page;mso-position-vertical-relative:page;mso-wrap-style:square" type="#_x0000_t75">
            <v:stroke joinstyle="miter" linestyle="single"/>
            <v:imagedata o:title="eqIda1fccf53ecd337ccdd5e09b0df78d416" r:id="rId537"/>
            <v:path o:extrusionok="f"/>
            <o:lock aspectratio="t" v:ext="edit"/>
          </v:shape>
          <o:OLEObject DrawAspect="Content" ObjectID="_1234568202" ProgID="Equation.DSMT4" ShapeID="Object 1822" Type="Embed" r:id="rId550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f866991db66abdd95d28914c7f80e6a3" filled="f" id="Object 1823" o:ole="" o:preferrelative="t" o:spid="_x0000_i1360" stroked="f" style="width:116.95pt;height:12.56pt;mso-position-horizontal-relative:page;mso-position-vertical-relative:page;mso-wrap-style:square" type="#_x0000_t75">
            <v:stroke joinstyle="miter" linestyle="single"/>
            <v:imagedata o:title="eqIdf866991db66abdd95d28914c7f80e6a3" r:id="rId551"/>
            <v:path o:extrusionok="f"/>
            <o:lock aspectratio="t" v:ext="edit"/>
          </v:shape>
          <o:OLEObject DrawAspect="Content" ObjectID="_1234568203" ProgID="Equation.DSMT4" ShapeID="Object 1823" Type="Embed" r:id="rId552"/>
        </w:object>
      </w:r>
      <w:r>
        <w:rPr>
          <w:sz w:val="21"/>
        </w:rPr>
        <w:t>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22b647211593f91c8a8f08e9e36a46e7" filled="f" id="Object 1824" o:ole="" o:preferrelative="t" o:spid="_x0000_i1361" stroked="f" style="width:29.83pt;height:12.61pt;mso-position-horizontal-relative:page;mso-position-vertical-relative:page;mso-wrap-style:square" type="#_x0000_t75">
            <v:stroke joinstyle="miter" linestyle="single"/>
            <v:imagedata o:title="eqId22b647211593f91c8a8f08e9e36a46e7" r:id="rId553"/>
            <v:path o:extrusionok="f"/>
            <o:lock aspectratio="t" v:ext="edit"/>
          </v:shape>
          <o:OLEObject DrawAspect="Content" ObjectID="_1234568204" ProgID="Equation.DSMT4" ShapeID="Object 1824" Type="Embed" r:id="rId554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变式1】</w:t>
      </w:r>
      <w:r>
        <w:rPr>
          <w:sz w:val="21"/>
        </w:rPr>
        <w:t>．（25-26七年级上·河北唐山·期中）如图所示，</w:t>
      </w:r>
      <w:r>
        <w:object>
          <v:shape alt="eqIde46e27ca861c8bfcfedc2604fa7b3bba" filled="f" id="Object 1825" o:ole="" o:preferrelative="t" o:spid="_x0000_i1362" stroked="f" style="width:98.52pt;height:12.01pt;mso-position-horizontal-relative:page;mso-position-vertical-relative:page;mso-wrap-style:square" type="#_x0000_t75">
            <v:stroke joinstyle="miter" linestyle="single"/>
            <v:imagedata o:title="eqIde46e27ca861c8bfcfedc2604fa7b3bba" r:id="rId555"/>
            <v:path o:extrusionok="f"/>
            <o:lock aspectratio="t" v:ext="edit"/>
          </v:shape>
          <o:OLEObject DrawAspect="Content" ObjectID="_1234568205" ProgID="Equation.DSMT4" ShapeID="Object 1825" Type="Embed" r:id="rId556"/>
        </w:object>
      </w:r>
      <w:r>
        <w:rPr>
          <w:sz w:val="21"/>
        </w:rPr>
        <w:t>，</w:t>
      </w:r>
      <w:r>
        <w:object>
          <v:shape alt="eqIdb9b0c051694d7af4c2379a7bfebcd8b0" filled="f" id="Object 1826" o:ole="" o:preferrelative="t" o:spid="_x0000_i1363" stroked="f" style="width:57.16pt;height:12.46pt;mso-position-horizontal-relative:page;mso-position-vertical-relative:page;mso-wrap-style:square" type="#_x0000_t75">
            <v:stroke joinstyle="miter" linestyle="single"/>
            <v:imagedata o:title="eqIdb9b0c051694d7af4c2379a7bfebcd8b0" r:id="rId557"/>
            <v:path o:extrusionok="f"/>
            <o:lock aspectratio="t" v:ext="edit"/>
          </v:shape>
          <o:OLEObject DrawAspect="Content" ObjectID="_1234568206" ProgID="Equation.DSMT4" ShapeID="Object 1826" Type="Embed" r:id="rId558"/>
        </w:object>
      </w:r>
      <w:r>
        <w:rPr>
          <w:sz w:val="21"/>
        </w:rPr>
        <w:t>，则</w:t>
      </w:r>
      <w:r>
        <w:object>
          <v:shape alt="eqIded66570f697459aba9daa2eaf9460bcb" filled="f" id="Object 1827" o:ole="" o:preferrelative="t" o:spid="_x0000_i1364" stroked="f" style="width:29.91pt;height:11.41pt;mso-position-horizontal-relative:page;mso-position-vertical-relative:page;mso-wrap-style:square" type="#_x0000_t75">
            <v:stroke joinstyle="miter" linestyle="single"/>
            <v:imagedata o:title="eqIded66570f697459aba9daa2eaf9460bcb" r:id="rId559"/>
            <v:path o:extrusionok="f"/>
            <o:lock aspectratio="t" v:ext="edit"/>
          </v:shape>
          <o:OLEObject DrawAspect="Content" ObjectID="_1234568207" ProgID="Equation.DSMT4" ShapeID="Object 1827" Type="Embed" r:id="rId560"/>
        </w:object>
      </w:r>
      <w:r>
        <w:rPr>
          <w:sz w:val="21"/>
        </w:rPr>
        <w:t>的度数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d47f6489-7ecb-4500-8822-03319bc80727" filled="f" id="图片 100029" o:preferrelative="t" o:spid="_x0000_i1365" stroked="f" style="width:101.24pt;height:82.52pt;mso-position-horizontal-relative:page;mso-position-vertical-relative:page;mso-wrap-style:square" type="#_x0000_t75">
            <v:fill o:detectmouseclick="t"/>
            <v:stroke linestyle="single"/>
            <v:imagedata o:title="@@@d47f6489-7ecb-4500-8822-03319bc80727" r:id="rId561"/>
            <v:path o:extrusionok="f"/>
            <o:lock aspectratio="t" v:ext="edit"/>
          </v:shape>
        </w:pi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</w:t>
      </w:r>
      <w:r>
        <w:object>
          <v:shape alt="eqIdcc26cc7a314e20192020c2a1d52ae3ef" filled="f" id="Object 1828" o:ole="" o:preferrelative="t" o:spid="_x0000_i1366" stroked="f" style="width:17.53pt;height:12.36pt;mso-position-horizontal-relative:page;mso-position-vertical-relative:page;mso-wrap-style:square" type="#_x0000_t75">
            <v:stroke joinstyle="miter" linestyle="single"/>
            <v:imagedata o:title="eqIdcc26cc7a314e20192020c2a1d52ae3ef" r:id="rId562"/>
            <v:path o:extrusionok="f"/>
            <o:lock aspectratio="t" v:ext="edit"/>
          </v:shape>
          <o:OLEObject DrawAspect="Content" ObjectID="_1234568208" ProgID="Equation.DSMT4" ShapeID="Object 1828" Type="Embed" r:id="rId563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角的和差计算，根据角的和差关系进行求解即可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∵</w:t>
      </w:r>
      <w:r>
        <w:object>
          <v:shape alt="eqIde46e27ca861c8bfcfedc2604fa7b3bba" filled="f" id="Object 1829" o:ole="" o:preferrelative="t" o:spid="_x0000_i1367" stroked="f" style="width:98.52pt;height:12.01pt;mso-position-horizontal-relative:page;mso-position-vertical-relative:page;mso-wrap-style:square" type="#_x0000_t75">
            <v:stroke joinstyle="miter" linestyle="single"/>
            <v:imagedata o:title="eqIde46e27ca861c8bfcfedc2604fa7b3bba" r:id="rId555"/>
            <v:path o:extrusionok="f"/>
            <o:lock aspectratio="t" v:ext="edit"/>
          </v:shape>
          <o:OLEObject DrawAspect="Content" ObjectID="_1234568209" ProgID="Equation.DSMT4" ShapeID="Object 1829" Type="Embed" r:id="rId564"/>
        </w:object>
      </w:r>
      <w:r>
        <w:rPr>
          <w:sz w:val="21"/>
        </w:rPr>
        <w:t>，</w:t>
      </w:r>
      <w:r>
        <w:object>
          <v:shape alt="eqIdb9b0c051694d7af4c2379a7bfebcd8b0" filled="f" id="Object 1830" o:ole="" o:preferrelative="t" o:spid="_x0000_i1368" stroked="f" style="width:57.16pt;height:12.46pt;mso-position-horizontal-relative:page;mso-position-vertical-relative:page;mso-wrap-style:square" type="#_x0000_t75">
            <v:stroke joinstyle="miter" linestyle="single"/>
            <v:imagedata o:title="eqIdb9b0c051694d7af4c2379a7bfebcd8b0" r:id="rId557"/>
            <v:path o:extrusionok="f"/>
            <o:lock aspectratio="t" v:ext="edit"/>
          </v:shape>
          <o:OLEObject DrawAspect="Content" ObjectID="_1234568210" ProgID="Equation.DSMT4" ShapeID="Object 1830" Type="Embed" r:id="rId565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f156ed7d49d446eebd4e839aeb88f2a1" filled="f" id="Object 1831" o:ole="" o:preferrelative="t" o:spid="_x0000_i1369" stroked="f" style="width:136.4pt;height:12.56pt;mso-position-horizontal-relative:page;mso-position-vertical-relative:page;mso-wrap-style:square" type="#_x0000_t75">
            <v:stroke joinstyle="miter" linestyle="single"/>
            <v:imagedata o:title="eqIdf156ed7d49d446eebd4e839aeb88f2a1" r:id="rId566"/>
            <v:path o:extrusionok="f"/>
            <o:lock aspectratio="t" v:ext="edit"/>
          </v:shape>
          <o:OLEObject DrawAspect="Content" ObjectID="_1234568211" ProgID="Equation.DSMT4" ShapeID="Object 1831" Type="Embed" r:id="rId567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2d216c7fd68a9b3485aac8dfb21f8570" filled="f" id="Object 1832" o:ole="" o:preferrelative="t" o:spid="_x0000_i1370" stroked="f" style="width:138.12pt;height:12.5pt;mso-position-horizontal-relative:page;mso-position-vertical-relative:page;mso-wrap-style:square" type="#_x0000_t75">
            <v:stroke joinstyle="miter" linestyle="single"/>
            <v:imagedata o:title="eqId2d216c7fd68a9b3485aac8dfb21f8570" r:id="rId568"/>
            <v:path o:extrusionok="f"/>
            <o:lock aspectratio="t" v:ext="edit"/>
          </v:shape>
          <o:OLEObject DrawAspect="Content" ObjectID="_1234568212" ProgID="Equation.DSMT4" ShapeID="Object 1832" Type="Embed" r:id="rId569"/>
        </w:object>
      </w:r>
      <w:r>
        <w:rPr>
          <w:sz w:val="21"/>
        </w:rPr>
        <w:t>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cc26cc7a314e20192020c2a1d52ae3ef" filled="f" id="Object 1833" o:ole="" o:preferrelative="t" o:spid="_x0000_i1371" stroked="f" style="width:17.53pt;height:12.36pt;mso-position-horizontal-relative:page;mso-position-vertical-relative:page;mso-wrap-style:square" type="#_x0000_t75">
            <v:stroke joinstyle="miter" linestyle="single"/>
            <v:imagedata o:title="eqIdcc26cc7a314e20192020c2a1d52ae3ef" r:id="rId562"/>
            <v:path o:extrusionok="f"/>
            <o:lock aspectratio="t" v:ext="edit"/>
          </v:shape>
          <o:OLEObject DrawAspect="Content" ObjectID="_1234568213" ProgID="Equation.DSMT4" ShapeID="Object 1833" Type="Embed" r:id="rId570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变式2】</w:t>
      </w:r>
      <w:r>
        <w:rPr>
          <w:sz w:val="21"/>
        </w:rPr>
        <w:t>．（25-26七年级上·辽宁沈阳·期中）如图，已知</w:t>
      </w:r>
      <w:r>
        <w:object>
          <v:shape alt="eqId0e9613d821ae29205c4694c853ca82be" filled="f" id="Object 1834" o:ole="" o:preferrelative="t" o:spid="_x0000_i1372" stroked="f" style="width:61.56pt;height:12.56pt;mso-position-horizontal-relative:page;mso-position-vertical-relative:page;mso-wrap-style:square" type="#_x0000_t75">
            <v:stroke joinstyle="miter" linestyle="single"/>
            <v:imagedata o:title="eqId0e9613d821ae29205c4694c853ca82be" r:id="rId571"/>
            <v:path o:extrusionok="f"/>
            <o:lock aspectratio="t" v:ext="edit"/>
          </v:shape>
          <o:OLEObject DrawAspect="Content" ObjectID="_1234568214" ProgID="Equation.DSMT4" ShapeID="Object 1834" Type="Embed" r:id="rId572"/>
        </w:object>
      </w:r>
      <w:r>
        <w:rPr>
          <w:sz w:val="21"/>
        </w:rPr>
        <w:t>，</w:t>
      </w:r>
      <w:r>
        <w:object>
          <v:shape alt="eqIdb51630723c81c43652cac2d31c6f4a16" filled="f" id="Object 1835" o:ole="" o:preferrelative="t" o:spid="_x0000_i1373" stroked="f" style="width:58.92pt;height:12.56pt;mso-position-horizontal-relative:page;mso-position-vertical-relative:page;mso-wrap-style:square" type="#_x0000_t75">
            <v:stroke joinstyle="miter" linestyle="single"/>
            <v:imagedata o:title="eqIdb51630723c81c43652cac2d31c6f4a16" r:id="rId573"/>
            <v:path o:extrusionok="f"/>
            <o:lock aspectratio="t" v:ext="edit"/>
          </v:shape>
          <o:OLEObject DrawAspect="Content" ObjectID="_1234568215" ProgID="Equation.DSMT4" ShapeID="Object 1835" Type="Embed" r:id="rId574"/>
        </w:object>
      </w:r>
      <w:r>
        <w:rPr>
          <w:sz w:val="21"/>
        </w:rPr>
        <w:t>，当</w:t>
      </w:r>
      <w:r>
        <w:object>
          <v:shape alt="eqIded66570f697459aba9daa2eaf9460bcb" filled="f" id="Object 1836" o:ole="" o:preferrelative="t" o:spid="_x0000_i1374" stroked="f" style="width:29.91pt;height:11.41pt;mso-position-horizontal-relative:page;mso-position-vertical-relative:page;mso-wrap-style:square" type="#_x0000_t75">
            <v:stroke joinstyle="miter" linestyle="single"/>
            <v:imagedata o:title="eqIded66570f697459aba9daa2eaf9460bcb" r:id="rId559"/>
            <v:path o:extrusionok="f"/>
            <o:lock aspectratio="t" v:ext="edit"/>
          </v:shape>
          <o:OLEObject DrawAspect="Content" ObjectID="_1234568216" ProgID="Equation.DSMT4" ShapeID="Object 1836" Type="Embed" r:id="rId575"/>
        </w:object>
      </w:r>
      <w:r>
        <w:rPr>
          <w:sz w:val="21"/>
        </w:rPr>
        <w:t>在</w:t>
      </w:r>
      <w:r>
        <w:object>
          <v:shape alt="eqId6d7b2fe01a33c4825f9974ed9663a99c" filled="f" id="Object 1837" o:ole="" o:preferrelative="t" o:spid="_x0000_i1375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49"/>
            <v:path o:extrusionok="f"/>
            <o:lock aspectratio="t" v:ext="edit"/>
          </v:shape>
          <o:OLEObject DrawAspect="Content" ObjectID="_1234568217" ProgID="Equation.DSMT4" ShapeID="Object 1837" Type="Embed" r:id="rId576"/>
        </w:object>
      </w:r>
      <w:r>
        <w:rPr>
          <w:sz w:val="21"/>
        </w:rPr>
        <w:t>的外部时，分别在</w:t>
      </w:r>
      <w:r>
        <w:object>
          <v:shape alt="eqId9fed1f57a835af4e9022e27603d12d31" filled="f" id="Object 1838" o:ole="" o:preferrelative="t" o:spid="_x0000_i1376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8218" ProgID="Equation.DSMT4" ShapeID="Object 1838" Type="Embed" r:id="rId577"/>
        </w:object>
      </w:r>
      <w:r>
        <w:rPr>
          <w:sz w:val="21"/>
        </w:rPr>
        <w:t>内部和</w:t>
      </w:r>
      <w:r>
        <w:object>
          <v:shape alt="eqIddc9f91270ddbe1cf3c1362e1b95aee14" filled="f" id="Object 1839" o:ole="" o:preferrelative="t" o:spid="_x0000_i1377" stroked="f" style="width:33.4pt;height:12.47pt;mso-position-horizontal-relative:page;mso-position-vertical-relative:page;mso-wrap-style:square" type="#_x0000_t75">
            <v:stroke joinstyle="miter" linestyle="single"/>
            <v:imagedata o:title="eqIddc9f91270ddbe1cf3c1362e1b95aee14" r:id="rId578"/>
            <v:path o:extrusionok="f"/>
            <o:lock aspectratio="t" v:ext="edit"/>
          </v:shape>
          <o:OLEObject DrawAspect="Content" ObjectID="_1234568219" ProgID="Equation.DSMT4" ShapeID="Object 1839" Type="Embed" r:id="rId579"/>
        </w:object>
      </w:r>
      <w:r>
        <w:rPr>
          <w:sz w:val="21"/>
        </w:rPr>
        <w:t>内部画射线</w:t>
      </w:r>
      <w:r>
        <w:object>
          <v:shape alt="eqIda299d2b999568e80be8005565ba209a4" filled="f" id="Object 1840" o:ole="" o:preferrelative="t" o:spid="_x0000_i1378" stroked="f" style="width:17.53pt;height:12.26pt;mso-position-horizontal-relative:page;mso-position-vertical-relative:page;mso-wrap-style:square" type="#_x0000_t75">
            <v:stroke joinstyle="miter" linestyle="single"/>
            <v:imagedata o:title="eqIda299d2b999568e80be8005565ba209a4" r:id="rId580"/>
            <v:path o:extrusionok="f"/>
            <o:lock aspectratio="t" v:ext="edit"/>
          </v:shape>
          <o:OLEObject DrawAspect="Content" ObjectID="_1234568220" ProgID="Equation.DSMT4" ShapeID="Object 1840" Type="Embed" r:id="rId581"/>
        </w:object>
      </w:r>
      <w:r>
        <w:rPr>
          <w:sz w:val="21"/>
        </w:rPr>
        <w:t>，</w:t>
      </w:r>
      <w:r>
        <w:object>
          <v:shape alt="eqId6cad4595d5352b2884568a59d8d766a4" filled="f" id="Object 1841" o:ole="" o:preferrelative="t" o:spid="_x0000_i1379" stroked="f" style="width:18.43pt;height:12.51pt;mso-position-horizontal-relative:page;mso-position-vertical-relative:page;mso-wrap-style:square" type="#_x0000_t75">
            <v:stroke joinstyle="miter" linestyle="single"/>
            <v:imagedata o:title="eqId6cad4595d5352b2884568a59d8d766a4" r:id="rId582"/>
            <v:path o:extrusionok="f"/>
            <o:lock aspectratio="t" v:ext="edit"/>
          </v:shape>
          <o:OLEObject DrawAspect="Content" ObjectID="_1234568221" ProgID="Equation.DSMT4" ShapeID="Object 1841" Type="Embed" r:id="rId583"/>
        </w:object>
      </w:r>
      <w:r>
        <w:rPr>
          <w:sz w:val="21"/>
        </w:rPr>
        <w:t>，使</w:t>
      </w:r>
      <w:r>
        <w:object>
          <v:shape alt="eqId29dd170462c18e7b577bc6bbc66d6481" filled="f" id="Object 1842" o:ole="" o:preferrelative="t" o:spid="_x0000_i1380" stroked="f" style="width:80.96pt;height:27.3pt;mso-position-horizontal-relative:page;mso-position-vertical-relative:page;mso-wrap-style:square" type="#_x0000_t75">
            <v:stroke joinstyle="miter" linestyle="single"/>
            <v:imagedata o:title="eqId29dd170462c18e7b577bc6bbc66d6481" r:id="rId584"/>
            <v:path o:extrusionok="f"/>
            <o:lock aspectratio="t" v:ext="edit"/>
          </v:shape>
          <o:OLEObject DrawAspect="Content" ObjectID="_1234568222" ProgID="Equation.DSMT4" ShapeID="Object 1842" Type="Embed" r:id="rId585"/>
        </w:object>
      </w:r>
      <w:r>
        <w:rPr>
          <w:sz w:val="21"/>
        </w:rPr>
        <w:t>，</w:t>
      </w:r>
      <w:r>
        <w:object>
          <v:shape alt="eqId40f094de6c255efe6c495ca77da7a1ad" filled="f" id="Object 1843" o:ole="" o:preferrelative="t" o:spid="_x0000_i1381" stroked="f" style="width:72.16pt;height:24.46pt;mso-position-horizontal-relative:page;mso-position-vertical-relative:page;mso-wrap-style:square" type="#_x0000_t75">
            <v:stroke joinstyle="miter" linestyle="single"/>
            <v:imagedata o:title="eqId40f094de6c255efe6c495ca77da7a1ad" r:id="rId586"/>
            <v:path o:extrusionok="f"/>
            <o:lock aspectratio="t" v:ext="edit"/>
          </v:shape>
          <o:OLEObject DrawAspect="Content" ObjectID="_1234568223" ProgID="Equation.DSMT4" ShapeID="Object 1843" Type="Embed" r:id="rId587"/>
        </w:object>
      </w:r>
      <w:r>
        <w:rPr>
          <w:sz w:val="21"/>
        </w:rPr>
        <w:t>，则</w:t>
      </w:r>
      <w:r>
        <w:object>
          <v:shape alt="eqId2b2557547eecdc826b8282058802d217" filled="f" id="Object 1844" o:ole="" o:preferrelative="t" o:spid="_x0000_i1382" stroked="f" style="width:32.55pt;height:12.05pt;mso-position-horizontal-relative:page;mso-position-vertical-relative:page;mso-wrap-style:square" type="#_x0000_t75">
            <v:stroke joinstyle="miter" linestyle="single"/>
            <v:imagedata o:title="eqId2b2557547eecdc826b8282058802d217" r:id="rId588"/>
            <v:path o:extrusionok="f"/>
            <o:lock aspectratio="t" v:ext="edit"/>
          </v:shape>
          <o:OLEObject DrawAspect="Content" ObjectID="_1234568224" ProgID="Equation.DSMT4" ShapeID="Object 1844" Type="Embed" r:id="rId589"/>
        </w:object>
      </w:r>
      <w:r>
        <w:rPr>
          <w:sz w:val="21"/>
        </w:rPr>
        <w:t>的度数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04f9db07-0f43-4b6d-a422-f29f1d35d96f" filled="f" id="图片 100031" o:preferrelative="t" o:spid="_x0000_i1383" stroked="f" style="width:113.99pt;height:86.96pt;mso-position-horizontal-relative:page;mso-position-vertical-relative:page;mso-wrap-style:square" type="#_x0000_t75">
            <v:fill o:detectmouseclick="t"/>
            <v:stroke linestyle="single"/>
            <v:imagedata o:title="@@@04f9db07-0f43-4b6d-a422-f29f1d35d96f" r:id="rId590"/>
            <v:path o:extrusionok="f"/>
            <o:lock aspectratio="t" v:ext="edit"/>
          </v:shape>
        </w:pi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</w:t>
      </w:r>
      <w:r>
        <w:object>
          <v:shape alt="eqId50268903c29b80fd8bb019da99e9db0d" filled="f" id="Object 1845" o:ole="" o:preferrelative="t" o:spid="_x0000_i1384" stroked="f" style="width:17.53pt;height:12.36pt;mso-position-horizontal-relative:page;mso-position-vertical-relative:page;mso-wrap-style:square" type="#_x0000_t75">
            <v:stroke joinstyle="miter" linestyle="single"/>
            <v:imagedata o:title="eqId50268903c29b80fd8bb019da99e9db0d" r:id="rId591"/>
            <v:path o:extrusionok="f"/>
            <o:lock aspectratio="t" v:ext="edit"/>
          </v:shape>
          <o:OLEObject DrawAspect="Content" ObjectID="_1234568225" ProgID="Equation.DSMT4" ShapeID="Object 1845" Type="Embed" r:id="rId592"/>
        </w:object>
      </w:r>
      <w:r>
        <w:rPr>
          <w:sz w:val="21"/>
        </w:rPr>
        <w:t>/75度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设</w:t>
      </w:r>
      <w:r>
        <w:object>
          <v:shape alt="eqId64336219e6cfb37e6ddbb08bfa75cdea" filled="f" id="Object 1850" o:ole="" o:preferrelative="t" o:spid="_x0000_i1385" stroked="f" style="width:52.8pt;height:12.5pt;mso-position-horizontal-relative:page;mso-position-vertical-relative:page;mso-wrap-style:square" type="#_x0000_t75">
            <v:stroke joinstyle="miter" linestyle="single"/>
            <v:imagedata o:title="eqId64336219e6cfb37e6ddbb08bfa75cdea" r:id="rId593"/>
            <v:path o:extrusionok="f"/>
            <o:lock aspectratio="t" v:ext="edit"/>
          </v:shape>
          <o:OLEObject DrawAspect="Content" ObjectID="_1234568226" ProgID="Equation.DSMT4" ShapeID="Object 1850" Type="Embed" r:id="rId594"/>
        </w:object>
      </w:r>
      <w:r>
        <w:rPr>
          <w:sz w:val="21"/>
        </w:rPr>
        <w:t>，则</w:t>
      </w:r>
      <w:r>
        <w:object>
          <v:shape alt="eqIdf258f311b07755bab69568c12922ad01" filled="f" id="Object 1851" o:ole="" o:preferrelative="t" o:spid="_x0000_i1386" stroked="f" style="width:168.96pt;height:12.05pt;mso-position-horizontal-relative:page;mso-position-vertical-relative:page;mso-wrap-style:square" type="#_x0000_t75">
            <v:stroke joinstyle="miter" linestyle="single"/>
            <v:imagedata o:title="eqIdf258f311b07755bab69568c12922ad01" r:id="rId595"/>
            <v:path o:extrusionok="f"/>
            <o:lock aspectratio="t" v:ext="edit"/>
          </v:shape>
          <o:OLEObject DrawAspect="Content" ObjectID="_1234568227" ProgID="Equation.DSMT4" ShapeID="Object 1851" Type="Embed" r:id="rId596"/>
        </w:object>
      </w:r>
      <w:r>
        <w:rPr>
          <w:sz w:val="21"/>
        </w:rPr>
        <w:t>，</w:t>
      </w:r>
      <w:r>
        <w:object>
          <v:shape alt="eqId9b307327f437b3b342e8cf427bb61f11" filled="f" id="Object 1852" o:ole="" o:preferrelative="t" o:spid="_x0000_i1387" stroked="f" style="width:166.32pt;height:12.05pt;mso-position-horizontal-relative:page;mso-position-vertical-relative:page;mso-wrap-style:square" type="#_x0000_t75">
            <v:stroke joinstyle="miter" linestyle="single"/>
            <v:imagedata o:title="eqId9b307327f437b3b342e8cf427bb61f11" r:id="rId597"/>
            <v:path o:extrusionok="f"/>
            <o:lock aspectratio="t" v:ext="edit"/>
          </v:shape>
          <o:OLEObject DrawAspect="Content" ObjectID="_1234568228" ProgID="Equation.DSMT4" ShapeID="Object 1852" Type="Embed" r:id="rId598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267ae2e8b181db7460e245bce7858c54" filled="f" id="Object 1853" o:ole="" o:preferrelative="t" o:spid="_x0000_i1388" stroked="f" style="width:116.95pt;height:24.79pt;mso-position-horizontal-relative:page;mso-position-vertical-relative:page;mso-wrap-style:square" type="#_x0000_t75">
            <v:stroke joinstyle="miter" linestyle="single"/>
            <v:imagedata o:title="eqId267ae2e8b181db7460e245bce7858c54" r:id="rId599"/>
            <v:path o:extrusionok="f"/>
            <o:lock aspectratio="t" v:ext="edit"/>
          </v:shape>
          <o:OLEObject DrawAspect="Content" ObjectID="_1234568229" ProgID="Equation.DSMT4" ShapeID="Object 1853" Type="Embed" r:id="rId600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091f91b45e34b2cc077cdb2639e811a8" filled="f" id="Object 1854" o:ole="" o:preferrelative="t" o:spid="_x0000_i1389" stroked="f" style="width:201.52pt;height:28.08pt;mso-position-horizontal-relative:page;mso-position-vertical-relative:page;mso-wrap-style:square" type="#_x0000_t75">
            <v:stroke joinstyle="miter" linestyle="single"/>
            <v:imagedata o:title="eqId091f91b45e34b2cc077cdb2639e811a8" r:id="rId601"/>
            <v:path o:extrusionok="f"/>
            <o:lock aspectratio="t" v:ext="edit"/>
          </v:shape>
          <o:OLEObject DrawAspect="Content" ObjectID="_1234568230" ProgID="Equation.DSMT4" ShapeID="Object 1854" Type="Embed" r:id="rId602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f91fc08d69bb111392521516d0162b99" filled="f" id="Object 1855" o:ole="" o:preferrelative="t" o:spid="_x0000_i1390" stroked="f" style="width:146.96pt;height:24.74pt;mso-position-horizontal-relative:page;mso-position-vertical-relative:page;mso-wrap-style:square" type="#_x0000_t75">
            <v:stroke joinstyle="miter" linestyle="single"/>
            <v:imagedata o:title="eqIdf91fc08d69bb111392521516d0162b99" r:id="rId603"/>
            <v:path o:extrusionok="f"/>
            <o:lock aspectratio="t" v:ext="edit"/>
          </v:shape>
          <o:OLEObject DrawAspect="Content" ObjectID="_1234568231" ProgID="Equation.DSMT4" ShapeID="Object 1855" Type="Embed" r:id="rId604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36a11f3532e634692004472b1cc697df" filled="f" id="Object 1856" o:ole="" o:preferrelative="t" o:spid="_x0000_i1391" stroked="f" style="width:252.56pt;height:28.08pt;mso-position-horizontal-relative:page;mso-position-vertical-relative:page;mso-wrap-style:square" type="#_x0000_t75">
            <v:stroke joinstyle="miter" linestyle="single"/>
            <v:imagedata o:title="eqId36a11f3532e634692004472b1cc697df" r:id="rId605"/>
            <v:path o:extrusionok="f"/>
            <o:lock aspectratio="t" v:ext="edit"/>
          </v:shape>
          <o:OLEObject DrawAspect="Content" ObjectID="_1234568232" ProgID="Equation.DSMT4" ShapeID="Object 1856" Type="Embed" r:id="rId606"/>
        </w:object>
      </w:r>
      <w:r>
        <w:rPr>
          <w:sz w:val="21"/>
        </w:rPr>
        <w:t>．</w:t>
      </w:r>
    </w:p>
    <w:p>
      <w:pPr>
        <w:shd w:color="auto" w:fill="F2F2F2" w:val="clear"/>
        <w:spacing w:line="360" w:lineRule="auto"/>
        <w:jc w:val="left"/>
        <w:textAlignment w:val="center"/>
        <w:rPr>
          <w:rFonts w:ascii="宋体" w:cs="宋体" w:hAnsi="宋体" w:hint="eastAsia"/>
          <w:b/>
          <w:szCs w:val="21"/>
        </w:rPr>
      </w:pPr>
      <w:r>
        <w:rPr>
          <w:sz w:val="21"/>
        </w:rPr>
        <w:t>故答案为：</w:t>
      </w:r>
      <w:r>
        <w:object>
          <v:shape alt="eqId68a4c9b697e3df2b5469b71d3b5e47a2" filled="f" id="Object 1857" o:ole="" o:preferrelative="t" o:spid="_x0000_i1392" stroked="f" style="width:17.53pt;height:12.36pt;mso-position-horizontal-relative:page;mso-position-vertical-relative:page;mso-wrap-style:square" type="#_x0000_t75">
            <v:stroke joinstyle="miter" linestyle="single"/>
            <v:imagedata o:title="eqId68a4c9b697e3df2b5469b71d3b5e47a2" r:id="rId607"/>
            <v:path o:extrusionok="f"/>
            <o:lock aspectratio="t" v:ext="edit"/>
          </v:shape>
          <o:OLEObject DrawAspect="Content" ObjectID="_1234568233" ProgID="Equation.DSMT4" ShapeID="Object 1857" Type="Embed" r:id="rId608"/>
        </w:object>
      </w:r>
      <w:r>
        <w:rPr>
          <w:sz w:val="21"/>
        </w:rPr>
        <w:t>．</w:t>
      </w:r>
    </w:p>
    <w:p>
      <w:pPr>
        <w:spacing w:line="360" w:lineRule="auto"/>
        <w:rPr>
          <w:rFonts w:ascii="宋体" w:cs="宋体" w:hAnsi="宋体"/>
          <w:b/>
          <w:szCs w:val="21"/>
        </w:rPr>
      </w:pPr>
      <w:r>
        <w:rPr>
          <w:rFonts w:ascii="宋体" w:cs="宋体" w:hAnsi="宋体" w:hint="eastAsia"/>
          <w:b/>
          <w:szCs w:val="21"/>
        </w:rPr>
        <w:t>题型</w:t>
      </w:r>
      <w:r>
        <w:rPr>
          <w:rFonts w:ascii="宋体" w:cs="宋体" w:hAnsi="宋体" w:hint="eastAsia"/>
          <w:b/>
          <w:szCs w:val="21"/>
          <w:lang w:eastAsia="zh-CN" w:val="en-US"/>
        </w:rPr>
        <w:t>九</w:t>
      </w:r>
      <w:r>
        <w:rPr>
          <w:rFonts w:ascii="宋体" w:cs="宋体" w:hAnsi="宋体" w:hint="eastAsia"/>
          <w:b/>
          <w:szCs w:val="21"/>
        </w:rPr>
        <w:t>：角平分线问题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例9】</w:t>
      </w:r>
      <w:r>
        <w:rPr>
          <w:sz w:val="21"/>
        </w:rPr>
        <w:t>．（25-26七年级上·四川成都·期中）如图，</w:t>
      </w:r>
      <w:r>
        <w:object>
          <v:shape alt="eqId33fd5e8829ef6234d057c398b7eafc7a" filled="f" id="Object 1858" o:ole="" o:preferrelative="t" o:spid="_x0000_i1393" stroked="f" style="width:61.56pt;height:11.76pt;mso-position-horizontal-relative:page;mso-position-vertical-relative:page;mso-wrap-style:square" type="#_x0000_t75">
            <v:stroke joinstyle="miter" linestyle="single"/>
            <v:imagedata o:title="eqId33fd5e8829ef6234d057c398b7eafc7a" r:id="rId609"/>
            <v:path o:extrusionok="f"/>
            <o:lock aspectratio="t" v:ext="edit"/>
          </v:shape>
          <o:OLEObject DrawAspect="Content" ObjectID="_1234568234" ProgID="Equation.DSMT4" ShapeID="Object 1858" Type="Embed" r:id="rId610"/>
        </w:object>
      </w:r>
      <w:r>
        <w:rPr>
          <w:sz w:val="21"/>
        </w:rPr>
        <w:t>，</w:t>
      </w:r>
      <w:r>
        <w:object>
          <v:shape alt="eqId828628c0876b45381c9a0edeb0fec236" filled="f" id="Object 1859" o:ole="" o:preferrelative="t" o:spid="_x0000_i1394" stroked="f" style="width:18.43pt;height:12.26pt;mso-position-horizontal-relative:page;mso-position-vertical-relative:page;mso-wrap-style:square" type="#_x0000_t75">
            <v:stroke joinstyle="miter" linestyle="single"/>
            <v:imagedata o:title="eqId828628c0876b45381c9a0edeb0fec236" r:id="rId42"/>
            <v:path o:extrusionok="f"/>
            <o:lock aspectratio="t" v:ext="edit"/>
          </v:shape>
          <o:OLEObject DrawAspect="Content" ObjectID="_1234568235" ProgID="Equation.DSMT4" ShapeID="Object 1859" Type="Embed" r:id="rId611"/>
        </w:object>
      </w:r>
      <w:r>
        <w:rPr>
          <w:sz w:val="21"/>
        </w:rPr>
        <w:t>平分</w:t>
      </w:r>
      <w:r>
        <w:object>
          <v:shape alt="eqId6d7b2fe01a33c4825f9974ed9663a99c" filled="f" id="Object 1860" o:ole="" o:preferrelative="t" o:spid="_x0000_i1395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49"/>
            <v:path o:extrusionok="f"/>
            <o:lock aspectratio="t" v:ext="edit"/>
          </v:shape>
          <o:OLEObject DrawAspect="Content" ObjectID="_1234568236" ProgID="Equation.DSMT4" ShapeID="Object 1860" Type="Embed" r:id="rId612"/>
        </w:object>
      </w:r>
      <w:r>
        <w:rPr>
          <w:sz w:val="21"/>
        </w:rPr>
        <w:t>，若</w:t>
      </w:r>
      <w:r>
        <w:object>
          <v:shape alt="eqIdcc96919f50801279ee2e368e5c80a376" filled="f" id="Object 1861" o:ole="" o:preferrelative="t" o:spid="_x0000_i1396" stroked="f" style="width:58.96pt;height:12.56pt;mso-position-horizontal-relative:page;mso-position-vertical-relative:page;mso-wrap-style:square" type="#_x0000_t75">
            <v:stroke joinstyle="miter" linestyle="single"/>
            <v:imagedata o:title="eqIdcc96919f50801279ee2e368e5c80a376" r:id="rId613"/>
            <v:path o:extrusionok="f"/>
            <o:lock aspectratio="t" v:ext="edit"/>
          </v:shape>
          <o:OLEObject DrawAspect="Content" ObjectID="_1234568237" ProgID="Equation.DSMT4" ShapeID="Object 1861" Type="Embed" r:id="rId614"/>
        </w:object>
      </w:r>
      <w:r>
        <w:rPr>
          <w:sz w:val="21"/>
        </w:rPr>
        <w:t>，</w:t>
      </w:r>
      <w:r>
        <w:object>
          <v:shape alt="eqIdc35b6af1d4f447760a2dc8b10a9e9afd" filled="f" id="Object 1862" o:ole="" o:preferrelative="t" o:spid="_x0000_i1397" stroked="f" style="width:41.36pt;height:12.25pt;mso-position-horizontal-relative:page;mso-position-vertical-relative:page;mso-wrap-style:square" type="#_x0000_t75">
            <v:stroke joinstyle="miter" linestyle="single"/>
            <v:imagedata o:title="eqIdc35b6af1d4f447760a2dc8b10a9e9afd" r:id="rId615"/>
            <v:path o:extrusionok="f"/>
            <o:lock aspectratio="t" v:ext="edit"/>
          </v:shape>
          <o:OLEObject DrawAspect="Content" ObjectID="_1234568238" ProgID="Equation.DSMT4" ShapeID="Object 1862" Type="Embed" r:id="rId616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object>
          <v:shape alt="eqId83873a9d782f2588c5eedbfe73f9bc2f" filled="f" id="Object 1863" o:ole="" o:preferrelative="t" o:spid="_x0000_i1398" stroked="f" style="width:7.01pt;height:10.56pt;mso-position-horizontal-relative:page;mso-position-vertical-relative:page;mso-wrap-style:square" type="#_x0000_t75">
            <v:stroke joinstyle="miter" linestyle="single"/>
            <v:imagedata o:title="eqId83873a9d782f2588c5eedbfe73f9bc2f" r:id="rId221"/>
            <v:path o:extrusionok="f"/>
            <o:lock aspectratio="t" v:ext="edit"/>
          </v:shape>
          <o:OLEObject DrawAspect="Content" ObjectID="_1234568239" ProgID="Equation.DSMT4" ShapeID="Object 1863" Type="Embed" r:id="rId617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5113f39f-1e26-4c13-a5f3-93b8dfe8286f" filled="f" id="图片 100033" o:preferrelative="t" o:spid="_x0000_i1399" stroked="f" style="width:98.31pt;height:69.01pt;mso-position-horizontal-relative:page;mso-position-vertical-relative:page;mso-wrap-style:square" type="#_x0000_t75">
            <v:fill o:detectmouseclick="t"/>
            <v:stroke linestyle="single"/>
            <v:imagedata o:title="@@@5113f39f-1e26-4c13-a5f3-93b8dfe8286f" r:id="rId618"/>
            <v:path o:extrusionok="f"/>
            <o:lock aspectratio="t" v:ext="edit"/>
          </v:shape>
        </w:pi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</w:t>
      </w:r>
      <w:r>
        <w:object>
          <v:shape alt="eqId0e6f1af4b44b2e97e8f319bab4ae9010" filled="f" id="Object 1864" o:ole="" o:preferrelative="t" o:spid="_x0000_i1400" stroked="f" style="width:13.16pt;height:12.76pt;mso-position-horizontal-relative:page;mso-position-vertical-relative:page;mso-wrap-style:square" type="#_x0000_t75">
            <v:stroke joinstyle="miter" linestyle="single"/>
            <v:imagedata o:title="eqId0e6f1af4b44b2e97e8f319bab4ae9010" r:id="rId619"/>
            <v:path o:extrusionok="f"/>
            <o:lock aspectratio="t" v:ext="edit"/>
          </v:shape>
          <o:OLEObject DrawAspect="Content" ObjectID="_1234568240" ProgID="Equation.DSMT4" ShapeID="Object 1864" Type="Embed" r:id="rId620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角平分线的定义，以及角的和差，依据角平分线的定义，得到</w:t>
      </w:r>
      <w:r>
        <w:object>
          <v:shape alt="eqId4f3afd82d37ee2c6a1d26921335e3246" filled="f" id="Object 1865" o:ole="" o:preferrelative="t" o:spid="_x0000_i1401" stroked="f" style="width:146.04pt;height:27.33pt;mso-position-horizontal-relative:page;mso-position-vertical-relative:page;mso-wrap-style:square" type="#_x0000_t75">
            <v:stroke joinstyle="miter" linestyle="single"/>
            <v:imagedata o:title="eqId4f3afd82d37ee2c6a1d26921335e3246" r:id="rId621"/>
            <v:path o:extrusionok="f"/>
            <o:lock aspectratio="t" v:ext="edit"/>
          </v:shape>
          <o:OLEObject DrawAspect="Content" ObjectID="_1234568241" ProgID="Equation.DSMT4" ShapeID="Object 1865" Type="Embed" r:id="rId622"/>
        </w:object>
      </w:r>
      <w:r>
        <w:rPr>
          <w:sz w:val="21"/>
        </w:rPr>
        <w:t>，再根据</w:t>
      </w:r>
      <w:r>
        <w:object>
          <v:shape alt="eqIdd76e6b0206831cf5c9a8eb1009d3e239" filled="f" id="Object 1866" o:ole="" o:preferrelative="t" o:spid="_x0000_i1402" stroked="f" style="width:113.43pt;height:12.3pt;mso-position-horizontal-relative:page;mso-position-vertical-relative:page;mso-wrap-style:square" type="#_x0000_t75">
            <v:stroke joinstyle="miter" linestyle="single"/>
            <v:imagedata o:title="eqIdd76e6b0206831cf5c9a8eb1009d3e239" r:id="rId623"/>
            <v:path o:extrusionok="f"/>
            <o:lock aspectratio="t" v:ext="edit"/>
          </v:shape>
          <o:OLEObject DrawAspect="Content" ObjectID="_1234568242" ProgID="Equation.DSMT4" ShapeID="Object 1866" Type="Embed" r:id="rId624"/>
        </w:object>
      </w:r>
      <w:r>
        <w:rPr>
          <w:sz w:val="21"/>
        </w:rPr>
        <w:t>计算求解，即可解题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</w:t>
      </w:r>
      <w:r>
        <w:object>
          <v:shape alt="eqId16f3d198e76391779fa3badc848c8ac8" filled="f" id="Object 1867" o:ole="" o:preferrelative="t" o:spid="_x0000_i1403" stroked="f" style="width:9.66pt;height:8.77pt;mso-position-horizontal-relative:page;mso-position-vertical-relative:page;mso-wrap-style:square" type="#_x0000_t75">
            <v:stroke joinstyle="miter" linestyle="single"/>
            <v:imagedata o:title="eqId16f3d198e76391779fa3badc848c8ac8" r:id="rId110"/>
            <v:path o:extrusionok="f"/>
            <o:lock aspectratio="t" v:ext="edit"/>
          </v:shape>
          <o:OLEObject DrawAspect="Content" ObjectID="_1234568243" ProgID="Equation.DSMT4" ShapeID="Object 1867" Type="Embed" r:id="rId625"/>
        </w:object>
      </w:r>
      <w:r>
        <w:object>
          <v:shape alt="eqId33fd5e8829ef6234d057c398b7eafc7a" filled="f" id="Object 1868" o:ole="" o:preferrelative="t" o:spid="_x0000_i1404" stroked="f" style="width:61.56pt;height:11.76pt;mso-position-horizontal-relative:page;mso-position-vertical-relative:page;mso-wrap-style:square" type="#_x0000_t75">
            <v:stroke joinstyle="miter" linestyle="single"/>
            <v:imagedata o:title="eqId33fd5e8829ef6234d057c398b7eafc7a" r:id="rId609"/>
            <v:path o:extrusionok="f"/>
            <o:lock aspectratio="t" v:ext="edit"/>
          </v:shape>
          <o:OLEObject DrawAspect="Content" ObjectID="_1234568244" ProgID="Equation.DSMT4" ShapeID="Object 1868" Type="Embed" r:id="rId626"/>
        </w:object>
      </w:r>
      <w:r>
        <w:rPr>
          <w:sz w:val="21"/>
        </w:rPr>
        <w:t>，</w:t>
      </w:r>
      <w:r>
        <w:object>
          <v:shape alt="eqId828628c0876b45381c9a0edeb0fec236" filled="f" id="Object 1869" o:ole="" o:preferrelative="t" o:spid="_x0000_i1405" stroked="f" style="width:18.43pt;height:12.26pt;mso-position-horizontal-relative:page;mso-position-vertical-relative:page;mso-wrap-style:square" type="#_x0000_t75">
            <v:stroke joinstyle="miter" linestyle="single"/>
            <v:imagedata o:title="eqId828628c0876b45381c9a0edeb0fec236" r:id="rId42"/>
            <v:path o:extrusionok="f"/>
            <o:lock aspectratio="t" v:ext="edit"/>
          </v:shape>
          <o:OLEObject DrawAspect="Content" ObjectID="_1234568245" ProgID="Equation.DSMT4" ShapeID="Object 1869" Type="Embed" r:id="rId627"/>
        </w:object>
      </w:r>
      <w:r>
        <w:rPr>
          <w:sz w:val="21"/>
        </w:rPr>
        <w:t>平分</w:t>
      </w:r>
      <w:r>
        <w:object>
          <v:shape alt="eqId6d7b2fe01a33c4825f9974ed9663a99c" filled="f" id="Object 1870" o:ole="" o:preferrelative="t" o:spid="_x0000_i1406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49"/>
            <v:path o:extrusionok="f"/>
            <o:lock aspectratio="t" v:ext="edit"/>
          </v:shape>
          <o:OLEObject DrawAspect="Content" ObjectID="_1234568246" ProgID="Equation.DSMT4" ShapeID="Object 1870" Type="Embed" r:id="rId628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2de0d10ef8b748d4531250c37c5d3f9e" filled="f" id="Object 1871" o:ole="" o:preferrelative="t" o:spid="_x0000_i1407" stroked="f" style="width:9.66pt;height:8.77pt;mso-position-horizontal-relative:page;mso-position-vertical-relative:page;mso-wrap-style:square" type="#_x0000_t75">
            <v:stroke joinstyle="miter" linestyle="single"/>
            <v:imagedata o:title="eqId2de0d10ef8b748d4531250c37c5d3f9e" r:id="rId113"/>
            <v:path o:extrusionok="f"/>
            <o:lock aspectratio="t" v:ext="edit"/>
          </v:shape>
          <o:OLEObject DrawAspect="Content" ObjectID="_1234568247" ProgID="Equation.DSMT4" ShapeID="Object 1871" Type="Embed" r:id="rId629"/>
        </w:object>
      </w:r>
      <w:r>
        <w:object>
          <v:shape alt="eqId4f3afd82d37ee2c6a1d26921335e3246" filled="f" id="Object 1872" o:ole="" o:preferrelative="t" o:spid="_x0000_i1408" stroked="f" style="width:146.04pt;height:27.33pt;mso-position-horizontal-relative:page;mso-position-vertical-relative:page;mso-wrap-style:square" type="#_x0000_t75">
            <v:stroke joinstyle="miter" linestyle="single"/>
            <v:imagedata o:title="eqId4f3afd82d37ee2c6a1d26921335e3246" r:id="rId621"/>
            <v:path o:extrusionok="f"/>
            <o:lock aspectratio="t" v:ext="edit"/>
          </v:shape>
          <o:OLEObject DrawAspect="Content" ObjectID="_1234568248" ProgID="Equation.DSMT4" ShapeID="Object 1872" Type="Embed" r:id="rId630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16f3d198e76391779fa3badc848c8ac8" filled="f" id="Object 1873" o:ole="" o:preferrelative="t" o:spid="_x0000_i1409" stroked="f" style="width:9.66pt;height:8.77pt;mso-position-horizontal-relative:page;mso-position-vertical-relative:page;mso-wrap-style:square" type="#_x0000_t75">
            <v:stroke joinstyle="miter" linestyle="single"/>
            <v:imagedata o:title="eqId16f3d198e76391779fa3badc848c8ac8" r:id="rId110"/>
            <v:path o:extrusionok="f"/>
            <o:lock aspectratio="t" v:ext="edit"/>
          </v:shape>
          <o:OLEObject DrawAspect="Content" ObjectID="_1234568249" ProgID="Equation.DSMT4" ShapeID="Object 1873" Type="Embed" r:id="rId631"/>
        </w:object>
      </w:r>
      <w:r>
        <w:object>
          <v:shape alt="eqIdcc96919f50801279ee2e368e5c80a376" filled="f" id="Object 1874" o:ole="" o:preferrelative="t" o:spid="_x0000_i1410" stroked="f" style="width:58.96pt;height:12.56pt;mso-position-horizontal-relative:page;mso-position-vertical-relative:page;mso-wrap-style:square" type="#_x0000_t75">
            <v:stroke joinstyle="miter" linestyle="single"/>
            <v:imagedata o:title="eqIdcc96919f50801279ee2e368e5c80a376" r:id="rId613"/>
            <v:path o:extrusionok="f"/>
            <o:lock aspectratio="t" v:ext="edit"/>
          </v:shape>
          <o:OLEObject DrawAspect="Content" ObjectID="_1234568250" ProgID="Equation.DSMT4" ShapeID="Object 1874" Type="Embed" r:id="rId632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d3dcfd3ae4d27ac77fcafdcf8209a49d" filled="f" id="Object 1875" o:ole="" o:preferrelative="t" o:spid="_x0000_i1411" stroked="f" style="width:195.36pt;height:12.21pt;mso-position-horizontal-relative:page;mso-position-vertical-relative:page;mso-wrap-style:square" type="#_x0000_t75">
            <v:stroke joinstyle="miter" linestyle="single"/>
            <v:imagedata o:title="eqIdd3dcfd3ae4d27ac77fcafdcf8209a49d" r:id="rId633"/>
            <v:path o:extrusionok="f"/>
            <o:lock aspectratio="t" v:ext="edit"/>
          </v:shape>
          <o:OLEObject DrawAspect="Content" ObjectID="_1234568251" ProgID="Equation.DSMT4" ShapeID="Object 1875" Type="Embed" r:id="rId634"/>
        </w:object>
      </w:r>
      <w:r>
        <w:rPr>
          <w:sz w:val="21"/>
        </w:rPr>
        <w:t>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0e6f1af4b44b2e97e8f319bab4ae9010" filled="f" id="Object 1876" o:ole="" o:preferrelative="t" o:spid="_x0000_i1412" stroked="f" style="width:13.16pt;height:12.76pt;mso-position-horizontal-relative:page;mso-position-vertical-relative:page;mso-wrap-style:square" type="#_x0000_t75">
            <v:stroke joinstyle="miter" linestyle="single"/>
            <v:imagedata o:title="eqId0e6f1af4b44b2e97e8f319bab4ae9010" r:id="rId619"/>
            <v:path o:extrusionok="f"/>
            <o:lock aspectratio="t" v:ext="edit"/>
          </v:shape>
          <o:OLEObject DrawAspect="Content" ObjectID="_1234568252" ProgID="Equation.DSMT4" ShapeID="Object 1876" Type="Embed" r:id="rId635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变式1】</w:t>
      </w:r>
      <w:r>
        <w:rPr>
          <w:sz w:val="21"/>
        </w:rPr>
        <w:t>．（25-26七年级上·广东揭阳·月考）如图所示，已知</w:t>
      </w:r>
      <w:r>
        <w:object>
          <v:shape alt="eqIdb9585f13d2082f942908a8b302c2f4a9" filled="f" id="Object 1877" o:ole="" o:preferrelative="t" o:spid="_x0000_i1413" stroked="f" style="width:57.16pt;height:12.3pt;mso-position-horizontal-relative:page;mso-position-vertical-relative:page;mso-wrap-style:square" type="#_x0000_t75">
            <v:stroke joinstyle="miter" linestyle="single"/>
            <v:imagedata o:title="eqIdb9585f13d2082f942908a8b302c2f4a9" r:id="rId636"/>
            <v:path o:extrusionok="f"/>
            <o:lock aspectratio="t" v:ext="edit"/>
          </v:shape>
          <o:OLEObject DrawAspect="Content" ObjectID="_1234568253" ProgID="Equation.DSMT4" ShapeID="Object 1877" Type="Embed" r:id="rId637"/>
        </w:object>
      </w:r>
      <w:r>
        <w:rPr>
          <w:sz w:val="21"/>
        </w:rPr>
        <w:t>，</w:t>
      </w:r>
      <w:r>
        <w:object>
          <v:shape alt="eqId6a7888ffb4386a8089b52da463321c3d" filled="f" id="Object 1878" o:ole="" o:preferrelative="t" o:spid="_x0000_i1414" stroked="f" style="width:58.92pt;height:12.56pt;mso-position-horizontal-relative:page;mso-position-vertical-relative:page;mso-wrap-style:square" type="#_x0000_t75">
            <v:stroke joinstyle="miter" linestyle="single"/>
            <v:imagedata o:title="eqId6a7888ffb4386a8089b52da463321c3d" r:id="rId638"/>
            <v:path o:extrusionok="f"/>
            <o:lock aspectratio="t" v:ext="edit"/>
          </v:shape>
          <o:OLEObject DrawAspect="Content" ObjectID="_1234568254" ProgID="Equation.DSMT4" ShapeID="Object 1878" Type="Embed" r:id="rId639"/>
        </w:object>
      </w:r>
      <w:r>
        <w:rPr>
          <w:sz w:val="21"/>
        </w:rPr>
        <w:t>．</w:t>
      </w:r>
      <w:r>
        <w:object>
          <v:shape alt="eqIda299d2b999568e80be8005565ba209a4" filled="f" id="Object 1879" o:ole="" o:preferrelative="t" o:spid="_x0000_i1415" stroked="f" style="width:17.53pt;height:12.26pt;mso-position-horizontal-relative:page;mso-position-vertical-relative:page;mso-wrap-style:square" type="#_x0000_t75">
            <v:stroke joinstyle="miter" linestyle="single"/>
            <v:imagedata o:title="eqIda299d2b999568e80be8005565ba209a4" r:id="rId580"/>
            <v:path o:extrusionok="f"/>
            <o:lock aspectratio="t" v:ext="edit"/>
          </v:shape>
          <o:OLEObject DrawAspect="Content" ObjectID="_1234568255" ProgID="Equation.DSMT4" ShapeID="Object 1879" Type="Embed" r:id="rId640"/>
        </w:object>
      </w:r>
      <w:r>
        <w:rPr>
          <w:sz w:val="21"/>
        </w:rPr>
        <w:t>平分</w:t>
      </w:r>
      <w:r>
        <w:object>
          <v:shape alt="eqId8bf7a961a55aa7f225fadb6a25a60c75" filled="f" id="Object 1880" o:ole="" o:preferrelative="t" o:spid="_x0000_i1416" stroked="f" style="width:34.31pt;height:12.5pt;mso-position-horizontal-relative:page;mso-position-vertical-relative:page;mso-wrap-style:square" type="#_x0000_t75">
            <v:stroke joinstyle="miter" linestyle="single"/>
            <v:imagedata o:title="eqId8bf7a961a55aa7f225fadb6a25a60c75" r:id="rId525"/>
            <v:path o:extrusionok="f"/>
            <o:lock aspectratio="t" v:ext="edit"/>
          </v:shape>
          <o:OLEObject DrawAspect="Content" ObjectID="_1234568256" ProgID="Equation.DSMT4" ShapeID="Object 1880" Type="Embed" r:id="rId641"/>
        </w:object>
      </w:r>
      <w:r>
        <w:rPr>
          <w:sz w:val="21"/>
        </w:rPr>
        <w:t>，</w:t>
      </w:r>
      <w:r>
        <w:object>
          <v:shape alt="eqId6cad4595d5352b2884568a59d8d766a4" filled="f" id="Object 1881" o:ole="" o:preferrelative="t" o:spid="_x0000_i1417" stroked="f" style="width:18.43pt;height:12.51pt;mso-position-horizontal-relative:page;mso-position-vertical-relative:page;mso-wrap-style:square" type="#_x0000_t75">
            <v:stroke joinstyle="miter" linestyle="single"/>
            <v:imagedata o:title="eqId6cad4595d5352b2884568a59d8d766a4" r:id="rId582"/>
            <v:path o:extrusionok="f"/>
            <o:lock aspectratio="t" v:ext="edit"/>
          </v:shape>
          <o:OLEObject DrawAspect="Content" ObjectID="_1234568257" ProgID="Equation.DSMT4" ShapeID="Object 1881" Type="Embed" r:id="rId642"/>
        </w:object>
      </w:r>
      <w:r>
        <w:rPr>
          <w:sz w:val="21"/>
        </w:rPr>
        <w:t>平分</w:t>
      </w:r>
      <w:r>
        <w:object>
          <v:shape alt="eqId9fed1f57a835af4e9022e27603d12d31" filled="f" id="Object 1882" o:ole="" o:preferrelative="t" o:spid="_x0000_i1418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8258" ProgID="Equation.DSMT4" ShapeID="Object 1882" Type="Embed" r:id="rId643"/>
        </w:object>
      </w:r>
      <w:r>
        <w:rPr>
          <w:sz w:val="21"/>
        </w:rPr>
        <w:t>．则</w:t>
      </w:r>
      <w:r>
        <w:object>
          <v:shape alt="eqId08991e33572d0a7a830db8de33b88fe9" filled="f" id="Object 1883" o:ole="" o:preferrelative="t" o:spid="_x0000_i1419" stroked="f" style="width:41.32pt;height:12.46pt;mso-position-horizontal-relative:page;mso-position-vertical-relative:page;mso-wrap-style:square" type="#_x0000_t75">
            <v:stroke joinstyle="miter" linestyle="single"/>
            <v:imagedata o:title="eqId08991e33572d0a7a830db8de33b88fe9" r:id="rId644"/>
            <v:path o:extrusionok="f"/>
            <o:lock aspectratio="t" v:ext="edit"/>
          </v:shape>
          <o:OLEObject DrawAspect="Content" ObjectID="_1234568259" ProgID="Equation.DSMT4" ShapeID="Object 1883" Type="Embed" r:id="rId645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</w: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9124491e-38d6-421a-a10a-26637d9e4a20" filled="f" id="图片 100035" o:preferrelative="t" o:spid="_x0000_i1420" stroked="f" style="width:125.2pt;height:102.01pt;mso-position-horizontal-relative:page;mso-position-vertical-relative:page;mso-wrap-style:square" type="#_x0000_t75">
            <v:fill o:detectmouseclick="t"/>
            <v:stroke linestyle="single"/>
            <v:imagedata o:title="@@@9124491e-38d6-421a-a10a-26637d9e4a20" r:id="rId646"/>
            <v:path o:extrusionok="f"/>
            <o:lock aspectratio="t" v:ext="edit"/>
          </v:shape>
        </w:pi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</w:t>
      </w:r>
      <w:r>
        <w:object>
          <v:shape alt="eqIdb79301c6aac0bfa1f08928968a195ed6" filled="f" id="Object 1884" o:ole="" o:preferrelative="t" o:spid="_x0000_i1421" stroked="f" style="width:17.53pt;height:11.83pt;mso-position-horizontal-relative:page;mso-position-vertical-relative:page;mso-wrap-style:square" type="#_x0000_t75">
            <v:stroke joinstyle="miter" linestyle="single"/>
            <v:imagedata o:title="eqIdb79301c6aac0bfa1f08928968a195ed6" r:id="rId647"/>
            <v:path o:extrusionok="f"/>
            <o:lock aspectratio="t" v:ext="edit"/>
          </v:shape>
          <o:OLEObject DrawAspect="Content" ObjectID="_1234568260" ProgID="Equation.DSMT4" ShapeID="Object 1884" Type="Embed" r:id="rId648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角平分线的有关计算，角的运算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角平分线的定义得到</w:t>
      </w:r>
      <w:r>
        <w:object>
          <v:shape alt="eqIda6673aefb9124d5d1b704db69bc5b9a5" filled="f" id="Object 1885" o:ole="" o:preferrelative="t" o:spid="_x0000_i1422" stroked="f" style="width:82.72pt;height:27.08pt;mso-position-horizontal-relative:page;mso-position-vertical-relative:page;mso-wrap-style:square" type="#_x0000_t75">
            <v:stroke joinstyle="miter" linestyle="single"/>
            <v:imagedata o:title="eqIda6673aefb9124d5d1b704db69bc5b9a5" r:id="rId649"/>
            <v:path o:extrusionok="f"/>
            <o:lock aspectratio="t" v:ext="edit"/>
          </v:shape>
          <o:OLEObject DrawAspect="Content" ObjectID="_1234568261" ProgID="Equation.DSMT4" ShapeID="Object 1885" Type="Embed" r:id="rId650"/>
        </w:object>
      </w:r>
      <w:r>
        <w:rPr>
          <w:sz w:val="21"/>
        </w:rPr>
        <w:t>，</w:t>
      </w:r>
      <w:r>
        <w:object>
          <v:shape alt="eqIdebbec91aa10892a53dccc686f025b0fb" filled="f" id="Object 1886" o:ole="" o:preferrelative="t" o:spid="_x0000_i1423" stroked="f" style="width:81.8pt;height:27.05pt;mso-position-horizontal-relative:page;mso-position-vertical-relative:page;mso-wrap-style:square" type="#_x0000_t75">
            <v:stroke joinstyle="miter" linestyle="single"/>
            <v:imagedata o:title="eqIdebbec91aa10892a53dccc686f025b0fb" r:id="rId651"/>
            <v:path o:extrusionok="f"/>
            <o:lock aspectratio="t" v:ext="edit"/>
          </v:shape>
          <o:OLEObject DrawAspect="Content" ObjectID="_1234568262" ProgID="Equation.DSMT4" ShapeID="Object 1886" Type="Embed" r:id="rId652"/>
        </w:object>
      </w:r>
      <w:r>
        <w:rPr>
          <w:sz w:val="21"/>
        </w:rPr>
        <w:t>，进而得到</w:t>
      </w:r>
      <w:r>
        <w:object>
          <v:shape alt="eqId4678152868ec7a6935d1cdea42eebf12" filled="f" id="Object 1887" o:ole="" o:preferrelative="t" o:spid="_x0000_i1424" stroked="f" style="width:81.8pt;height:27.27pt;mso-position-horizontal-relative:page;mso-position-vertical-relative:page;mso-wrap-style:square" type="#_x0000_t75">
            <v:stroke joinstyle="miter" linestyle="single"/>
            <v:imagedata o:title="eqId4678152868ec7a6935d1cdea42eebf12" r:id="rId653"/>
            <v:path o:extrusionok="f"/>
            <o:lock aspectratio="t" v:ext="edit"/>
          </v:shape>
          <o:OLEObject DrawAspect="Content" ObjectID="_1234568263" ProgID="Equation.DSMT4" ShapeID="Object 1887" Type="Embed" r:id="rId654"/>
        </w:object>
      </w:r>
      <w:r>
        <w:rPr>
          <w:sz w:val="21"/>
        </w:rPr>
        <w:t>，则</w:t>
      </w:r>
      <w:r>
        <w:object>
          <v:shape alt="eqIde5e5bfd155b6044566b71166051ba16a" filled="f" id="Object 1888" o:ole="" o:preferrelative="t" o:spid="_x0000_i1425" stroked="f" style="width:146.96pt;height:12.5pt;mso-position-horizontal-relative:page;mso-position-vertical-relative:page;mso-wrap-style:square" type="#_x0000_t75">
            <v:stroke joinstyle="miter" linestyle="single"/>
            <v:imagedata o:title="eqIde5e5bfd155b6044566b71166051ba16a" r:id="rId655"/>
            <v:path o:extrusionok="f"/>
            <o:lock aspectratio="t" v:ext="edit"/>
          </v:shape>
          <o:OLEObject DrawAspect="Content" ObjectID="_1234568264" ProgID="Equation.DSMT4" ShapeID="Object 1888" Type="Embed" r:id="rId656"/>
        </w:object>
      </w:r>
      <w:r>
        <w:rPr>
          <w:sz w:val="21"/>
        </w:rPr>
        <w:t>，即可求出</w:t>
      </w:r>
      <w:r>
        <w:object>
          <v:shape alt="eqId2b2557547eecdc826b8282058802d217" filled="f" id="Object 1889" o:ole="" o:preferrelative="t" o:spid="_x0000_i1426" stroked="f" style="width:32.55pt;height:12.05pt;mso-position-horizontal-relative:page;mso-position-vertical-relative:page;mso-wrap-style:square" type="#_x0000_t75">
            <v:stroke joinstyle="miter" linestyle="single"/>
            <v:imagedata o:title="eqId2b2557547eecdc826b8282058802d217" r:id="rId588"/>
            <v:path o:extrusionok="f"/>
            <o:lock aspectratio="t" v:ext="edit"/>
          </v:shape>
          <o:OLEObject DrawAspect="Content" ObjectID="_1234568265" ProgID="Equation.DSMT4" ShapeID="Object 1889" Type="Embed" r:id="rId657"/>
        </w:object>
      </w:r>
      <w:r>
        <w:rPr>
          <w:sz w:val="21"/>
        </w:rPr>
        <w:t>的度数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∵</w:t>
      </w:r>
      <w:r>
        <w:object>
          <v:shape alt="eqIda299d2b999568e80be8005565ba209a4" filled="f" id="Object 1890" o:ole="" o:preferrelative="t" o:spid="_x0000_i1427" stroked="f" style="width:17.53pt;height:12.26pt;mso-position-horizontal-relative:page;mso-position-vertical-relative:page;mso-wrap-style:square" type="#_x0000_t75">
            <v:stroke joinstyle="miter" linestyle="single"/>
            <v:imagedata o:title="eqIda299d2b999568e80be8005565ba209a4" r:id="rId580"/>
            <v:path o:extrusionok="f"/>
            <o:lock aspectratio="t" v:ext="edit"/>
          </v:shape>
          <o:OLEObject DrawAspect="Content" ObjectID="_1234568266" ProgID="Equation.DSMT4" ShapeID="Object 1890" Type="Embed" r:id="rId658"/>
        </w:object>
      </w:r>
      <w:r>
        <w:rPr>
          <w:sz w:val="21"/>
        </w:rPr>
        <w:t>平分</w:t>
      </w:r>
      <w:r>
        <w:object>
          <v:shape alt="eqId8bf7a961a55aa7f225fadb6a25a60c75" filled="f" id="Object 1891" o:ole="" o:preferrelative="t" o:spid="_x0000_i1428" stroked="f" style="width:34.31pt;height:12.5pt;mso-position-horizontal-relative:page;mso-position-vertical-relative:page;mso-wrap-style:square" type="#_x0000_t75">
            <v:stroke joinstyle="miter" linestyle="single"/>
            <v:imagedata o:title="eqId8bf7a961a55aa7f225fadb6a25a60c75" r:id="rId525"/>
            <v:path o:extrusionok="f"/>
            <o:lock aspectratio="t" v:ext="edit"/>
          </v:shape>
          <o:OLEObject DrawAspect="Content" ObjectID="_1234568267" ProgID="Equation.DSMT4" ShapeID="Object 1891" Type="Embed" r:id="rId659"/>
        </w:object>
      </w:r>
      <w:r>
        <w:rPr>
          <w:sz w:val="21"/>
        </w:rPr>
        <w:t>，</w:t>
      </w:r>
      <w:r>
        <w:object>
          <v:shape alt="eqId6cad4595d5352b2884568a59d8d766a4" filled="f" id="Object 1892" o:ole="" o:preferrelative="t" o:spid="_x0000_i1429" stroked="f" style="width:18.43pt;height:12.51pt;mso-position-horizontal-relative:page;mso-position-vertical-relative:page;mso-wrap-style:square" type="#_x0000_t75">
            <v:stroke joinstyle="miter" linestyle="single"/>
            <v:imagedata o:title="eqId6cad4595d5352b2884568a59d8d766a4" r:id="rId582"/>
            <v:path o:extrusionok="f"/>
            <o:lock aspectratio="t" v:ext="edit"/>
          </v:shape>
          <o:OLEObject DrawAspect="Content" ObjectID="_1234568268" ProgID="Equation.DSMT4" ShapeID="Object 1892" Type="Embed" r:id="rId660"/>
        </w:object>
      </w:r>
      <w:r>
        <w:rPr>
          <w:sz w:val="21"/>
        </w:rPr>
        <w:t>平分</w:t>
      </w:r>
      <w:r>
        <w:object>
          <v:shape alt="eqId9fed1f57a835af4e9022e27603d12d31" filled="f" id="Object 1893" o:ole="" o:preferrelative="t" o:spid="_x0000_i1430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8269" ProgID="Equation.DSMT4" ShapeID="Object 1893" Type="Embed" r:id="rId661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a6673aefb9124d5d1b704db69bc5b9a5" filled="f" id="Object 1894" o:ole="" o:preferrelative="t" o:spid="_x0000_i1431" stroked="f" style="width:82.72pt;height:27.08pt;mso-position-horizontal-relative:page;mso-position-vertical-relative:page;mso-wrap-style:square" type="#_x0000_t75">
            <v:stroke joinstyle="miter" linestyle="single"/>
            <v:imagedata o:title="eqIda6673aefb9124d5d1b704db69bc5b9a5" r:id="rId649"/>
            <v:path o:extrusionok="f"/>
            <o:lock aspectratio="t" v:ext="edit"/>
          </v:shape>
          <o:OLEObject DrawAspect="Content" ObjectID="_1234568270" ProgID="Equation.DSMT4" ShapeID="Object 1894" Type="Embed" r:id="rId662"/>
        </w:object>
      </w:r>
      <w:r>
        <w:rPr>
          <w:sz w:val="21"/>
        </w:rPr>
        <w:t>，</w:t>
      </w:r>
      <w:r>
        <w:object>
          <v:shape alt="eqIdebbec91aa10892a53dccc686f025b0fb" filled="f" id="Object 1895" o:ole="" o:preferrelative="t" o:spid="_x0000_i1432" stroked="f" style="width:81.8pt;height:27.05pt;mso-position-horizontal-relative:page;mso-position-vertical-relative:page;mso-wrap-style:square" type="#_x0000_t75">
            <v:stroke joinstyle="miter" linestyle="single"/>
            <v:imagedata o:title="eqIdebbec91aa10892a53dccc686f025b0fb" r:id="rId651"/>
            <v:path o:extrusionok="f"/>
            <o:lock aspectratio="t" v:ext="edit"/>
          </v:shape>
          <o:OLEObject DrawAspect="Content" ObjectID="_1234568271" ProgID="Equation.DSMT4" ShapeID="Object 1895" Type="Embed" r:id="rId663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6bfe45856336ce19aa6b5bad7cc79be2" filled="f" id="Object 1896" o:ole="" o:preferrelative="t" o:spid="_x0000_i1433" stroked="f" style="width:257.8pt;height:26.99pt;mso-position-horizontal-relative:page;mso-position-vertical-relative:page;mso-wrap-style:square" type="#_x0000_t75">
            <v:stroke joinstyle="miter" linestyle="single"/>
            <v:imagedata o:title="eqId6bfe45856336ce19aa6b5bad7cc79be2" r:id="rId664"/>
            <v:path o:extrusionok="f"/>
            <o:lock aspectratio="t" v:ext="edit"/>
          </v:shape>
          <o:OLEObject DrawAspect="Content" ObjectID="_1234568272" ProgID="Equation.DSMT4" ShapeID="Object 1896" Type="Embed" r:id="rId665"/>
        </w:object>
      </w:r>
      <w:r>
        <w:rPr>
          <w:sz w:val="21"/>
        </w:rPr>
        <w:t>，∵</w:t>
      </w:r>
      <w:r>
        <w:object>
          <v:shape alt="eqIdb9585f13d2082f942908a8b302c2f4a9" filled="f" id="Object 1897" o:ole="" o:preferrelative="t" o:spid="_x0000_i1434" stroked="f" style="width:57.16pt;height:12.3pt;mso-position-horizontal-relative:page;mso-position-vertical-relative:page;mso-wrap-style:square" type="#_x0000_t75">
            <v:stroke joinstyle="miter" linestyle="single"/>
            <v:imagedata o:title="eqIdb9585f13d2082f942908a8b302c2f4a9" r:id="rId636"/>
            <v:path o:extrusionok="f"/>
            <o:lock aspectratio="t" v:ext="edit"/>
          </v:shape>
          <o:OLEObject DrawAspect="Content" ObjectID="_1234568273" ProgID="Equation.DSMT4" ShapeID="Object 1897" Type="Embed" r:id="rId666"/>
        </w:object>
      </w:r>
      <w:r>
        <w:rPr>
          <w:sz w:val="21"/>
        </w:rPr>
        <w:t>，</w:t>
      </w:r>
      <w:r>
        <w:object>
          <v:shape alt="eqId6a7888ffb4386a8089b52da463321c3d" filled="f" id="Object 1898" o:ole="" o:preferrelative="t" o:spid="_x0000_i1435" stroked="f" style="width:58.92pt;height:12.56pt;mso-position-horizontal-relative:page;mso-position-vertical-relative:page;mso-wrap-style:square" type="#_x0000_t75">
            <v:stroke joinstyle="miter" linestyle="single"/>
            <v:imagedata o:title="eqId6a7888ffb4386a8089b52da463321c3d" r:id="rId638"/>
            <v:path o:extrusionok="f"/>
            <o:lock aspectratio="t" v:ext="edit"/>
          </v:shape>
          <o:OLEObject DrawAspect="Content" ObjectID="_1234568274" ProgID="Equation.DSMT4" ShapeID="Object 1898" Type="Embed" r:id="rId667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65c82f73932ee81ce3d8866082f23230" filled="f" id="Object 1899" o:ole="" o:preferrelative="t" o:spid="_x0000_i1436" stroked="f" style="width:72.12pt;height:12.56pt;mso-position-horizontal-relative:page;mso-position-vertical-relative:page;mso-wrap-style:square" type="#_x0000_t75">
            <v:stroke joinstyle="miter" linestyle="single"/>
            <v:imagedata o:title="eqId65c82f73932ee81ce3d8866082f23230" r:id="rId668"/>
            <v:path o:extrusionok="f"/>
            <o:lock aspectratio="t" v:ext="edit"/>
          </v:shape>
          <o:OLEObject DrawAspect="Content" ObjectID="_1234568275" ProgID="Equation.DSMT4" ShapeID="Object 1899" Type="Embed" r:id="rId669"/>
        </w:object>
      </w:r>
      <w:r>
        <w:object>
          <v:shape alt="eqIdd348194076f5aadfb5615bf8fdf4dd26" filled="f" id="Object 1900" o:ole="" o:preferrelative="t" o:spid="_x0000_i1437" stroked="f" style="width:80.04pt;height:12.56pt;mso-position-horizontal-relative:page;mso-position-vertical-relative:page;mso-wrap-style:square" type="#_x0000_t75">
            <v:stroke joinstyle="miter" linestyle="single"/>
            <v:imagedata o:title="eqIdd348194076f5aadfb5615bf8fdf4dd26" r:id="rId670"/>
            <v:path o:extrusionok="f"/>
            <o:lock aspectratio="t" v:ext="edit"/>
          </v:shape>
          <o:OLEObject DrawAspect="Content" ObjectID="_1234568276" ProgID="Equation.DSMT4" ShapeID="Object 1900" Type="Embed" r:id="rId671"/>
        </w:object>
      </w:r>
      <w:r>
        <w:object>
          <v:shape alt="eqId4f0269a367674bd66825a9093bb20dc1" filled="f" id="Object 1901" o:ole="" o:preferrelative="t" o:spid="_x0000_i1438" stroked="f" style="width:85.32pt;height:12.56pt;mso-position-horizontal-relative:page;mso-position-vertical-relative:page;mso-wrap-style:square" type="#_x0000_t75">
            <v:stroke joinstyle="miter" linestyle="single"/>
            <v:imagedata o:title="eqId4f0269a367674bd66825a9093bb20dc1" r:id="rId672"/>
            <v:path o:extrusionok="f"/>
            <o:lock aspectratio="t" v:ext="edit"/>
          </v:shape>
          <o:OLEObject DrawAspect="Content" ObjectID="_1234568277" ProgID="Equation.DSMT4" ShapeID="Object 1901" Type="Embed" r:id="rId673"/>
        </w:object>
      </w:r>
      <w:r>
        <w:object>
          <v:shape alt="eqId76193d4fa372b84bc5673167ad962315" filled="f" id="Object 1902" o:ole="" o:preferrelative="t" o:spid="_x0000_i1439" stroked="f" style="width:45.72pt;height:12.6pt;mso-position-horizontal-relative:page;mso-position-vertical-relative:page;mso-wrap-style:square" type="#_x0000_t75">
            <v:stroke joinstyle="miter" linestyle="single"/>
            <v:imagedata o:title="eqId76193d4fa372b84bc5673167ad962315" r:id="rId674"/>
            <v:path o:extrusionok="f"/>
            <o:lock aspectratio="t" v:ext="edit"/>
          </v:shape>
          <o:OLEObject DrawAspect="Content" ObjectID="_1234568278" ProgID="Equation.DSMT4" ShapeID="Object 1902" Type="Embed" r:id="rId675"/>
        </w:object>
      </w:r>
      <w:r>
        <w:object>
          <v:shape alt="eqId8843f06c9de27ef7e852e8ab9efd8c0e" filled="f" id="Object 1903" o:ole="" o:preferrelative="t" o:spid="_x0000_i1440" stroked="f" style="width:49.24pt;height:12.46pt;mso-position-horizontal-relative:page;mso-position-vertical-relative:page;mso-wrap-style:square" type="#_x0000_t75">
            <v:stroke joinstyle="miter" linestyle="single"/>
            <v:imagedata o:title="eqId8843f06c9de27ef7e852e8ab9efd8c0e" r:id="rId676"/>
            <v:path o:extrusionok="f"/>
            <o:lock aspectratio="t" v:ext="edit"/>
          </v:shape>
          <o:OLEObject DrawAspect="Content" ObjectID="_1234568279" ProgID="Equation.DSMT4" ShapeID="Object 1903" Type="Embed" r:id="rId677"/>
        </w:object>
      </w:r>
      <w:r>
        <w:object>
          <v:shape alt="eqId66f574cc967adbf23f0ce3bf25f64878" filled="f" id="Object 1904" o:ole="" o:preferrelative="t" o:spid="_x0000_i1441" stroked="f" style="width:29.83pt;height:12.61pt;mso-position-horizontal-relative:page;mso-position-vertical-relative:page;mso-wrap-style:square" type="#_x0000_t75">
            <v:stroke joinstyle="miter" linestyle="single"/>
            <v:imagedata o:title="eqId66f574cc967adbf23f0ce3bf25f64878" r:id="rId678"/>
            <v:path o:extrusionok="f"/>
            <o:lock aspectratio="t" v:ext="edit"/>
          </v:shape>
          <o:OLEObject DrawAspect="Content" ObjectID="_1234568280" ProgID="Equation.DSMT4" ShapeID="Object 1904" Type="Embed" r:id="rId679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7e79a5e1d8c7a160b97c36eb3c89c8b7" filled="f" id="Object 1905" o:ole="" o:preferrelative="t" o:spid="_x0000_i1442" stroked="f" style="width:58.04pt;height:12.5pt;mso-position-horizontal-relative:page;mso-position-vertical-relative:page;mso-wrap-style:square" type="#_x0000_t75">
            <v:stroke joinstyle="miter" linestyle="single"/>
            <v:imagedata o:title="eqId7e79a5e1d8c7a160b97c36eb3c89c8b7" r:id="rId680"/>
            <v:path o:extrusionok="f"/>
            <o:lock aspectratio="t" v:ext="edit"/>
          </v:shape>
          <o:OLEObject DrawAspect="Content" ObjectID="_1234568281" ProgID="Equation.DSMT4" ShapeID="Object 1905" Type="Embed" r:id="rId681"/>
        </w:object>
      </w:r>
      <w:r>
        <w:rPr>
          <w:sz w:val="21"/>
        </w:rPr>
        <w:t>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b79301c6aac0bfa1f08928968a195ed6" filled="f" id="Object 1906" o:ole="" o:preferrelative="t" o:spid="_x0000_i1443" stroked="f" style="width:17.53pt;height:11.83pt;mso-position-horizontal-relative:page;mso-position-vertical-relative:page;mso-wrap-style:square" type="#_x0000_t75">
            <v:stroke joinstyle="miter" linestyle="single"/>
            <v:imagedata o:title="eqIdb79301c6aac0bfa1f08928968a195ed6" r:id="rId647"/>
            <v:path o:extrusionok="f"/>
            <o:lock aspectratio="t" v:ext="edit"/>
          </v:shape>
          <o:OLEObject DrawAspect="Content" ObjectID="_1234568282" ProgID="Equation.DSMT4" ShapeID="Object 1906" Type="Embed" r:id="rId682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变式2】</w:t>
      </w:r>
      <w:r>
        <w:rPr>
          <w:sz w:val="21"/>
        </w:rPr>
        <w:t>．（25-26七年级上·陕西西安·月考）如图，</w:t>
      </w:r>
      <w:r>
        <w:object>
          <v:shape alt="eqId551137582e6b5534016fe384b492b13e" filled="f" id="Object 1907" o:ole="" o:preferrelative="t" o:spid="_x0000_i1444" stroked="f" style="width:62.44pt;height:12.3pt;mso-position-horizontal-relative:page;mso-position-vertical-relative:page;mso-wrap-style:square" type="#_x0000_t75">
            <v:stroke joinstyle="miter" linestyle="single"/>
            <v:imagedata o:title="eqId551137582e6b5534016fe384b492b13e" r:id="rId683"/>
            <v:path o:extrusionok="f"/>
            <o:lock aspectratio="t" v:ext="edit"/>
          </v:shape>
          <o:OLEObject DrawAspect="Content" ObjectID="_1234568283" ProgID="Equation.DSMT4" ShapeID="Object 1907" Type="Embed" r:id="rId684"/>
        </w:object>
      </w:r>
      <w:r>
        <w:rPr>
          <w:sz w:val="21"/>
        </w:rPr>
        <w:t>，</w:t>
      </w:r>
      <w:r>
        <w:object>
          <v:shape alt="eqId828628c0876b45381c9a0edeb0fec236" filled="f" id="Object 1908" o:ole="" o:preferrelative="t" o:spid="_x0000_i1445" stroked="f" style="width:18.43pt;height:12.26pt;mso-position-horizontal-relative:page;mso-position-vertical-relative:page;mso-wrap-style:square" type="#_x0000_t75">
            <v:stroke joinstyle="miter" linestyle="single"/>
            <v:imagedata o:title="eqId828628c0876b45381c9a0edeb0fec236" r:id="rId42"/>
            <v:path o:extrusionok="f"/>
            <o:lock aspectratio="t" v:ext="edit"/>
          </v:shape>
          <o:OLEObject DrawAspect="Content" ObjectID="_1234568284" ProgID="Equation.DSMT4" ShapeID="Object 1908" Type="Embed" r:id="rId685"/>
        </w:object>
      </w:r>
      <w:r>
        <w:rPr>
          <w:sz w:val="21"/>
        </w:rPr>
        <w:t>平分</w:t>
      </w:r>
      <w:r>
        <w:object>
          <v:shape alt="eqId42e7b8a59f8d66176463f3d71f882a26" filled="f" id="Object 1909" o:ole="" o:preferrelative="t" o:spid="_x0000_i1446" stroked="f" style="width:33.39pt;height:12.46pt;mso-position-horizontal-relative:page;mso-position-vertical-relative:page;mso-wrap-style:square" type="#_x0000_t75">
            <v:stroke joinstyle="miter" linestyle="single"/>
            <v:imagedata o:title="eqId42e7b8a59f8d66176463f3d71f882a26" r:id="rId686"/>
            <v:path o:extrusionok="f"/>
            <o:lock aspectratio="t" v:ext="edit"/>
          </v:shape>
          <o:OLEObject DrawAspect="Content" ObjectID="_1234568285" ProgID="Equation.DSMT4" ShapeID="Object 1909" Type="Embed" r:id="rId687"/>
        </w:object>
      </w:r>
      <w:r>
        <w:rPr>
          <w:sz w:val="21"/>
        </w:rPr>
        <w:t>，</w:t>
      </w:r>
      <w:r>
        <w:object>
          <v:shape alt="eqIdb90e0f35eda1a729fed485f83da5ea9d" filled="f" id="Object 1910" o:ole="" o:preferrelative="t" o:spid="_x0000_i1447" stroked="f" style="width:17.53pt;height:12.26pt;mso-position-horizontal-relative:page;mso-position-vertical-relative:page;mso-wrap-style:square" type="#_x0000_t75">
            <v:stroke joinstyle="miter" linestyle="single"/>
            <v:imagedata o:title="eqIdb90e0f35eda1a729fed485f83da5ea9d" r:id="rId15"/>
            <v:path o:extrusionok="f"/>
            <o:lock aspectratio="t" v:ext="edit"/>
          </v:shape>
          <o:OLEObject DrawAspect="Content" ObjectID="_1234568286" ProgID="Equation.DSMT4" ShapeID="Object 1910" Type="Embed" r:id="rId688"/>
        </w:object>
      </w:r>
      <w:r>
        <w:rPr>
          <w:sz w:val="21"/>
        </w:rPr>
        <w:t>平分</w:t>
      </w:r>
      <w:r>
        <w:object>
          <v:shape alt="eqId9fed1f57a835af4e9022e27603d12d31" filled="f" id="Object 1911" o:ole="" o:preferrelative="t" o:spid="_x0000_i1448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8287" ProgID="Equation.DSMT4" ShapeID="Object 1911" Type="Embed" r:id="rId689"/>
        </w:object>
      </w:r>
      <w:r>
        <w:rPr>
          <w:sz w:val="21"/>
        </w:rPr>
        <w:t>，下列结论：①</w:t>
      </w:r>
      <w:r>
        <w:object>
          <v:shape alt="eqId838244b2f9ad3b85564f5b8c349d73ba" filled="f" id="Object 1912" o:ole="" o:preferrelative="t" o:spid="_x0000_i1449" stroked="f" style="width:73.92pt;height:12.5pt;mso-position-horizontal-relative:page;mso-position-vertical-relative:page;mso-wrap-style:square" type="#_x0000_t75">
            <v:stroke joinstyle="miter" linestyle="single"/>
            <v:imagedata o:title="eqId838244b2f9ad3b85564f5b8c349d73ba" r:id="rId690"/>
            <v:path o:extrusionok="f"/>
            <o:lock aspectratio="t" v:ext="edit"/>
          </v:shape>
          <o:OLEObject DrawAspect="Content" ObjectID="_1234568288" ProgID="Equation.DSMT4" ShapeID="Object 1912" Type="Embed" r:id="rId691"/>
        </w:object>
      </w:r>
      <w:r>
        <w:rPr>
          <w:sz w:val="21"/>
        </w:rPr>
        <w:t>；②</w:t>
      </w:r>
      <w:r>
        <w:object>
          <v:shape alt="eqId309583b31ac025cc7b88036c87f90b86" filled="f" id="Object 1913" o:ole="" o:preferrelative="t" o:spid="_x0000_i1450" stroked="f" style="width:79.2pt;height:12.4pt;mso-position-horizontal-relative:page;mso-position-vertical-relative:page;mso-wrap-style:square" type="#_x0000_t75">
            <v:stroke joinstyle="miter" linestyle="single"/>
            <v:imagedata o:title="eqId309583b31ac025cc7b88036c87f90b86" r:id="rId692"/>
            <v:path o:extrusionok="f"/>
            <o:lock aspectratio="t" v:ext="edit"/>
          </v:shape>
          <o:OLEObject DrawAspect="Content" ObjectID="_1234568289" ProgID="Equation.DSMT4" ShapeID="Object 1913" Type="Embed" r:id="rId693"/>
        </w:object>
      </w:r>
      <w:r>
        <w:rPr>
          <w:sz w:val="21"/>
        </w:rPr>
        <w:t>；③</w:t>
      </w:r>
      <w:r>
        <w:object>
          <v:shape alt="eqId6d7b2fe01a33c4825f9974ed9663a99c" filled="f" id="Object 1914" o:ole="" o:preferrelative="t" o:spid="_x0000_i1451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49"/>
            <v:path o:extrusionok="f"/>
            <o:lock aspectratio="t" v:ext="edit"/>
          </v:shape>
          <o:OLEObject DrawAspect="Content" ObjectID="_1234568290" ProgID="Equation.DSMT4" ShapeID="Object 1914" Type="Embed" r:id="rId694"/>
        </w:object>
      </w:r>
      <w:r>
        <w:rPr>
          <w:sz w:val="21"/>
        </w:rPr>
        <w:t>与</w:t>
      </w:r>
      <w:r>
        <w:object>
          <v:shape alt="eqIded66570f697459aba9daa2eaf9460bcb" filled="f" id="Object 1915" o:ole="" o:preferrelative="t" o:spid="_x0000_i1452" stroked="f" style="width:29.91pt;height:11.41pt;mso-position-horizontal-relative:page;mso-position-vertical-relative:page;mso-wrap-style:square" type="#_x0000_t75">
            <v:stroke joinstyle="miter" linestyle="single"/>
            <v:imagedata o:title="eqIded66570f697459aba9daa2eaf9460bcb" r:id="rId559"/>
            <v:path o:extrusionok="f"/>
            <o:lock aspectratio="t" v:ext="edit"/>
          </v:shape>
          <o:OLEObject DrawAspect="Content" ObjectID="_1234568291" ProgID="Equation.DSMT4" ShapeID="Object 1915" Type="Embed" r:id="rId695"/>
        </w:object>
      </w:r>
      <w:r>
        <w:rPr>
          <w:sz w:val="21"/>
        </w:rPr>
        <w:t>可以拼成一个直角；④</w:t>
      </w:r>
      <w:r>
        <w:object>
          <v:shape alt="eqId9fed1f57a835af4e9022e27603d12d31" filled="f" id="Object 1916" o:ole="" o:preferrelative="t" o:spid="_x0000_i1453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8292" ProgID="Equation.DSMT4" ShapeID="Object 1916" Type="Embed" r:id="rId696"/>
        </w:object>
      </w:r>
      <w:r>
        <w:rPr>
          <w:sz w:val="21"/>
        </w:rPr>
        <w:t>与</w:t>
      </w:r>
      <w:r>
        <w:object>
          <v:shape alt="eqId42e7b8a59f8d66176463f3d71f882a26" filled="f" id="Object 1917" o:ole="" o:preferrelative="t" o:spid="_x0000_i1454" stroked="f" style="width:33.39pt;height:12.46pt;mso-position-horizontal-relative:page;mso-position-vertical-relative:page;mso-wrap-style:square" type="#_x0000_t75">
            <v:stroke joinstyle="miter" linestyle="single"/>
            <v:imagedata o:title="eqId42e7b8a59f8d66176463f3d71f882a26" r:id="rId686"/>
            <v:path o:extrusionok="f"/>
            <o:lock aspectratio="t" v:ext="edit"/>
          </v:shape>
          <o:OLEObject DrawAspect="Content" ObjectID="_1234568293" ProgID="Equation.DSMT4" ShapeID="Object 1917" Type="Embed" r:id="rId697"/>
        </w:object>
      </w:r>
      <w:r>
        <w:rPr>
          <w:sz w:val="21"/>
        </w:rPr>
        <w:t>可以拼成一个平角，正确的有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个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83951c73-cf30-4ed9-8860-be5d7f4456ff" filled="f" id="图片 100037" o:preferrelative="t" o:spid="_x0000_i1455" stroked="f" style="width:110.97pt;height:75.77pt;mso-position-horizontal-relative:page;mso-position-vertical-relative:page;mso-wrap-style:square" type="#_x0000_t75">
            <v:fill o:detectmouseclick="t"/>
            <v:stroke linestyle="single"/>
            <v:imagedata o:title="@@@83951c73-cf30-4ed9-8860-be5d7f4456ff" r:id="rId698"/>
            <v:path o:extrusionok="f"/>
            <o:lock aspectratio="t" v:ext="edit"/>
          </v:shape>
        </w:pi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4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∵</w:t>
      </w:r>
      <w:r>
        <w:object>
          <v:shape alt="eqId551137582e6b5534016fe384b492b13e" filled="f" id="Object 1920" o:ole="" o:preferrelative="t" o:spid="_x0000_i1456" stroked="f" style="width:62.44pt;height:12.3pt;mso-position-horizontal-relative:page;mso-position-vertical-relative:page;mso-wrap-style:square" type="#_x0000_t75">
            <v:stroke joinstyle="miter" linestyle="single"/>
            <v:imagedata o:title="eqId551137582e6b5534016fe384b492b13e" r:id="rId683"/>
            <v:path o:extrusionok="f"/>
            <o:lock aspectratio="t" v:ext="edit"/>
          </v:shape>
          <o:OLEObject DrawAspect="Content" ObjectID="_1234568294" ProgID="Equation.DSMT4" ShapeID="Object 1920" Type="Embed" r:id="rId699"/>
        </w:object>
      </w:r>
      <w:r>
        <w:rPr>
          <w:sz w:val="21"/>
        </w:rPr>
        <w:t>，</w:t>
      </w:r>
      <w:r>
        <w:object>
          <v:shape alt="eqId828628c0876b45381c9a0edeb0fec236" filled="f" id="Object 1921" o:ole="" o:preferrelative="t" o:spid="_x0000_i1457" stroked="f" style="width:18.43pt;height:12.26pt;mso-position-horizontal-relative:page;mso-position-vertical-relative:page;mso-wrap-style:square" type="#_x0000_t75">
            <v:stroke joinstyle="miter" linestyle="single"/>
            <v:imagedata o:title="eqId828628c0876b45381c9a0edeb0fec236" r:id="rId42"/>
            <v:path o:extrusionok="f"/>
            <o:lock aspectratio="t" v:ext="edit"/>
          </v:shape>
          <o:OLEObject DrawAspect="Content" ObjectID="_1234568295" ProgID="Equation.DSMT4" ShapeID="Object 1921" Type="Embed" r:id="rId700"/>
        </w:object>
      </w:r>
      <w:r>
        <w:rPr>
          <w:sz w:val="21"/>
        </w:rPr>
        <w:t>平分</w:t>
      </w:r>
      <w:r>
        <w:object>
          <v:shape alt="eqId42e7b8a59f8d66176463f3d71f882a26" filled="f" id="Object 1922" o:ole="" o:preferrelative="t" o:spid="_x0000_i1458" stroked="f" style="width:33.39pt;height:12.46pt;mso-position-horizontal-relative:page;mso-position-vertical-relative:page;mso-wrap-style:square" type="#_x0000_t75">
            <v:stroke joinstyle="miter" linestyle="single"/>
            <v:imagedata o:title="eqId42e7b8a59f8d66176463f3d71f882a26" r:id="rId686"/>
            <v:path o:extrusionok="f"/>
            <o:lock aspectratio="t" v:ext="edit"/>
          </v:shape>
          <o:OLEObject DrawAspect="Content" ObjectID="_1234568296" ProgID="Equation.DSMT4" ShapeID="Object 1922" Type="Embed" r:id="rId701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95b7cfea5d7c2895b3b6ec6ad82432ae" filled="f" id="Object 1923" o:ole="" o:preferrelative="t" o:spid="_x0000_i1459" stroked="f" style="width:147.8pt;height:27.24pt;mso-position-horizontal-relative:page;mso-position-vertical-relative:page;mso-wrap-style:square" type="#_x0000_t75">
            <v:stroke joinstyle="miter" linestyle="single"/>
            <v:imagedata o:title="eqId95b7cfea5d7c2895b3b6ec6ad82432ae" r:id="rId702"/>
            <v:path o:extrusionok="f"/>
            <o:lock aspectratio="t" v:ext="edit"/>
          </v:shape>
          <o:OLEObject DrawAspect="Content" ObjectID="_1234568297" ProgID="Equation.DSMT4" ShapeID="Object 1923" Type="Embed" r:id="rId703"/>
        </w:object>
      </w:r>
      <w:r>
        <w:rPr>
          <w:sz w:val="21"/>
        </w:rPr>
        <w:t>，故①正确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b90e0f35eda1a729fed485f83da5ea9d" filled="f" id="Object 1924" o:ole="" o:preferrelative="t" o:spid="_x0000_i1460" stroked="f" style="width:17.53pt;height:12.26pt;mso-position-horizontal-relative:page;mso-position-vertical-relative:page;mso-wrap-style:square" type="#_x0000_t75">
            <v:stroke joinstyle="miter" linestyle="single"/>
            <v:imagedata o:title="eqIdb90e0f35eda1a729fed485f83da5ea9d" r:id="rId15"/>
            <v:path o:extrusionok="f"/>
            <o:lock aspectratio="t" v:ext="edit"/>
          </v:shape>
          <o:OLEObject DrawAspect="Content" ObjectID="_1234568298" ProgID="Equation.DSMT4" ShapeID="Object 1924" Type="Embed" r:id="rId704"/>
        </w:object>
      </w:r>
      <w:r>
        <w:rPr>
          <w:sz w:val="21"/>
        </w:rPr>
        <w:t>平分</w:t>
      </w:r>
      <w:r>
        <w:object>
          <v:shape alt="eqId9fed1f57a835af4e9022e27603d12d31" filled="f" id="Object 1925" o:ole="" o:preferrelative="t" o:spid="_x0000_i1461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8299" ProgID="Equation.DSMT4" ShapeID="Object 1925" Type="Embed" r:id="rId705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817a6c1ecb5b94d94ddd42545a719f88" filled="f" id="Object 1926" o:ole="" o:preferrelative="t" o:spid="_x0000_i1462" stroked="f" style="width:146.04pt;height:27.24pt;mso-position-horizontal-relative:page;mso-position-vertical-relative:page;mso-wrap-style:square" type="#_x0000_t75">
            <v:stroke joinstyle="miter" linestyle="single"/>
            <v:imagedata o:title="eqId817a6c1ecb5b94d94ddd42545a719f88" r:id="rId706"/>
            <v:path o:extrusionok="f"/>
            <o:lock aspectratio="t" v:ext="edit"/>
          </v:shape>
          <o:OLEObject DrawAspect="Content" ObjectID="_1234568300" ProgID="Equation.DSMT4" ShapeID="Object 1926" Type="Embed" r:id="rId707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8797c180803e13683e558753c7851565" filled="f" id="Object 1927" o:ole="" o:preferrelative="t" o:spid="_x0000_i1463" stroked="f" style="width:119.59pt;height:12.3pt;mso-position-horizontal-relative:page;mso-position-vertical-relative:page;mso-wrap-style:square" type="#_x0000_t75">
            <v:stroke joinstyle="miter" linestyle="single"/>
            <v:imagedata o:title="eqId8797c180803e13683e558753c7851565" r:id="rId708"/>
            <v:path o:extrusionok="f"/>
            <o:lock aspectratio="t" v:ext="edit"/>
          </v:shape>
          <o:OLEObject DrawAspect="Content" ObjectID="_1234568301" ProgID="Equation.DSMT4" ShapeID="Object 1927" Type="Embed" r:id="rId709"/>
        </w:object>
      </w:r>
      <w:r>
        <w:rPr>
          <w:sz w:val="21"/>
        </w:rPr>
        <w:t>，</w:t>
      </w:r>
      <w:r>
        <w:object>
          <v:shape alt="eqId5010ac081f805e79d7af0aa8d6cff678" filled="f" id="Object 1928" o:ole="" o:preferrelative="t" o:spid="_x0000_i1464" stroked="f" style="width:96.76pt;height:12.65pt;mso-position-horizontal-relative:page;mso-position-vertical-relative:page;mso-wrap-style:square" type="#_x0000_t75">
            <v:stroke joinstyle="miter" linestyle="single"/>
            <v:imagedata o:title="eqId5010ac081f805e79d7af0aa8d6cff678" r:id="rId710"/>
            <v:path o:extrusionok="f"/>
            <o:lock aspectratio="t" v:ext="edit"/>
          </v:shape>
          <o:OLEObject DrawAspect="Content" ObjectID="_1234568302" ProgID="Equation.DSMT4" ShapeID="Object 1928" Type="Embed" r:id="rId711"/>
        </w:object>
      </w:r>
      <w:r>
        <w:rPr>
          <w:sz w:val="21"/>
        </w:rPr>
        <w:t>，故②正确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6d7b2fe01a33c4825f9974ed9663a99c" filled="f" id="Object 1929" o:ole="" o:preferrelative="t" o:spid="_x0000_i1465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49"/>
            <v:path o:extrusionok="f"/>
            <o:lock aspectratio="t" v:ext="edit"/>
          </v:shape>
          <o:OLEObject DrawAspect="Content" ObjectID="_1234568303" ProgID="Equation.DSMT4" ShapeID="Object 1929" Type="Embed" r:id="rId712"/>
        </w:object>
      </w:r>
      <w:r>
        <w:rPr>
          <w:sz w:val="21"/>
        </w:rPr>
        <w:t>与</w:t>
      </w:r>
      <w:r>
        <w:object>
          <v:shape alt="eqIded66570f697459aba9daa2eaf9460bcb" filled="f" id="Object 1930" o:ole="" o:preferrelative="t" o:spid="_x0000_i1466" stroked="f" style="width:29.91pt;height:11.41pt;mso-position-horizontal-relative:page;mso-position-vertical-relative:page;mso-wrap-style:square" type="#_x0000_t75">
            <v:stroke joinstyle="miter" linestyle="single"/>
            <v:imagedata o:title="eqIded66570f697459aba9daa2eaf9460bcb" r:id="rId559"/>
            <v:path o:extrusionok="f"/>
            <o:lock aspectratio="t" v:ext="edit"/>
          </v:shape>
          <o:OLEObject DrawAspect="Content" ObjectID="_1234568304" ProgID="Equation.DSMT4" ShapeID="Object 1930" Type="Embed" r:id="rId713"/>
        </w:object>
      </w:r>
      <w:r>
        <w:rPr>
          <w:sz w:val="21"/>
        </w:rPr>
        <w:t>可以拼成一个直角，故③正确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cbdbd0de43b8f7c6e6ee5011e6f3144f" filled="f" id="Object 1931" o:ole="" o:preferrelative="t" o:spid="_x0000_i1467" stroked="f" style="width:101.2pt;height:12.25pt;mso-position-horizontal-relative:page;mso-position-vertical-relative:page;mso-wrap-style:square" type="#_x0000_t75">
            <v:stroke joinstyle="miter" linestyle="single"/>
            <v:imagedata o:title="eqIdcbdbd0de43b8f7c6e6ee5011e6f3144f" r:id="rId714"/>
            <v:path o:extrusionok="f"/>
            <o:lock aspectratio="t" v:ext="edit"/>
          </v:shape>
          <o:OLEObject DrawAspect="Content" ObjectID="_1234568305" ProgID="Equation.DSMT4" ShapeID="Object 1931" Type="Embed" r:id="rId715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9fed1f57a835af4e9022e27603d12d31" filled="f" id="Object 1932" o:ole="" o:preferrelative="t" o:spid="_x0000_i1468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8306" ProgID="Equation.DSMT4" ShapeID="Object 1932" Type="Embed" r:id="rId716"/>
        </w:object>
      </w:r>
      <w:r>
        <w:rPr>
          <w:sz w:val="21"/>
        </w:rPr>
        <w:t>与</w:t>
      </w:r>
      <w:r>
        <w:object>
          <v:shape alt="eqId42e7b8a59f8d66176463f3d71f882a26" filled="f" id="Object 1933" o:ole="" o:preferrelative="t" o:spid="_x0000_i1469" stroked="f" style="width:33.39pt;height:12.46pt;mso-position-horizontal-relative:page;mso-position-vertical-relative:page;mso-wrap-style:square" type="#_x0000_t75">
            <v:stroke joinstyle="miter" linestyle="single"/>
            <v:imagedata o:title="eqId42e7b8a59f8d66176463f3d71f882a26" r:id="rId686"/>
            <v:path o:extrusionok="f"/>
            <o:lock aspectratio="t" v:ext="edit"/>
          </v:shape>
          <o:OLEObject DrawAspect="Content" ObjectID="_1234568307" ProgID="Equation.DSMT4" ShapeID="Object 1933" Type="Embed" r:id="rId717"/>
        </w:object>
      </w:r>
      <w:r>
        <w:rPr>
          <w:sz w:val="21"/>
        </w:rPr>
        <w:t>可以拼成一个平角，故④正确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综上所述，正确的有①②③④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4．</w:t>
      </w:r>
    </w:p>
    <w:p>
      <w:pPr>
        <w:spacing w:line="360" w:lineRule="auto"/>
        <w:rPr>
          <w:rFonts w:ascii="宋体" w:cs="宋体" w:hAnsi="宋体"/>
          <w:b/>
          <w:szCs w:val="21"/>
        </w:rPr>
      </w:pPr>
      <w:r>
        <w:rPr>
          <w:rFonts w:ascii="宋体" w:cs="宋体" w:hAnsi="宋体" w:hint="eastAsia"/>
          <w:b/>
          <w:szCs w:val="21"/>
        </w:rPr>
        <w:t>题型</w:t>
      </w:r>
      <w:r>
        <w:rPr>
          <w:rFonts w:ascii="宋体" w:cs="宋体" w:hAnsi="宋体" w:hint="eastAsia"/>
          <w:b/>
          <w:szCs w:val="21"/>
          <w:lang w:eastAsia="zh-CN" w:val="en-US"/>
        </w:rPr>
        <w:t>十</w:t>
      </w:r>
      <w:r>
        <w:rPr>
          <w:rFonts w:ascii="宋体" w:cs="宋体" w:hAnsi="宋体" w:hint="eastAsia"/>
          <w:b/>
          <w:szCs w:val="21"/>
        </w:rPr>
        <w:t>：角n等分线的有关计算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例10】</w:t>
      </w:r>
      <w:r>
        <w:rPr>
          <w:sz w:val="21"/>
        </w:rPr>
        <w:t>．（24-25七年级上·浙江绍兴·期末）定义：从角的顶点出发的射线将角平均分成三等分，则称该射线为角的三等分线．如图，已知</w:t>
      </w:r>
      <w:r>
        <w:object>
          <v:shape alt="eqId9ff5c21185c13eae675906dabd3593c7" filled="f" id="Object 1934" o:ole="" o:preferrelative="t" o:spid="_x0000_i1470" stroked="f" style="width:61.56pt;height:11.76pt;mso-position-horizontal-relative:page;mso-position-vertical-relative:page;mso-wrap-style:square" type="#_x0000_t75">
            <v:stroke joinstyle="miter" linestyle="single"/>
            <v:imagedata o:title="eqId9ff5c21185c13eae675906dabd3593c7" r:id="rId718"/>
            <v:path o:extrusionok="f"/>
            <o:lock aspectratio="t" v:ext="edit"/>
          </v:shape>
          <o:OLEObject DrawAspect="Content" ObjectID="_1234568308" ProgID="Equation.DSMT4" ShapeID="Object 1934" Type="Embed" r:id="rId719"/>
        </w:object>
      </w:r>
      <w:r>
        <w:rPr>
          <w:sz w:val="21"/>
        </w:rPr>
        <w:t>，</w:t>
      </w:r>
      <w:r>
        <w:object>
          <v:shape alt="eqIddb91877e869a8d58b2bab2c39756d7fa" filled="f" id="Object 1935" o:ole="" o:preferrelative="t" o:spid="_x0000_i1471" stroked="f" style="width:51pt;height:11.5pt;mso-position-horizontal-relative:page;mso-position-vertical-relative:page;mso-wrap-style:square" type="#_x0000_t75">
            <v:stroke joinstyle="miter" linestyle="single"/>
            <v:imagedata o:title="eqIddb91877e869a8d58b2bab2c39756d7fa" r:id="rId720"/>
            <v:path o:extrusionok="f"/>
            <o:lock aspectratio="t" v:ext="edit"/>
          </v:shape>
          <o:OLEObject DrawAspect="Content" ObjectID="_1234568309" ProgID="Equation.DSMT4" ShapeID="Object 1935" Type="Embed" r:id="rId721"/>
        </w:object>
      </w:r>
      <w:r>
        <w:rPr>
          <w:sz w:val="21"/>
        </w:rPr>
        <w:t>，若</w:t>
      </w:r>
      <w:r>
        <w:object>
          <v:shape alt="eqIdaaf3369e0ea90e8d5cf4b6b3c45c0fd8" filled="f" id="Object 1936" o:ole="" o:preferrelative="t" o:spid="_x0000_i1472" stroked="f" style="width:19.36pt;height:11.41pt;mso-position-horizontal-relative:page;mso-position-vertical-relative:page;mso-wrap-style:square" type="#_x0000_t75">
            <v:stroke joinstyle="miter" linestyle="single"/>
            <v:imagedata o:title="eqIdaaf3369e0ea90e8d5cf4b6b3c45c0fd8" r:id="rId722"/>
            <v:path o:extrusionok="f"/>
            <o:lock aspectratio="t" v:ext="edit"/>
          </v:shape>
          <o:OLEObject DrawAspect="Content" ObjectID="_1234568310" ProgID="Equation.DSMT4" ShapeID="Object 1936" Type="Embed" r:id="rId723"/>
        </w:object>
      </w:r>
      <w:r>
        <w:rPr>
          <w:sz w:val="21"/>
        </w:rPr>
        <w:t>为</w:t>
      </w:r>
      <w:r>
        <w:object>
          <v:shape alt="eqId6d7b2fe01a33c4825f9974ed9663a99c" filled="f" id="Object 1937" o:ole="" o:preferrelative="t" o:spid="_x0000_i1473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49"/>
            <v:path o:extrusionok="f"/>
            <o:lock aspectratio="t" v:ext="edit"/>
          </v:shape>
          <o:OLEObject DrawAspect="Content" ObjectID="_1234568311" ProgID="Equation.DSMT4" ShapeID="Object 1937" Type="Embed" r:id="rId724"/>
        </w:object>
      </w:r>
      <w:r>
        <w:rPr>
          <w:sz w:val="21"/>
        </w:rPr>
        <w:t>的三等分线，则</w:t>
      </w:r>
      <w:r>
        <w:object>
          <v:shape alt="eqId1bd0dc942dc5a587e3c638df0d42c76b" filled="f" id="Object 1938" o:ole="" o:preferrelative="t" o:spid="_x0000_i1474" stroked="f" style="width:35.16pt;height:12.6pt;mso-position-horizontal-relative:page;mso-position-vertical-relative:page;mso-wrap-style:square" type="#_x0000_t75">
            <v:stroke joinstyle="miter" linestyle="single"/>
            <v:imagedata o:title="eqId1bd0dc942dc5a587e3c638df0d42c76b" r:id="rId725"/>
            <v:path o:extrusionok="f"/>
            <o:lock aspectratio="t" v:ext="edit"/>
          </v:shape>
          <o:OLEObject DrawAspect="Content" ObjectID="_1234568312" ProgID="Equation.DSMT4" ShapeID="Object 1938" Type="Embed" r:id="rId726"/>
        </w:object>
      </w:r>
      <w:r>
        <w:rPr>
          <w:sz w:val="21"/>
        </w:rPr>
        <w:t>的度数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</w: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b9e0950a-fe4b-48fa-87f4-c48c21aa7b9a" filled="f" id="图片 100039" o:preferrelative="t" o:spid="_x0000_i1475" stroked="f" style="width:164.24pt;height:86.26pt;mso-position-horizontal-relative:page;mso-position-vertical-relative:page;mso-wrap-style:square" type="#_x0000_t75">
            <v:fill o:detectmouseclick="t"/>
            <v:stroke linestyle="single"/>
            <v:imagedata o:title="@@@b9e0950a-fe4b-48fa-87f4-c48c21aa7b9a" r:id="rId727"/>
            <v:path o:extrusionok="f"/>
            <o:lock aspectratio="t" v:ext="edit"/>
          </v:shape>
        </w:pi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</w:t>
      </w:r>
      <w:r>
        <w:object>
          <v:shape alt="eqId2fb94bd9eb80fb9f5f02f518bb8f2211" filled="f" id="Object 1939" o:ole="" o:preferrelative="t" o:spid="_x0000_i1476" stroked="f" style="width:17.53pt;height:12.26pt;mso-position-horizontal-relative:page;mso-position-vertical-relative:page;mso-wrap-style:square" type="#_x0000_t75">
            <v:stroke joinstyle="miter" linestyle="single"/>
            <v:imagedata o:title="eqId2fb94bd9eb80fb9f5f02f518bb8f2211" r:id="rId168"/>
            <v:path o:extrusionok="f"/>
            <o:lock aspectratio="t" v:ext="edit"/>
          </v:shape>
          <o:OLEObject DrawAspect="Content" ObjectID="_1234568313" ProgID="Equation.DSMT4" ShapeID="Object 1939" Type="Embed" r:id="rId728"/>
        </w:object>
      </w:r>
      <w:r>
        <w:rPr>
          <w:sz w:val="21"/>
        </w:rPr>
        <w:t>或</w:t>
      </w:r>
      <w:r>
        <w:object>
          <v:shape alt="eqIdbdb0aa8a61380228e285f3b5c7b74c47" filled="f" id="Object 1940" o:ole="" o:preferrelative="t" o:spid="_x0000_i1477" stroked="f" style="width:16.71pt;height:12.26pt;mso-position-horizontal-relative:page;mso-position-vertical-relative:page;mso-wrap-style:square" type="#_x0000_t75">
            <v:stroke joinstyle="miter" linestyle="single"/>
            <v:imagedata o:title="eqIdbdb0aa8a61380228e285f3b5c7b74c47" r:id="rId729"/>
            <v:path o:extrusionok="f"/>
            <o:lock aspectratio="t" v:ext="edit"/>
          </v:shape>
          <o:OLEObject DrawAspect="Content" ObjectID="_1234568314" ProgID="Equation.DSMT4" ShapeID="Object 1940" Type="Embed" r:id="rId730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角三等分线的有关计算，运用分类讨论思想是解题的关键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分两种情况讨论：①当</w:t>
      </w:r>
      <w:r>
        <w:object>
          <v:shape alt="eqIdf3952acf82540eb603e4d180e558b8e0" filled="f" id="Object 1941" o:ole="" o:preferrelative="t" o:spid="_x0000_i1478" stroked="f" style="width:60.63pt;height:11.86pt;mso-position-horizontal-relative:page;mso-position-vertical-relative:page;mso-wrap-style:square" type="#_x0000_t75">
            <v:stroke joinstyle="miter" linestyle="single"/>
            <v:imagedata o:title="eqIdf3952acf82540eb603e4d180e558b8e0" r:id="rId731"/>
            <v:path o:extrusionok="f"/>
            <o:lock aspectratio="t" v:ext="edit"/>
          </v:shape>
          <o:OLEObject DrawAspect="Content" ObjectID="_1234568315" ProgID="Equation.DSMT4" ShapeID="Object 1941" Type="Embed" r:id="rId732"/>
        </w:object>
      </w:r>
      <w:r>
        <w:rPr>
          <w:sz w:val="21"/>
        </w:rPr>
        <w:t>时；②当</w:t>
      </w:r>
      <w:r>
        <w:object>
          <v:shape alt="eqId5f3b039127a7e2e7760cb814e47edb25" filled="f" id="Object 1942" o:ole="" o:preferrelative="t" o:spid="_x0000_i1479" stroked="f" style="width:62.44pt;height:12.15pt;mso-position-horizontal-relative:page;mso-position-vertical-relative:page;mso-wrap-style:square" type="#_x0000_t75">
            <v:stroke joinstyle="miter" linestyle="single"/>
            <v:imagedata o:title="eqId5f3b039127a7e2e7760cb814e47edb25" r:id="rId733"/>
            <v:path o:extrusionok="f"/>
            <o:lock aspectratio="t" v:ext="edit"/>
          </v:shape>
          <o:OLEObject DrawAspect="Content" ObjectID="_1234568316" ProgID="Equation.DSMT4" ShapeID="Object 1942" Type="Embed" r:id="rId734"/>
        </w:object>
      </w:r>
      <w:r>
        <w:rPr>
          <w:sz w:val="21"/>
        </w:rPr>
        <w:t>时；分别根据角三等分线的定义及角的和差关系进行求解即可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分两种情况讨论：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当</w:t>
      </w:r>
      <w:r>
        <w:object>
          <v:shape alt="eqIdf3952acf82540eb603e4d180e558b8e0" filled="f" id="Object 1943" o:ole="" o:preferrelative="t" o:spid="_x0000_i1480" stroked="f" style="width:60.63pt;height:11.86pt;mso-position-horizontal-relative:page;mso-position-vertical-relative:page;mso-wrap-style:square" type="#_x0000_t75">
            <v:stroke joinstyle="miter" linestyle="single"/>
            <v:imagedata o:title="eqIdf3952acf82540eb603e4d180e558b8e0" r:id="rId731"/>
            <v:path o:extrusionok="f"/>
            <o:lock aspectratio="t" v:ext="edit"/>
          </v:shape>
          <o:OLEObject DrawAspect="Content" ObjectID="_1234568317" ProgID="Equation.DSMT4" ShapeID="Object 1943" Type="Embed" r:id="rId735"/>
        </w:object>
      </w:r>
      <w:r>
        <w:rPr>
          <w:sz w:val="21"/>
        </w:rPr>
        <w:t>时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如图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1f77da55-67c4-49af-a564-8f91c40293de" filled="f" id="图片 100041" o:preferrelative="t" o:spid="_x0000_i1481" stroked="f" style="width:166.47pt;height:87.75pt;mso-position-horizontal-relative:page;mso-position-vertical-relative:page;mso-wrap-style:square" type="#_x0000_t75">
            <v:fill o:detectmouseclick="t"/>
            <v:stroke linestyle="single"/>
            <v:imagedata o:title="@@@1f77da55-67c4-49af-a564-8f91c40293de" r:id="rId736"/>
            <v:path o:extrusionok="f"/>
            <o:lock aspectratio="t" v:ext="edit"/>
          </v:shape>
        </w:pict>
      </w:r>
      <w:r>
        <w:object>
          <v:shape alt="eqId763ad715d0b7f484a927699c744a7ec3" filled="f" id="Object 1944" o:ole="" o:preferrelative="t" o:spid="_x0000_i1482" stroked="f" style="width:70.4pt;height:12.25pt;mso-position-horizontal-relative:page;mso-position-vertical-relative:page;mso-wrap-style:square" type="#_x0000_t75">
            <v:stroke joinstyle="miter" linestyle="single"/>
            <v:imagedata o:title="eqId763ad715d0b7f484a927699c744a7ec3" r:id="rId737"/>
            <v:path o:extrusionok="f"/>
            <o:lock aspectratio="t" v:ext="edit"/>
          </v:shape>
          <o:OLEObject DrawAspect="Content" ObjectID="_1234568318" ProgID="Equation.DSMT4" ShapeID="Object 1944" Type="Embed" r:id="rId738"/>
        </w:object>
      </w:r>
      <w:r>
        <w:rPr>
          <w:sz w:val="21"/>
        </w:rPr>
        <w:t>，</w:t>
      </w:r>
      <w:r>
        <w:object>
          <v:shape alt="eqIdaaf3369e0ea90e8d5cf4b6b3c45c0fd8" filled="f" id="Object 1945" o:ole="" o:preferrelative="t" o:spid="_x0000_i1483" stroked="f" style="width:19.36pt;height:11.41pt;mso-position-horizontal-relative:page;mso-position-vertical-relative:page;mso-wrap-style:square" type="#_x0000_t75">
            <v:stroke joinstyle="miter" linestyle="single"/>
            <v:imagedata o:title="eqIdaaf3369e0ea90e8d5cf4b6b3c45c0fd8" r:id="rId722"/>
            <v:path o:extrusionok="f"/>
            <o:lock aspectratio="t" v:ext="edit"/>
          </v:shape>
          <o:OLEObject DrawAspect="Content" ObjectID="_1234568319" ProgID="Equation.DSMT4" ShapeID="Object 1945" Type="Embed" r:id="rId739"/>
        </w:object>
      </w:r>
      <w:r>
        <w:rPr>
          <w:sz w:val="21"/>
        </w:rPr>
        <w:t>为</w:t>
      </w:r>
      <w:r>
        <w:object>
          <v:shape alt="eqId6d7b2fe01a33c4825f9974ed9663a99c" filled="f" id="Object 1946" o:ole="" o:preferrelative="t" o:spid="_x0000_i1484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49"/>
            <v:path o:extrusionok="f"/>
            <o:lock aspectratio="t" v:ext="edit"/>
          </v:shape>
          <o:OLEObject DrawAspect="Content" ObjectID="_1234568320" ProgID="Equation.DSMT4" ShapeID="Object 1946" Type="Embed" r:id="rId740"/>
        </w:object>
      </w:r>
      <w:r>
        <w:rPr>
          <w:sz w:val="21"/>
        </w:rPr>
        <w:t>的三等分线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5b7a0dc4333bf8be25ea5863d6afcb0b" filled="f" id="Object 1947" o:ole="" o:preferrelative="t" o:spid="_x0000_i1485" stroked="f" style="width:116.12pt;height:27.05pt;mso-position-horizontal-relative:page;mso-position-vertical-relative:page;mso-wrap-style:square" type="#_x0000_t75">
            <v:stroke joinstyle="miter" linestyle="single"/>
            <v:imagedata o:title="eqId5b7a0dc4333bf8be25ea5863d6afcb0b" r:id="rId741"/>
            <v:path o:extrusionok="f"/>
            <o:lock aspectratio="t" v:ext="edit"/>
          </v:shape>
          <o:OLEObject DrawAspect="Content" ObjectID="_1234568321" ProgID="Equation.DSMT4" ShapeID="Object 1947" Type="Embed" r:id="rId742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9f7258bc54a8d95da32fe4e318c6f737" filled="f" id="Object 1948" o:ole="" o:preferrelative="t" o:spid="_x0000_i1486" stroked="f" style="width:203.24pt;height:12.5pt;mso-position-horizontal-relative:page;mso-position-vertical-relative:page;mso-wrap-style:square" type="#_x0000_t75">
            <v:stroke joinstyle="miter" linestyle="single"/>
            <v:imagedata o:title="eqId9f7258bc54a8d95da32fe4e318c6f737" r:id="rId743"/>
            <v:path o:extrusionok="f"/>
            <o:lock aspectratio="t" v:ext="edit"/>
          </v:shape>
          <o:OLEObject DrawAspect="Content" ObjectID="_1234568322" ProgID="Equation.DSMT4" ShapeID="Object 1948" Type="Embed" r:id="rId744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25ff5480acd33646dab063357ee113e2" filled="f" id="Object 1949" o:ole="" o:preferrelative="t" o:spid="_x0000_i1487" stroked="f" style="width:198.84pt;height:12.56pt;mso-position-horizontal-relative:page;mso-position-vertical-relative:page;mso-wrap-style:square" type="#_x0000_t75">
            <v:stroke joinstyle="miter" linestyle="single"/>
            <v:imagedata o:title="eqId25ff5480acd33646dab063357ee113e2" r:id="rId745"/>
            <v:path o:extrusionok="f"/>
            <o:lock aspectratio="t" v:ext="edit"/>
          </v:shape>
          <o:OLEObject DrawAspect="Content" ObjectID="_1234568323" ProgID="Equation.DSMT4" ShapeID="Object 1949" Type="Embed" r:id="rId746"/>
        </w:object>
      </w:r>
      <w:r>
        <w:rPr>
          <w:sz w:val="21"/>
        </w:rPr>
        <w:t>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当</w:t>
      </w:r>
      <w:r>
        <w:object>
          <v:shape alt="eqId5f3b039127a7e2e7760cb814e47edb25" filled="f" id="Object 1950" o:ole="" o:preferrelative="t" o:spid="_x0000_i1488" stroked="f" style="width:62.44pt;height:12.15pt;mso-position-horizontal-relative:page;mso-position-vertical-relative:page;mso-wrap-style:square" type="#_x0000_t75">
            <v:stroke joinstyle="miter" linestyle="single"/>
            <v:imagedata o:title="eqId5f3b039127a7e2e7760cb814e47edb25" r:id="rId733"/>
            <v:path o:extrusionok="f"/>
            <o:lock aspectratio="t" v:ext="edit"/>
          </v:shape>
          <o:OLEObject DrawAspect="Content" ObjectID="_1234568324" ProgID="Equation.DSMT4" ShapeID="Object 1950" Type="Embed" r:id="rId747"/>
        </w:object>
      </w:r>
      <w:r>
        <w:rPr>
          <w:sz w:val="21"/>
        </w:rPr>
        <w:t>时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如图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36631142-a0a3-4dd2-9408-a547e4308245" filled="f" id="图片 100043" o:preferrelative="t" o:spid="_x0000_i1489" stroked="f" style="width:159pt;height:86.99pt;mso-position-horizontal-relative:page;mso-position-vertical-relative:page;mso-wrap-style:square" type="#_x0000_t75">
            <v:fill o:detectmouseclick="t"/>
            <v:stroke linestyle="single"/>
            <v:imagedata o:title="@@@36631142-a0a3-4dd2-9408-a547e4308245" r:id="rId748"/>
            <v:path o:extrusionok="f"/>
            <o:lock aspectratio="t" v:ext="edit"/>
          </v:shape>
        </w:pict>
      </w:r>
      <w:r>
        <w:object>
          <v:shape alt="eqId763ad715d0b7f484a927699c744a7ec3" filled="f" id="Object 1951" o:ole="" o:preferrelative="t" o:spid="_x0000_i1490" stroked="f" style="width:70.4pt;height:12.25pt;mso-position-horizontal-relative:page;mso-position-vertical-relative:page;mso-wrap-style:square" type="#_x0000_t75">
            <v:stroke joinstyle="miter" linestyle="single"/>
            <v:imagedata o:title="eqId763ad715d0b7f484a927699c744a7ec3" r:id="rId737"/>
            <v:path o:extrusionok="f"/>
            <o:lock aspectratio="t" v:ext="edit"/>
          </v:shape>
          <o:OLEObject DrawAspect="Content" ObjectID="_1234568325" ProgID="Equation.DSMT4" ShapeID="Object 1951" Type="Embed" r:id="rId749"/>
        </w:object>
      </w:r>
      <w:r>
        <w:rPr>
          <w:sz w:val="21"/>
        </w:rPr>
        <w:t>，</w:t>
      </w:r>
      <w:r>
        <w:object>
          <v:shape alt="eqIdaaf3369e0ea90e8d5cf4b6b3c45c0fd8" filled="f" id="Object 1952" o:ole="" o:preferrelative="t" o:spid="_x0000_i1491" stroked="f" style="width:19.36pt;height:11.41pt;mso-position-horizontal-relative:page;mso-position-vertical-relative:page;mso-wrap-style:square" type="#_x0000_t75">
            <v:stroke joinstyle="miter" linestyle="single"/>
            <v:imagedata o:title="eqIdaaf3369e0ea90e8d5cf4b6b3c45c0fd8" r:id="rId722"/>
            <v:path o:extrusionok="f"/>
            <o:lock aspectratio="t" v:ext="edit"/>
          </v:shape>
          <o:OLEObject DrawAspect="Content" ObjectID="_1234568326" ProgID="Equation.DSMT4" ShapeID="Object 1952" Type="Embed" r:id="rId750"/>
        </w:object>
      </w:r>
      <w:r>
        <w:rPr>
          <w:sz w:val="21"/>
        </w:rPr>
        <w:t>为</w:t>
      </w:r>
      <w:r>
        <w:object>
          <v:shape alt="eqId6d7b2fe01a33c4825f9974ed9663a99c" filled="f" id="Object 1953" o:ole="" o:preferrelative="t" o:spid="_x0000_i1492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49"/>
            <v:path o:extrusionok="f"/>
            <o:lock aspectratio="t" v:ext="edit"/>
          </v:shape>
          <o:OLEObject DrawAspect="Content" ObjectID="_1234568327" ProgID="Equation.DSMT4" ShapeID="Object 1953" Type="Embed" r:id="rId751"/>
        </w:object>
      </w:r>
      <w:r>
        <w:rPr>
          <w:sz w:val="21"/>
        </w:rPr>
        <w:t>的三等分线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c00ab5819958f942912d4a138754017b" filled="f" id="Object 1954" o:ole="" o:preferrelative="t" o:spid="_x0000_i1493" stroked="f" style="width:116.12pt;height:27.05pt;mso-position-horizontal-relative:page;mso-position-vertical-relative:page;mso-wrap-style:square" type="#_x0000_t75">
            <v:stroke joinstyle="miter" linestyle="single"/>
            <v:imagedata o:title="eqIdc00ab5819958f942912d4a138754017b" r:id="rId752"/>
            <v:path o:extrusionok="f"/>
            <o:lock aspectratio="t" v:ext="edit"/>
          </v:shape>
          <o:OLEObject DrawAspect="Content" ObjectID="_1234568328" ProgID="Equation.DSMT4" ShapeID="Object 1954" Type="Embed" r:id="rId753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f0c55c5ef9be808ec681cacf115c1567" filled="f" id="Object 1955" o:ole="" o:preferrelative="t" o:spid="_x0000_i1494" stroked="f" style="width:198.84pt;height:12.56pt;mso-position-horizontal-relative:page;mso-position-vertical-relative:page;mso-wrap-style:square" type="#_x0000_t75">
            <v:stroke joinstyle="miter" linestyle="single"/>
            <v:imagedata o:title="eqIdf0c55c5ef9be808ec681cacf115c1567" r:id="rId754"/>
            <v:path o:extrusionok="f"/>
            <o:lock aspectratio="t" v:ext="edit"/>
          </v:shape>
          <o:OLEObject DrawAspect="Content" ObjectID="_1234568329" ProgID="Equation.DSMT4" ShapeID="Object 1955" Type="Embed" r:id="rId755"/>
        </w:object>
      </w:r>
      <w:r>
        <w:rPr>
          <w:sz w:val="21"/>
        </w:rPr>
        <w:t>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综上，</w:t>
      </w:r>
      <w:r>
        <w:object>
          <v:shape alt="eqId1bd0dc942dc5a587e3c638df0d42c76b" filled="f" id="Object 1956" o:ole="" o:preferrelative="t" o:spid="_x0000_i1495" stroked="f" style="width:35.16pt;height:12.6pt;mso-position-horizontal-relative:page;mso-position-vertical-relative:page;mso-wrap-style:square" type="#_x0000_t75">
            <v:stroke joinstyle="miter" linestyle="single"/>
            <v:imagedata o:title="eqId1bd0dc942dc5a587e3c638df0d42c76b" r:id="rId725"/>
            <v:path o:extrusionok="f"/>
            <o:lock aspectratio="t" v:ext="edit"/>
          </v:shape>
          <o:OLEObject DrawAspect="Content" ObjectID="_1234568330" ProgID="Equation.DSMT4" ShapeID="Object 1956" Type="Embed" r:id="rId756"/>
        </w:object>
      </w:r>
      <w:r>
        <w:rPr>
          <w:sz w:val="21"/>
        </w:rPr>
        <w:t>的度数为</w:t>
      </w:r>
      <w:r>
        <w:object>
          <v:shape alt="eqId2fb94bd9eb80fb9f5f02f518bb8f2211" filled="f" id="Object 1957" o:ole="" o:preferrelative="t" o:spid="_x0000_i1496" stroked="f" style="width:17.53pt;height:12.26pt;mso-position-horizontal-relative:page;mso-position-vertical-relative:page;mso-wrap-style:square" type="#_x0000_t75">
            <v:stroke joinstyle="miter" linestyle="single"/>
            <v:imagedata o:title="eqId2fb94bd9eb80fb9f5f02f518bb8f2211" r:id="rId168"/>
            <v:path o:extrusionok="f"/>
            <o:lock aspectratio="t" v:ext="edit"/>
          </v:shape>
          <o:OLEObject DrawAspect="Content" ObjectID="_1234568331" ProgID="Equation.DSMT4" ShapeID="Object 1957" Type="Embed" r:id="rId757"/>
        </w:object>
      </w:r>
      <w:r>
        <w:rPr>
          <w:sz w:val="21"/>
        </w:rPr>
        <w:t>或</w:t>
      </w:r>
      <w:r>
        <w:object>
          <v:shape alt="eqIdbdb0aa8a61380228e285f3b5c7b74c47" filled="f" id="Object 1958" o:ole="" o:preferrelative="t" o:spid="_x0000_i1497" stroked="f" style="width:16.71pt;height:12.26pt;mso-position-horizontal-relative:page;mso-position-vertical-relative:page;mso-wrap-style:square" type="#_x0000_t75">
            <v:stroke joinstyle="miter" linestyle="single"/>
            <v:imagedata o:title="eqIdbdb0aa8a61380228e285f3b5c7b74c47" r:id="rId729"/>
            <v:path o:extrusionok="f"/>
            <o:lock aspectratio="t" v:ext="edit"/>
          </v:shape>
          <o:OLEObject DrawAspect="Content" ObjectID="_1234568332" ProgID="Equation.DSMT4" ShapeID="Object 1958" Type="Embed" r:id="rId758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2fb94bd9eb80fb9f5f02f518bb8f2211" filled="f" id="Object 1959" o:ole="" o:preferrelative="t" o:spid="_x0000_i1498" stroked="f" style="width:17.53pt;height:12.26pt;mso-position-horizontal-relative:page;mso-position-vertical-relative:page;mso-wrap-style:square" type="#_x0000_t75">
            <v:stroke joinstyle="miter" linestyle="single"/>
            <v:imagedata o:title="eqId2fb94bd9eb80fb9f5f02f518bb8f2211" r:id="rId168"/>
            <v:path o:extrusionok="f"/>
            <o:lock aspectratio="t" v:ext="edit"/>
          </v:shape>
          <o:OLEObject DrawAspect="Content" ObjectID="_1234568333" ProgID="Equation.DSMT4" ShapeID="Object 1959" Type="Embed" r:id="rId759"/>
        </w:object>
      </w:r>
      <w:r>
        <w:rPr>
          <w:sz w:val="21"/>
        </w:rPr>
        <w:t>或</w:t>
      </w:r>
      <w:r>
        <w:object>
          <v:shape alt="eqIdbdb0aa8a61380228e285f3b5c7b74c47" filled="f" id="Object 1960" o:ole="" o:preferrelative="t" o:spid="_x0000_i1499" stroked="f" style="width:16.71pt;height:12.26pt;mso-position-horizontal-relative:page;mso-position-vertical-relative:page;mso-wrap-style:square" type="#_x0000_t75">
            <v:stroke joinstyle="miter" linestyle="single"/>
            <v:imagedata o:title="eqIdbdb0aa8a61380228e285f3b5c7b74c47" r:id="rId729"/>
            <v:path o:extrusionok="f"/>
            <o:lock aspectratio="t" v:ext="edit"/>
          </v:shape>
          <o:OLEObject DrawAspect="Content" ObjectID="_1234568334" ProgID="Equation.DSMT4" ShapeID="Object 1960" Type="Embed" r:id="rId760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变式1】</w:t>
      </w:r>
      <w:r>
        <w:rPr>
          <w:sz w:val="21"/>
        </w:rPr>
        <w:t>．（23-24七年级上·江西抚州·期中）定义：从</w:t>
      </w:r>
      <w:r>
        <w:object>
          <v:shape alt="eqId6d7b2fe01a33c4825f9974ed9663a99c" filled="f" id="Object 1961" o:ole="" o:preferrelative="t" o:spid="_x0000_i1500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49"/>
            <v:path o:extrusionok="f"/>
            <o:lock aspectratio="t" v:ext="edit"/>
          </v:shape>
          <o:OLEObject DrawAspect="Content" ObjectID="_1234568335" ProgID="Equation.DSMT4" ShapeID="Object 1961" Type="Embed" r:id="rId761"/>
        </w:object>
      </w:r>
      <w:r>
        <w:rPr>
          <w:sz w:val="21"/>
        </w:rPr>
        <w:t>的顶点出发，在角的内部引一条射线</w:t>
      </w:r>
      <w:r>
        <w:object>
          <v:shape alt="eqId828628c0876b45381c9a0edeb0fec236" filled="f" id="Object 1962" o:ole="" o:preferrelative="t" o:spid="_x0000_i1501" stroked="f" style="width:18.43pt;height:12.26pt;mso-position-horizontal-relative:page;mso-position-vertical-relative:page;mso-wrap-style:square" type="#_x0000_t75">
            <v:stroke joinstyle="miter" linestyle="single"/>
            <v:imagedata o:title="eqId828628c0876b45381c9a0edeb0fec236" r:id="rId42"/>
            <v:path o:extrusionok="f"/>
            <o:lock aspectratio="t" v:ext="edit"/>
          </v:shape>
          <o:OLEObject DrawAspect="Content" ObjectID="_1234568336" ProgID="Equation.DSMT4" ShapeID="Object 1962" Type="Embed" r:id="rId762"/>
        </w:object>
      </w:r>
      <w:r>
        <w:rPr>
          <w:sz w:val="21"/>
        </w:rPr>
        <w:t>，把</w:t>
      </w:r>
      <w:r>
        <w:object>
          <v:shape alt="eqId6d7b2fe01a33c4825f9974ed9663a99c" filled="f" id="Object 1963" o:ole="" o:preferrelative="t" o:spid="_x0000_i1502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49"/>
            <v:path o:extrusionok="f"/>
            <o:lock aspectratio="t" v:ext="edit"/>
          </v:shape>
          <o:OLEObject DrawAspect="Content" ObjectID="_1234568337" ProgID="Equation.DSMT4" ShapeID="Object 1963" Type="Embed" r:id="rId763"/>
        </w:object>
      </w:r>
      <w:r>
        <w:rPr>
          <w:sz w:val="21"/>
        </w:rPr>
        <w:t>分成</w:t>
      </w:r>
      <w:r>
        <w:object>
          <v:shape alt="eqId37d65e051e943ab28fa57aee2fb57994" filled="f" id="Object 1964" o:ole="" o:preferrelative="t" o:spid="_x0000_i1503" stroked="f" style="width:17.53pt;height:12.26pt;mso-position-horizontal-relative:page;mso-position-vertical-relative:page;mso-wrap-style:square" type="#_x0000_t75">
            <v:stroke joinstyle="miter" linestyle="single"/>
            <v:imagedata o:title="eqId37d65e051e943ab28fa57aee2fb57994" r:id="rId764"/>
            <v:path o:extrusionok="f"/>
            <o:lock aspectratio="t" v:ext="edit"/>
          </v:shape>
          <o:OLEObject DrawAspect="Content" ObjectID="_1234568338" ProgID="Equation.DSMT4" ShapeID="Object 1964" Type="Embed" r:id="rId765"/>
        </w:object>
      </w:r>
      <w:r>
        <w:rPr>
          <w:sz w:val="21"/>
        </w:rPr>
        <w:t>的两部分，射线</w:t>
      </w:r>
      <w:r>
        <w:object>
          <v:shape alt="eqId828628c0876b45381c9a0edeb0fec236" filled="f" id="Object 1965" o:ole="" o:preferrelative="t" o:spid="_x0000_i1504" stroked="f" style="width:18.43pt;height:12.26pt;mso-position-horizontal-relative:page;mso-position-vertical-relative:page;mso-wrap-style:square" type="#_x0000_t75">
            <v:stroke joinstyle="miter" linestyle="single"/>
            <v:imagedata o:title="eqId828628c0876b45381c9a0edeb0fec236" r:id="rId42"/>
            <v:path o:extrusionok="f"/>
            <o:lock aspectratio="t" v:ext="edit"/>
          </v:shape>
          <o:OLEObject DrawAspect="Content" ObjectID="_1234568339" ProgID="Equation.DSMT4" ShapeID="Object 1965" Type="Embed" r:id="rId766"/>
        </w:object>
      </w:r>
      <w:r>
        <w:rPr>
          <w:sz w:val="21"/>
        </w:rPr>
        <w:t>叫做</w:t>
      </w:r>
      <w:r>
        <w:object>
          <v:shape alt="eqId6d7b2fe01a33c4825f9974ed9663a99c" filled="f" id="Object 1966" o:ole="" o:preferrelative="t" o:spid="_x0000_i1505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49"/>
            <v:path o:extrusionok="f"/>
            <o:lock aspectratio="t" v:ext="edit"/>
          </v:shape>
          <o:OLEObject DrawAspect="Content" ObjectID="_1234568340" ProgID="Equation.DSMT4" ShapeID="Object 1966" Type="Embed" r:id="rId767"/>
        </w:object>
      </w:r>
      <w:r>
        <w:rPr>
          <w:sz w:val="21"/>
        </w:rPr>
        <w:t>的三等分线．若在</w:t>
      </w:r>
      <w:r>
        <w:object>
          <v:shape alt="eqId27935c1ef4df2d52ac697678a3c8f39d" filled="f" id="Object 1967" o:ole="" o:preferrelative="t" o:spid="_x0000_i1506" stroked="f" style="width:36.03pt;height:12.3pt;mso-position-horizontal-relative:page;mso-position-vertical-relative:page;mso-wrap-style:square" type="#_x0000_t75">
            <v:stroke joinstyle="miter" linestyle="single"/>
            <v:imagedata o:title="eqId27935c1ef4df2d52ac697678a3c8f39d" r:id="rId768"/>
            <v:path o:extrusionok="f"/>
            <o:lock aspectratio="t" v:ext="edit"/>
          </v:shape>
          <o:OLEObject DrawAspect="Content" ObjectID="_1234568341" ProgID="Equation.DSMT4" ShapeID="Object 1967" Type="Embed" r:id="rId769"/>
        </w:object>
      </w:r>
      <w:r>
        <w:rPr>
          <w:sz w:val="21"/>
        </w:rPr>
        <w:t>中，射线</w:t>
      </w:r>
      <w:r>
        <w:object>
          <v:shape alt="eqIdabd13974aebe38eb2a1d744a01ea5aa5" filled="f" id="Object 1968" o:ole="" o:preferrelative="t" o:spid="_x0000_i1507" stroked="f" style="width:17.53pt;height:12.32pt;mso-position-horizontal-relative:page;mso-position-vertical-relative:page;mso-wrap-style:square" type="#_x0000_t75">
            <v:stroke joinstyle="miter" linestyle="single"/>
            <v:imagedata o:title="eqIdabd13974aebe38eb2a1d744a01ea5aa5" r:id="rId770"/>
            <v:path o:extrusionok="f"/>
            <o:lock aspectratio="t" v:ext="edit"/>
          </v:shape>
          <o:OLEObject DrawAspect="Content" ObjectID="_1234568342" ProgID="Equation.DSMT4" ShapeID="Object 1968" Type="Embed" r:id="rId771"/>
        </w:object>
      </w:r>
      <w:r>
        <w:rPr>
          <w:sz w:val="21"/>
        </w:rPr>
        <w:t>是</w:t>
      </w:r>
      <w:r>
        <w:object>
          <v:shape alt="eqId27935c1ef4df2d52ac697678a3c8f39d" filled="f" id="Object 1969" o:ole="" o:preferrelative="t" o:spid="_x0000_i1508" stroked="f" style="width:36.03pt;height:12.3pt;mso-position-horizontal-relative:page;mso-position-vertical-relative:page;mso-wrap-style:square" type="#_x0000_t75">
            <v:stroke joinstyle="miter" linestyle="single"/>
            <v:imagedata o:title="eqId27935c1ef4df2d52ac697678a3c8f39d" r:id="rId768"/>
            <v:path o:extrusionok="f"/>
            <o:lock aspectratio="t" v:ext="edit"/>
          </v:shape>
          <o:OLEObject DrawAspect="Content" ObjectID="_1234568343" ProgID="Equation.DSMT4" ShapeID="Object 1969" Type="Embed" r:id="rId772"/>
        </w:object>
      </w:r>
      <w:r>
        <w:rPr>
          <w:sz w:val="21"/>
        </w:rPr>
        <w:t>的三等分线，射线</w:t>
      </w:r>
      <w:r>
        <w:object>
          <v:shape alt="eqId9f0009063fe00277645aff1be6e32471" filled="f" id="Object 1970" o:ole="" o:preferrelative="t" o:spid="_x0000_i1509" stroked="f" style="width:16.69pt;height:13.16pt;mso-position-horizontal-relative:page;mso-position-vertical-relative:page;mso-wrap-style:square" type="#_x0000_t75">
            <v:stroke joinstyle="miter" linestyle="single"/>
            <v:imagedata o:title="eqId9f0009063fe00277645aff1be6e32471" r:id="rId773"/>
            <v:path o:extrusionok="f"/>
            <o:lock aspectratio="t" v:ext="edit"/>
          </v:shape>
          <o:OLEObject DrawAspect="Content" ObjectID="_1234568344" ProgID="Equation.DSMT4" ShapeID="Object 1970" Type="Embed" r:id="rId774"/>
        </w:object>
      </w:r>
      <w:r>
        <w:rPr>
          <w:sz w:val="21"/>
        </w:rPr>
        <w:t>是</w:t>
      </w:r>
      <w:r>
        <w:object>
          <v:shape alt="eqIdc9d0817bc921185f4fa539e9d0b3d460" filled="f" id="Object 1971" o:ole="" o:preferrelative="t" o:spid="_x0000_i1510" stroked="f" style="width:34.31pt;height:12.25pt;mso-position-horizontal-relative:page;mso-position-vertical-relative:page;mso-wrap-style:square" type="#_x0000_t75">
            <v:stroke joinstyle="miter" linestyle="single"/>
            <v:imagedata o:title="eqIdc9d0817bc921185f4fa539e9d0b3d460" r:id="rId775"/>
            <v:path o:extrusionok="f"/>
            <o:lock aspectratio="t" v:ext="edit"/>
          </v:shape>
          <o:OLEObject DrawAspect="Content" ObjectID="_1234568345" ProgID="Equation.DSMT4" ShapeID="Object 1971" Type="Embed" r:id="rId776"/>
        </w:object>
      </w:r>
      <w:r>
        <w:rPr>
          <w:sz w:val="21"/>
        </w:rPr>
        <w:t>的三等分线，设</w:t>
      </w:r>
      <w:r>
        <w:object>
          <v:shape alt="eqId97a66f315e5f723916a5d865375ae29f" filled="f" id="Object 1972" o:ole="" o:preferrelative="t" o:spid="_x0000_i1511" stroked="f" style="width:51pt;height:13.89pt;mso-position-horizontal-relative:page;mso-position-vertical-relative:page;mso-wrap-style:square" type="#_x0000_t75">
            <v:stroke joinstyle="miter" linestyle="single"/>
            <v:imagedata o:title="eqId97a66f315e5f723916a5d865375ae29f" r:id="rId777"/>
            <v:path o:extrusionok="f"/>
            <o:lock aspectratio="t" v:ext="edit"/>
          </v:shape>
          <o:OLEObject DrawAspect="Content" ObjectID="_1234568346" ProgID="Equation.DSMT4" ShapeID="Object 1972" Type="Embed" r:id="rId778"/>
        </w:object>
      </w:r>
      <w:r>
        <w:rPr>
          <w:sz w:val="21"/>
        </w:rPr>
        <w:t>，则</w:t>
      </w:r>
      <w:r>
        <w:object>
          <v:shape alt="eqId27935c1ef4df2d52ac697678a3c8f39d" filled="f" id="Object 1973" o:ole="" o:preferrelative="t" o:spid="_x0000_i1512" stroked="f" style="width:36.03pt;height:12.3pt;mso-position-horizontal-relative:page;mso-position-vertical-relative:page;mso-wrap-style:square" type="#_x0000_t75">
            <v:stroke joinstyle="miter" linestyle="single"/>
            <v:imagedata o:title="eqId27935c1ef4df2d52ac697678a3c8f39d" r:id="rId768"/>
            <v:path o:extrusionok="f"/>
            <o:lock aspectratio="t" v:ext="edit"/>
          </v:shape>
          <o:OLEObject DrawAspect="Content" ObjectID="_1234568347" ProgID="Equation.DSMT4" ShapeID="Object 1973" Type="Embed" r:id="rId779"/>
        </w:object>
      </w:r>
      <w:r>
        <w:rPr>
          <w:sz w:val="21"/>
        </w:rPr>
        <w:t>用含</w:t>
      </w:r>
      <w:r>
        <w:rPr>
          <w:rFonts w:ascii="Times New Roman" w:cs="Times New Roman" w:eastAsia="Times New Roman" w:hAnsi="Times New Roman"/>
          <w:i/>
          <w:sz w:val="21"/>
        </w:rPr>
        <w:t>x</w:t>
      </w:r>
      <w:r>
        <w:rPr>
          <w:sz w:val="21"/>
        </w:rPr>
        <w:t>的代数式表示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</w:t>
      </w:r>
      <w:r>
        <w:object>
          <v:shape alt="eqId4dc0b176fd351abf76a82cec02db678a" filled="f" id="Object 1974" o:ole="" o:preferrelative="t" o:spid="_x0000_i1513" stroked="f" style="width:16.69pt;height:27.39pt;mso-position-horizontal-relative:page;mso-position-vertical-relative:page;mso-wrap-style:square" type="#_x0000_t75">
            <v:stroke joinstyle="miter" linestyle="single"/>
            <v:imagedata o:title="eqId4dc0b176fd351abf76a82cec02db678a" r:id="rId780"/>
            <v:path o:extrusionok="f"/>
            <o:lock aspectratio="t" v:ext="edit"/>
          </v:shape>
          <o:OLEObject DrawAspect="Content" ObjectID="_1234568348" ProgID="Equation.DSMT4" ShapeID="Object 1974" Type="Embed" r:id="rId781"/>
        </w:object>
      </w:r>
      <w:r>
        <w:rPr>
          <w:sz w:val="21"/>
        </w:rPr>
        <w:t>或</w:t>
      </w:r>
      <w:r>
        <w:object>
          <v:shape alt="eqIdcc2ea1656b029c5701df9c81014fc63d" filled="f" id="Object 1975" o:ole="" o:preferrelative="t" o:spid="_x0000_i1514" stroked="f" style="width:16.69pt;height:27.39pt;mso-position-horizontal-relative:page;mso-position-vertical-relative:page;mso-wrap-style:square" type="#_x0000_t75">
            <v:stroke joinstyle="miter" linestyle="single"/>
            <v:imagedata o:title="eqIdcc2ea1656b029c5701df9c81014fc63d" r:id="rId782"/>
            <v:path o:extrusionok="f"/>
            <o:lock aspectratio="t" v:ext="edit"/>
          </v:shape>
          <o:OLEObject DrawAspect="Content" ObjectID="_1234568349" ProgID="Equation.DSMT4" ShapeID="Object 1975" Type="Embed" r:id="rId783"/>
        </w:object>
      </w:r>
      <w:r>
        <w:rPr>
          <w:sz w:val="21"/>
        </w:rPr>
        <w:t>或</w:t>
      </w:r>
      <w:r>
        <w:object>
          <v:shape alt="eqId68f680c3b5a3a41fed6da53d6256ac2d" filled="f" id="Object 1976" o:ole="" o:preferrelative="t" o:spid="_x0000_i1515" stroked="f" style="width:14.05pt;height:12.25pt;mso-position-horizontal-relative:page;mso-position-vertical-relative:page;mso-wrap-style:square" type="#_x0000_t75">
            <v:stroke joinstyle="miter" linestyle="single"/>
            <v:imagedata o:title="eqId68f680c3b5a3a41fed6da53d6256ac2d" r:id="rId784"/>
            <v:path o:extrusionok="f"/>
            <o:lock aspectratio="t" v:ext="edit"/>
          </v:shape>
          <o:OLEObject DrawAspect="Content" ObjectID="_1234568350" ProgID="Equation.DSMT4" ShapeID="Object 1976" Type="Embed" r:id="rId785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角的计算．解题关键是做出图形，列方程计算．注意要分类讨论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如图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281f24d2-5b92-40ce-be73-db550a9891f9" filled="f" id="图片 100045" o:preferrelative="t" o:spid="_x0000_i1516" stroked="f" style="width:132.75pt;height:99pt;mso-position-horizontal-relative:page;mso-position-vertical-relative:page;mso-wrap-style:square" type="#_x0000_t75">
            <v:fill o:detectmouseclick="t"/>
            <v:stroke linestyle="single"/>
            <v:imagedata o:title="@@@281f24d2-5b92-40ce-be73-db550a9891f9" r:id="rId786"/>
            <v:path o:extrusionok="f"/>
            <o:lock aspectratio="t" v:ext="edit"/>
          </v:shape>
        </w:pi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射线</w:t>
      </w:r>
      <w:r>
        <w:object>
          <v:shape alt="eqIdabd13974aebe38eb2a1d744a01ea5aa5" filled="f" id="Object 1977" o:ole="" o:preferrelative="t" o:spid="_x0000_i1517" stroked="f" style="width:17.53pt;height:12.32pt;mso-position-horizontal-relative:page;mso-position-vertical-relative:page;mso-wrap-style:square" type="#_x0000_t75">
            <v:stroke joinstyle="miter" linestyle="single"/>
            <v:imagedata o:title="eqIdabd13974aebe38eb2a1d744a01ea5aa5" r:id="rId770"/>
            <v:path o:extrusionok="f"/>
            <o:lock aspectratio="t" v:ext="edit"/>
          </v:shape>
          <o:OLEObject DrawAspect="Content" ObjectID="_1234568351" ProgID="Equation.DSMT4" ShapeID="Object 1977" Type="Embed" r:id="rId787"/>
        </w:object>
      </w:r>
      <w:r>
        <w:rPr>
          <w:sz w:val="21"/>
        </w:rPr>
        <w:t>是</w:t>
      </w:r>
      <w:r>
        <w:object>
          <v:shape alt="eqId27935c1ef4df2d52ac697678a3c8f39d" filled="f" id="Object 1978" o:ole="" o:preferrelative="t" o:spid="_x0000_i1518" stroked="f" style="width:36.03pt;height:12.3pt;mso-position-horizontal-relative:page;mso-position-vertical-relative:page;mso-wrap-style:square" type="#_x0000_t75">
            <v:stroke joinstyle="miter" linestyle="single"/>
            <v:imagedata o:title="eqId27935c1ef4df2d52ac697678a3c8f39d" r:id="rId768"/>
            <v:path o:extrusionok="f"/>
            <o:lock aspectratio="t" v:ext="edit"/>
          </v:shape>
          <o:OLEObject DrawAspect="Content" ObjectID="_1234568352" ProgID="Equation.DSMT4" ShapeID="Object 1978" Type="Embed" r:id="rId788"/>
        </w:object>
      </w:r>
      <w:r>
        <w:rPr>
          <w:sz w:val="21"/>
        </w:rPr>
        <w:t>的三等分线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abd13974aebe38eb2a1d744a01ea5aa5" filled="f" id="Object 1979" o:ole="" o:preferrelative="t" o:spid="_x0000_i1519" stroked="f" style="width:17.53pt;height:12.32pt;mso-position-horizontal-relative:page;mso-position-vertical-relative:page;mso-wrap-style:square" type="#_x0000_t75">
            <v:stroke joinstyle="miter" linestyle="single"/>
            <v:imagedata o:title="eqIdabd13974aebe38eb2a1d744a01ea5aa5" r:id="rId770"/>
            <v:path o:extrusionok="f"/>
            <o:lock aspectratio="t" v:ext="edit"/>
          </v:shape>
          <o:OLEObject DrawAspect="Content" ObjectID="_1234568353" ProgID="Equation.DSMT4" ShapeID="Object 1979" Type="Embed" r:id="rId789"/>
        </w:object>
      </w:r>
      <w:r>
        <w:rPr>
          <w:sz w:val="21"/>
        </w:rPr>
        <w:t>把</w:t>
      </w:r>
      <w:r>
        <w:object>
          <v:shape alt="eqId27935c1ef4df2d52ac697678a3c8f39d" filled="f" id="Object 1980" o:ole="" o:preferrelative="t" o:spid="_x0000_i1520" stroked="f" style="width:36.03pt;height:12.3pt;mso-position-horizontal-relative:page;mso-position-vertical-relative:page;mso-wrap-style:square" type="#_x0000_t75">
            <v:stroke joinstyle="miter" linestyle="single"/>
            <v:imagedata o:title="eqId27935c1ef4df2d52ac697678a3c8f39d" r:id="rId768"/>
            <v:path o:extrusionok="f"/>
            <o:lock aspectratio="t" v:ext="edit"/>
          </v:shape>
          <o:OLEObject DrawAspect="Content" ObjectID="_1234568354" ProgID="Equation.DSMT4" ShapeID="Object 1980" Type="Embed" r:id="rId790"/>
        </w:object>
      </w:r>
      <w:r>
        <w:rPr>
          <w:sz w:val="21"/>
        </w:rPr>
        <w:t>分成</w:t>
      </w:r>
      <w:r>
        <w:object>
          <v:shape alt="eqId37d65e051e943ab28fa57aee2fb57994" filled="f" id="Object 1981" o:ole="" o:preferrelative="t" o:spid="_x0000_i1521" stroked="f" style="width:17.53pt;height:12.26pt;mso-position-horizontal-relative:page;mso-position-vertical-relative:page;mso-wrap-style:square" type="#_x0000_t75">
            <v:stroke joinstyle="miter" linestyle="single"/>
            <v:imagedata o:title="eqId37d65e051e943ab28fa57aee2fb57994" r:id="rId764"/>
            <v:path o:extrusionok="f"/>
            <o:lock aspectratio="t" v:ext="edit"/>
          </v:shape>
          <o:OLEObject DrawAspect="Content" ObjectID="_1234568355" ProgID="Equation.DSMT4" ShapeID="Object 1981" Type="Embed" r:id="rId791"/>
        </w:object>
      </w:r>
      <w:r>
        <w:rPr>
          <w:sz w:val="21"/>
        </w:rPr>
        <w:t>的两部分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c67c926fff6611b7d6dcba044341f9ba" filled="f" id="Object 1982" o:ole="" o:preferrelative="t" o:spid="_x0000_i1522" stroked="f" style="width:81.8pt;height:12.15pt;mso-position-horizontal-relative:page;mso-position-vertical-relative:page;mso-wrap-style:square" type="#_x0000_t75">
            <v:stroke joinstyle="miter" linestyle="single"/>
            <v:imagedata o:title="eqIdc67c926fff6611b7d6dcba044341f9ba" r:id="rId792"/>
            <v:path o:extrusionok="f"/>
            <o:lock aspectratio="t" v:ext="edit"/>
          </v:shape>
          <o:OLEObject DrawAspect="Content" ObjectID="_1234568356" ProgID="Equation.DSMT4" ShapeID="Object 1982" Type="Embed" r:id="rId793"/>
        </w:object>
      </w:r>
      <w:r>
        <w:rPr>
          <w:sz w:val="21"/>
        </w:rPr>
        <w:t>或</w:t>
      </w:r>
      <w:r>
        <w:object>
          <v:shape alt="eqId67472b2308fce7077d87aa4f6c23ded8" filled="f" id="Object 1983" o:ole="" o:preferrelative="t" o:spid="_x0000_i1523" stroked="f" style="width:85.32pt;height:26.86pt;mso-position-horizontal-relative:page;mso-position-vertical-relative:page;mso-wrap-style:square" type="#_x0000_t75">
            <v:stroke joinstyle="miter" linestyle="single"/>
            <v:imagedata o:title="eqId67472b2308fce7077d87aa4f6c23ded8" r:id="rId794"/>
            <v:path o:extrusionok="f"/>
            <o:lock aspectratio="t" v:ext="edit"/>
          </v:shape>
          <o:OLEObject DrawAspect="Content" ObjectID="_1234568357" ProgID="Equation.DSMT4" ShapeID="Object 1983" Type="Embed" r:id="rId795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射线</w:t>
      </w:r>
      <w:r>
        <w:object>
          <v:shape alt="eqId9f0009063fe00277645aff1be6e32471" filled="f" id="Object 1984" o:ole="" o:preferrelative="t" o:spid="_x0000_i1524" stroked="f" style="width:16.69pt;height:13.16pt;mso-position-horizontal-relative:page;mso-position-vertical-relative:page;mso-wrap-style:square" type="#_x0000_t75">
            <v:stroke joinstyle="miter" linestyle="single"/>
            <v:imagedata o:title="eqId9f0009063fe00277645aff1be6e32471" r:id="rId773"/>
            <v:path o:extrusionok="f"/>
            <o:lock aspectratio="t" v:ext="edit"/>
          </v:shape>
          <o:OLEObject DrawAspect="Content" ObjectID="_1234568358" ProgID="Equation.DSMT4" ShapeID="Object 1984" Type="Embed" r:id="rId796"/>
        </w:object>
      </w:r>
      <w:r>
        <w:rPr>
          <w:sz w:val="21"/>
        </w:rPr>
        <w:t>是</w:t>
      </w:r>
      <w:r>
        <w:object>
          <v:shape alt="eqIdc9d0817bc921185f4fa539e9d0b3d460" filled="f" id="Object 1985" o:ole="" o:preferrelative="t" o:spid="_x0000_i1525" stroked="f" style="width:34.31pt;height:12.25pt;mso-position-horizontal-relative:page;mso-position-vertical-relative:page;mso-wrap-style:square" type="#_x0000_t75">
            <v:stroke joinstyle="miter" linestyle="single"/>
            <v:imagedata o:title="eqIdc9d0817bc921185f4fa539e9d0b3d460" r:id="rId775"/>
            <v:path o:extrusionok="f"/>
            <o:lock aspectratio="t" v:ext="edit"/>
          </v:shape>
          <o:OLEObject DrawAspect="Content" ObjectID="_1234568359" ProgID="Equation.DSMT4" ShapeID="Object 1985" Type="Embed" r:id="rId797"/>
        </w:object>
      </w:r>
      <w:r>
        <w:rPr>
          <w:sz w:val="21"/>
        </w:rPr>
        <w:t>的三等分线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9f0009063fe00277645aff1be6e32471" filled="f" id="Object 1986" o:ole="" o:preferrelative="t" o:spid="_x0000_i1526" stroked="f" style="width:16.69pt;height:13.16pt;mso-position-horizontal-relative:page;mso-position-vertical-relative:page;mso-wrap-style:square" type="#_x0000_t75">
            <v:stroke joinstyle="miter" linestyle="single"/>
            <v:imagedata o:title="eqId9f0009063fe00277645aff1be6e32471" r:id="rId773"/>
            <v:path o:extrusionok="f"/>
            <o:lock aspectratio="t" v:ext="edit"/>
          </v:shape>
          <o:OLEObject DrawAspect="Content" ObjectID="_1234568360" ProgID="Equation.DSMT4" ShapeID="Object 1986" Type="Embed" r:id="rId798"/>
        </w:object>
      </w:r>
      <w:r>
        <w:rPr>
          <w:sz w:val="21"/>
        </w:rPr>
        <w:t>把</w:t>
      </w:r>
      <w:r>
        <w:object>
          <v:shape alt="eqIdc9d0817bc921185f4fa539e9d0b3d460" filled="f" id="Object 1987" o:ole="" o:preferrelative="t" o:spid="_x0000_i1527" stroked="f" style="width:34.31pt;height:12.25pt;mso-position-horizontal-relative:page;mso-position-vertical-relative:page;mso-wrap-style:square" type="#_x0000_t75">
            <v:stroke joinstyle="miter" linestyle="single"/>
            <v:imagedata o:title="eqIdc9d0817bc921185f4fa539e9d0b3d460" r:id="rId775"/>
            <v:path o:extrusionok="f"/>
            <o:lock aspectratio="t" v:ext="edit"/>
          </v:shape>
          <o:OLEObject DrawAspect="Content" ObjectID="_1234568361" ProgID="Equation.DSMT4" ShapeID="Object 1987" Type="Embed" r:id="rId799"/>
        </w:object>
      </w:r>
      <w:r>
        <w:rPr>
          <w:sz w:val="21"/>
        </w:rPr>
        <w:t>分成</w:t>
      </w:r>
      <w:r>
        <w:object>
          <v:shape alt="eqId37d65e051e943ab28fa57aee2fb57994" filled="f" id="Object 1988" o:ole="" o:preferrelative="t" o:spid="_x0000_i1528" stroked="f" style="width:17.53pt;height:12.26pt;mso-position-horizontal-relative:page;mso-position-vertical-relative:page;mso-wrap-style:square" type="#_x0000_t75">
            <v:stroke joinstyle="miter" linestyle="single"/>
            <v:imagedata o:title="eqId37d65e051e943ab28fa57aee2fb57994" r:id="rId764"/>
            <v:path o:extrusionok="f"/>
            <o:lock aspectratio="t" v:ext="edit"/>
          </v:shape>
          <o:OLEObject DrawAspect="Content" ObjectID="_1234568362" ProgID="Equation.DSMT4" ShapeID="Object 1988" Type="Embed" r:id="rId800"/>
        </w:object>
      </w:r>
      <w:r>
        <w:rPr>
          <w:sz w:val="21"/>
        </w:rPr>
        <w:t>的两部分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695c89045b408fb873a753924739704c" filled="f" id="Object 1989" o:ole="" o:preferrelative="t" o:spid="_x0000_i1529" stroked="f" style="width:81.8pt;height:14.21pt;mso-position-horizontal-relative:page;mso-position-vertical-relative:page;mso-wrap-style:square" type="#_x0000_t75">
            <v:stroke joinstyle="miter" linestyle="single"/>
            <v:imagedata o:title="eqId695c89045b408fb873a753924739704c" r:id="rId801"/>
            <v:path o:extrusionok="f"/>
            <o:lock aspectratio="t" v:ext="edit"/>
          </v:shape>
          <o:OLEObject DrawAspect="Content" ObjectID="_1234568363" ProgID="Equation.DSMT4" ShapeID="Object 1989" Type="Embed" r:id="rId802"/>
        </w:object>
      </w:r>
      <w:r>
        <w:rPr>
          <w:sz w:val="21"/>
        </w:rPr>
        <w:t>或</w:t>
      </w:r>
      <w:r>
        <w:object>
          <v:shape alt="eqIde0e66f93e4d9b912d2383f5e951dfdc3" filled="f" id="Object 1990" o:ole="" o:preferrelative="t" o:spid="_x0000_i1530" stroked="f" style="width:85.32pt;height:26.86pt;mso-position-horizontal-relative:page;mso-position-vertical-relative:page;mso-wrap-style:square" type="#_x0000_t75">
            <v:stroke joinstyle="miter" linestyle="single"/>
            <v:imagedata o:title="eqIde0e66f93e4d9b912d2383f5e951dfdc3" r:id="rId803"/>
            <v:path o:extrusionok="f"/>
            <o:lock aspectratio="t" v:ext="edit"/>
          </v:shape>
          <o:OLEObject DrawAspect="Content" ObjectID="_1234568364" ProgID="Equation.DSMT4" ShapeID="Object 1990" Type="Embed" r:id="rId804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97a66f315e5f723916a5d865375ae29f" filled="f" id="Object 1991" o:ole="" o:preferrelative="t" o:spid="_x0000_i1531" stroked="f" style="width:51pt;height:13.89pt;mso-position-horizontal-relative:page;mso-position-vertical-relative:page;mso-wrap-style:square" type="#_x0000_t75">
            <v:stroke joinstyle="miter" linestyle="single"/>
            <v:imagedata o:title="eqId97a66f315e5f723916a5d865375ae29f" r:id="rId777"/>
            <v:path o:extrusionok="f"/>
            <o:lock aspectratio="t" v:ext="edit"/>
          </v:shape>
          <o:OLEObject DrawAspect="Content" ObjectID="_1234568365" ProgID="Equation.DSMT4" ShapeID="Object 1991" Type="Embed" r:id="rId805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7f0a4bc7e8b22bcb23913f28a76b147b" filled="f" id="Object 1992" o:ole="" o:preferrelative="t" o:spid="_x0000_i1532" stroked="f" style="width:102.96pt;height:14.1pt;mso-position-horizontal-relative:page;mso-position-vertical-relative:page;mso-wrap-style:square" type="#_x0000_t75">
            <v:stroke joinstyle="miter" linestyle="single"/>
            <v:imagedata o:title="eqId7f0a4bc7e8b22bcb23913f28a76b147b" r:id="rId806"/>
            <v:path o:extrusionok="f"/>
            <o:lock aspectratio="t" v:ext="edit"/>
          </v:shape>
          <o:OLEObject DrawAspect="Content" ObjectID="_1234568366" ProgID="Equation.DSMT4" ShapeID="Object 1992" Type="Embed" r:id="rId807"/>
        </w:object>
      </w:r>
      <w:r>
        <w:rPr>
          <w:sz w:val="21"/>
        </w:rPr>
        <w:t>或</w:t>
      </w:r>
      <w:r>
        <w:object>
          <v:shape alt="eqId21f40bbb986bedf646e88b48f3174b6f" filled="f" id="Object 1993" o:ole="" o:preferrelative="t" o:spid="_x0000_i1533" stroked="f" style="width:109.12pt;height:26.97pt;mso-position-horizontal-relative:page;mso-position-vertical-relative:page;mso-wrap-style:square" type="#_x0000_t75">
            <v:stroke joinstyle="miter" linestyle="single"/>
            <v:imagedata o:title="eqId21f40bbb986bedf646e88b48f3174b6f" r:id="rId808"/>
            <v:path o:extrusionok="f"/>
            <o:lock aspectratio="t" v:ext="edit"/>
          </v:shape>
          <o:OLEObject DrawAspect="Content" ObjectID="_1234568367" ProgID="Equation.DSMT4" ShapeID="Object 1993" Type="Embed" r:id="rId809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alt="eqId6b5045fd478fad52c569bf8089311898" filled="f" id="Object 1994" o:ole="" o:preferrelative="t" o:spid="_x0000_i1534" stroked="f" style="width:55.4pt;height:12.15pt;mso-position-horizontal-relative:page;mso-position-vertical-relative:page;mso-wrap-style:square" type="#_x0000_t75">
            <v:stroke joinstyle="miter" linestyle="single"/>
            <v:imagedata o:title="eqId6b5045fd478fad52c569bf8089311898" r:id="rId810"/>
            <v:path o:extrusionok="f"/>
            <o:lock aspectratio="t" v:ext="edit"/>
          </v:shape>
          <o:OLEObject DrawAspect="Content" ObjectID="_1234568368" ProgID="Equation.DSMT4" ShapeID="Object 1994" Type="Embed" r:id="rId811"/>
        </w:object>
      </w:r>
      <w:r>
        <w:rPr>
          <w:sz w:val="21"/>
        </w:rPr>
        <w:t>时，</w:t>
      </w:r>
      <w:r>
        <w:object>
          <v:shape alt="eqId7c2475b047b85a3d84d7c83f89715584" filled="f" id="Object 1995" o:ole="" o:preferrelative="t" o:spid="_x0000_i1535" stroked="f" style="width:102.92pt;height:12.11pt;mso-position-horizontal-relative:page;mso-position-vertical-relative:page;mso-wrap-style:square" type="#_x0000_t75">
            <v:stroke joinstyle="miter" linestyle="single"/>
            <v:imagedata o:title="eqId7c2475b047b85a3d84d7c83f89715584" r:id="rId812"/>
            <v:path o:extrusionok="f"/>
            <o:lock aspectratio="t" v:ext="edit"/>
          </v:shape>
          <o:OLEObject DrawAspect="Content" ObjectID="_1234568369" ProgID="Equation.DSMT4" ShapeID="Object 1995" Type="Embed" r:id="rId813"/>
        </w:object>
      </w:r>
      <w:r>
        <w:rPr>
          <w:sz w:val="21"/>
        </w:rPr>
        <w:t>或</w:t>
      </w:r>
      <w:r>
        <w:object>
          <v:shape alt="eqId8db4c2ad3cc2a5f0bf317a35ce296df5" filled="f" id="Object 1996" o:ole="" o:preferrelative="t" o:spid="_x0000_i1536" stroked="f" style="width:109.96pt;height:26.96pt;mso-position-horizontal-relative:page;mso-position-vertical-relative:page;mso-wrap-style:square" type="#_x0000_t75">
            <v:stroke joinstyle="miter" linestyle="single"/>
            <v:imagedata o:title="eqId8db4c2ad3cc2a5f0bf317a35ce296df5" r:id="rId814"/>
            <v:path o:extrusionok="f"/>
            <o:lock aspectratio="t" v:ext="edit"/>
          </v:shape>
          <o:OLEObject DrawAspect="Content" ObjectID="_1234568370" ProgID="Equation.DSMT4" ShapeID="Object 1996" Type="Embed" r:id="rId815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alt="eqId00a61f16bd49f3ff1020d28537749c17" filled="f" id="Object 1997" o:ole="" o:preferrelative="t" o:spid="_x0000_i1537" stroked="f" style="width:58.92pt;height:27.11pt;mso-position-horizontal-relative:page;mso-position-vertical-relative:page;mso-wrap-style:square" type="#_x0000_t75">
            <v:stroke joinstyle="miter" linestyle="single"/>
            <v:imagedata o:title="eqId00a61f16bd49f3ff1020d28537749c17" r:id="rId816"/>
            <v:path o:extrusionok="f"/>
            <o:lock aspectratio="t" v:ext="edit"/>
          </v:shape>
          <o:OLEObject DrawAspect="Content" ObjectID="_1234568371" ProgID="Equation.DSMT4" ShapeID="Object 1997" Type="Embed" r:id="rId817"/>
        </w:object>
      </w:r>
      <w:r>
        <w:rPr>
          <w:sz w:val="21"/>
        </w:rPr>
        <w:t>时，</w:t>
      </w:r>
      <w:r>
        <w:object>
          <v:shape alt="eqId24d02e155bcf3a082ae148bce882083b" filled="f" id="Object 1998" o:ole="" o:preferrelative="t" o:spid="_x0000_i1538" stroked="f" style="width:106.39pt;height:26.96pt;mso-position-horizontal-relative:page;mso-position-vertical-relative:page;mso-wrap-style:square" type="#_x0000_t75">
            <v:stroke joinstyle="miter" linestyle="single"/>
            <v:imagedata o:title="eqId24d02e155bcf3a082ae148bce882083b" r:id="rId818"/>
            <v:path o:extrusionok="f"/>
            <o:lock aspectratio="t" v:ext="edit"/>
          </v:shape>
          <o:OLEObject DrawAspect="Content" ObjectID="_1234568372" ProgID="Equation.DSMT4" ShapeID="Object 1998" Type="Embed" r:id="rId819"/>
        </w:object>
      </w:r>
      <w:r>
        <w:rPr>
          <w:sz w:val="21"/>
        </w:rPr>
        <w:t>或</w:t>
      </w:r>
      <w:r>
        <w:object>
          <v:shape alt="eqIdf09b8046186591bfe90a1ad3d103953a" filled="f" id="Object 1999" o:ole="" o:preferrelative="t" o:spid="_x0000_i1539" stroked="f" style="width:109.96pt;height:26.96pt;mso-position-horizontal-relative:page;mso-position-vertical-relative:page;mso-wrap-style:square" type="#_x0000_t75">
            <v:stroke joinstyle="miter" linestyle="single"/>
            <v:imagedata o:title="eqIdf09b8046186591bfe90a1ad3d103953a" r:id="rId820"/>
            <v:path o:extrusionok="f"/>
            <o:lock aspectratio="t" v:ext="edit"/>
          </v:shape>
          <o:OLEObject DrawAspect="Content" ObjectID="_1234568373" ProgID="Equation.DSMT4" ShapeID="Object 1999" Type="Embed" r:id="rId821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4dc0b176fd351abf76a82cec02db678a" filled="f" id="Object 2000" o:ole="" o:preferrelative="t" o:spid="_x0000_i1540" stroked="f" style="width:16.69pt;height:27.39pt;mso-position-horizontal-relative:page;mso-position-vertical-relative:page;mso-wrap-style:square" type="#_x0000_t75">
            <v:stroke joinstyle="miter" linestyle="single"/>
            <v:imagedata o:title="eqId4dc0b176fd351abf76a82cec02db678a" r:id="rId780"/>
            <v:path o:extrusionok="f"/>
            <o:lock aspectratio="t" v:ext="edit"/>
          </v:shape>
          <o:OLEObject DrawAspect="Content" ObjectID="_1234568374" ProgID="Equation.DSMT4" ShapeID="Object 2000" Type="Embed" r:id="rId822"/>
        </w:object>
      </w:r>
      <w:r>
        <w:rPr>
          <w:sz w:val="21"/>
        </w:rPr>
        <w:t>或</w:t>
      </w:r>
      <w:r>
        <w:object>
          <v:shape alt="eqIdcc2ea1656b029c5701df9c81014fc63d" filled="f" id="Object 2001" o:ole="" o:preferrelative="t" o:spid="_x0000_i1541" stroked="f" style="width:16.69pt;height:27.39pt;mso-position-horizontal-relative:page;mso-position-vertical-relative:page;mso-wrap-style:square" type="#_x0000_t75">
            <v:stroke joinstyle="miter" linestyle="single"/>
            <v:imagedata o:title="eqIdcc2ea1656b029c5701df9c81014fc63d" r:id="rId782"/>
            <v:path o:extrusionok="f"/>
            <o:lock aspectratio="t" v:ext="edit"/>
          </v:shape>
          <o:OLEObject DrawAspect="Content" ObjectID="_1234568375" ProgID="Equation.DSMT4" ShapeID="Object 2001" Type="Embed" r:id="rId823"/>
        </w:object>
      </w:r>
      <w:r>
        <w:rPr>
          <w:sz w:val="21"/>
        </w:rPr>
        <w:t>或</w:t>
      </w:r>
      <w:r>
        <w:object>
          <v:shape alt="eqId68f680c3b5a3a41fed6da53d6256ac2d" filled="f" id="Object 2002" o:ole="" o:preferrelative="t" o:spid="_x0000_i1542" stroked="f" style="width:14.05pt;height:12.25pt;mso-position-horizontal-relative:page;mso-position-vertical-relative:page;mso-wrap-style:square" type="#_x0000_t75">
            <v:stroke joinstyle="miter" linestyle="single"/>
            <v:imagedata o:title="eqId68f680c3b5a3a41fed6da53d6256ac2d" r:id="rId784"/>
            <v:path o:extrusionok="f"/>
            <o:lock aspectratio="t" v:ext="edit"/>
          </v:shape>
          <o:OLEObject DrawAspect="Content" ObjectID="_1234568376" ProgID="Equation.DSMT4" ShapeID="Object 2002" Type="Embed" r:id="rId824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变式2】</w:t>
      </w:r>
      <w:r>
        <w:rPr>
          <w:sz w:val="21"/>
        </w:rPr>
        <w:t>．（2023七年级上·全国·专题练习）定义：从一个角的顶点出发，把这个角分成</w:t>
      </w:r>
      <w:r>
        <w:object>
          <v:shape alt="eqId37d65e051e943ab28fa57aee2fb57994" filled="f" id="Object 2003" o:ole="" o:preferrelative="t" o:spid="_x0000_i1543" stroked="f" style="width:17.53pt;height:12.26pt;mso-position-horizontal-relative:page;mso-position-vertical-relative:page;mso-wrap-style:square" type="#_x0000_t75">
            <v:stroke joinstyle="miter" linestyle="single"/>
            <v:imagedata o:title="eqId37d65e051e943ab28fa57aee2fb57994" r:id="rId764"/>
            <v:path o:extrusionok="f"/>
            <o:lock aspectratio="t" v:ext="edit"/>
          </v:shape>
          <o:OLEObject DrawAspect="Content" ObjectID="_1234568377" ProgID="Equation.DSMT4" ShapeID="Object 2003" Type="Embed" r:id="rId825"/>
        </w:object>
      </w:r>
      <w:r>
        <w:rPr>
          <w:sz w:val="21"/>
        </w:rPr>
        <w:t>两个部分的射线，叫做这个角的三分线，一个角的三分线有两条．如图1，</w:t>
      </w:r>
      <w:r>
        <w:object>
          <v:shape alt="eqIddce8ee16183640970a996c13b731ff54" filled="f" id="Object 2004" o:ole="" o:preferrelative="t" o:spid="_x0000_i1544" stroked="f" style="width:78.32pt;height:12.5pt;mso-position-horizontal-relative:page;mso-position-vertical-relative:page;mso-wrap-style:square" type="#_x0000_t75">
            <v:stroke joinstyle="miter" linestyle="single"/>
            <v:imagedata o:title="eqIddce8ee16183640970a996c13b731ff54" r:id="rId826"/>
            <v:path o:extrusionok="f"/>
            <o:lock aspectratio="t" v:ext="edit"/>
          </v:shape>
          <o:OLEObject DrawAspect="Content" ObjectID="_1234568378" ProgID="Equation.DSMT4" ShapeID="Object 2004" Type="Embed" r:id="rId827"/>
        </w:object>
      </w:r>
      <w:r>
        <w:rPr>
          <w:sz w:val="21"/>
        </w:rPr>
        <w:t>，则</w:t>
      </w:r>
      <w:r>
        <w:rPr>
          <w:rFonts w:ascii="Times New Roman" w:cs="Times New Roman" w:eastAsia="Times New Roman" w:hAnsi="Times New Roman"/>
          <w:i/>
          <w:sz w:val="21"/>
        </w:rPr>
        <w:t>OB</w:t>
      </w:r>
      <w:r>
        <w:rPr>
          <w:sz w:val="21"/>
        </w:rPr>
        <w:t>是</w:t>
      </w:r>
      <w:r>
        <w:object>
          <v:shape alt="eqId9fed1f57a835af4e9022e27603d12d31" filled="f" id="Object 2005" o:ole="" o:preferrelative="t" o:spid="_x0000_i1545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8379" ProgID="Equation.DSMT4" ShapeID="Object 2005" Type="Embed" r:id="rId828"/>
        </w:object>
      </w:r>
      <w:r>
        <w:rPr>
          <w:sz w:val="21"/>
        </w:rPr>
        <w:t>的一条三分线．</w:t>
      </w:r>
    </w:p>
    <w:p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</w:p>
    <w:p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17adbcb9-aede-4dbf-91ad-1766e693198b" filled="f" id="图片 100047" o:preferrelative="t" o:spid="_x0000_i1546" stroked="f" style="width:228.73pt;height:110.26pt;mso-position-horizontal-relative:page;mso-position-vertical-relative:page;mso-wrap-style:square" type="#_x0000_t75">
            <v:fill o:detectmouseclick="t"/>
            <v:stroke linestyle="single"/>
            <v:imagedata o:title="@@@17adbcb9-aede-4dbf-91ad-1766e693198b" r:id="rId829"/>
            <v:path o:extrusionok="f"/>
            <o:lock aspectratio="t" v:ext="edit"/>
          </v:shape>
        </w:pic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如图1，若</w:t>
      </w:r>
      <w:r>
        <w:object>
          <v:shape alt="eqIdee94532149501e0d9671359c40f36865" filled="f" id="Object 2006" o:ole="" o:preferrelative="t" o:spid="_x0000_i1547" stroked="f" style="width:58.04pt;height:12.3pt;mso-position-horizontal-relative:page;mso-position-vertical-relative:page;mso-wrap-style:square" type="#_x0000_t75">
            <v:stroke joinstyle="miter" linestyle="single"/>
            <v:imagedata o:title="eqIdee94532149501e0d9671359c40f36865" r:id="rId830"/>
            <v:path o:extrusionok="f"/>
            <o:lock aspectratio="t" v:ext="edit"/>
          </v:shape>
          <o:OLEObject DrawAspect="Content" ObjectID="_1234568380" ProgID="Equation.DSMT4" ShapeID="Object 2006" Type="Embed" r:id="rId831"/>
        </w:object>
      </w:r>
      <w:r>
        <w:rPr>
          <w:sz w:val="21"/>
        </w:rPr>
        <w:t>，则</w:t>
      </w:r>
      <w:r>
        <w:object>
          <v:shape alt="eqId12e515787ebe97ed2662237d9ca51ea1" filled="f" id="Object 2007" o:ole="" o:preferrelative="t" o:spid="_x0000_i1548" stroked="f" style="width:41.36pt;height:12.25pt;mso-position-horizontal-relative:page;mso-position-vertical-relative:page;mso-wrap-style:square" type="#_x0000_t75">
            <v:stroke joinstyle="miter" linestyle="single"/>
            <v:imagedata o:title="eqId12e515787ebe97ed2662237d9ca51ea1" r:id="rId832"/>
            <v:path o:extrusionok="f"/>
            <o:lock aspectratio="t" v:ext="edit"/>
          </v:shape>
          <o:OLEObject DrawAspect="Content" ObjectID="_1234568381" ProgID="Equation.DSMT4" ShapeID="Object 2007" Type="Embed" r:id="rId833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</w:t>
      </w:r>
      <w:r>
        <w:rPr>
          <w:sz w:val="21"/>
        </w:rPr>
        <w:t>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如图2，若</w:t>
      </w:r>
      <w:r>
        <w:object>
          <v:shape alt="eqId9ff5c21185c13eae675906dabd3593c7" filled="f" id="Object 2008" o:ole="" o:preferrelative="t" o:spid="_x0000_i1549" stroked="f" style="width:61.56pt;height:11.76pt;mso-position-horizontal-relative:page;mso-position-vertical-relative:page;mso-wrap-style:square" type="#_x0000_t75">
            <v:stroke joinstyle="miter" linestyle="single"/>
            <v:imagedata o:title="eqId9ff5c21185c13eae675906dabd3593c7" r:id="rId718"/>
            <v:path o:extrusionok="f"/>
            <o:lock aspectratio="t" v:ext="edit"/>
          </v:shape>
          <o:OLEObject DrawAspect="Content" ObjectID="_1234568382" ProgID="Equation.DSMT4" ShapeID="Object 2008" Type="Embed" r:id="rId834"/>
        </w:object>
      </w:r>
      <w:r>
        <w:rPr>
          <w:sz w:val="21"/>
        </w:rPr>
        <w:t>，</w:t>
      </w:r>
      <w:r>
        <w:object>
          <v:shape alt="eqId828628c0876b45381c9a0edeb0fec236" filled="f" id="Object 2009" o:ole="" o:preferrelative="t" o:spid="_x0000_i1550" stroked="f" style="width:18.43pt;height:12.26pt;mso-position-horizontal-relative:page;mso-position-vertical-relative:page;mso-wrap-style:square" type="#_x0000_t75">
            <v:stroke joinstyle="miter" linestyle="single"/>
            <v:imagedata o:title="eqId828628c0876b45381c9a0edeb0fec236" r:id="rId42"/>
            <v:path o:extrusionok="f"/>
            <o:lock aspectratio="t" v:ext="edit"/>
          </v:shape>
          <o:OLEObject DrawAspect="Content" ObjectID="_1234568383" ProgID="Equation.DSMT4" ShapeID="Object 2009" Type="Embed" r:id="rId835"/>
        </w:object>
      </w:r>
      <w:r>
        <w:rPr>
          <w:sz w:val="21"/>
        </w:rPr>
        <w:t>，</w:t>
      </w:r>
      <w:r>
        <w:object>
          <v:shape alt="eqId683c590673eece14fea3319c4fd5eb55" filled="f" id="Object 2010" o:ole="" o:preferrelative="t" o:spid="_x0000_i1551" stroked="f" style="width:18.43pt;height:12.32pt;mso-position-horizontal-relative:page;mso-position-vertical-relative:page;mso-wrap-style:square" type="#_x0000_t75">
            <v:stroke joinstyle="miter" linestyle="single"/>
            <v:imagedata o:title="eqId683c590673eece14fea3319c4fd5eb55" r:id="rId836"/>
            <v:path o:extrusionok="f"/>
            <o:lock aspectratio="t" v:ext="edit"/>
          </v:shape>
          <o:OLEObject DrawAspect="Content" ObjectID="_1234568384" ProgID="Equation.DSMT4" ShapeID="Object 2010" Type="Embed" r:id="rId837"/>
        </w:object>
      </w:r>
      <w:r>
        <w:rPr>
          <w:sz w:val="21"/>
        </w:rPr>
        <w:t>是</w:t>
      </w:r>
      <w:r>
        <w:object>
          <v:shape alt="eqId6d7b2fe01a33c4825f9974ed9663a99c" filled="f" id="Object 2011" o:ole="" o:preferrelative="t" o:spid="_x0000_i1552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49"/>
            <v:path o:extrusionok="f"/>
            <o:lock aspectratio="t" v:ext="edit"/>
          </v:shape>
          <o:OLEObject DrawAspect="Content" ObjectID="_1234568385" ProgID="Equation.DSMT4" ShapeID="Object 2011" Type="Embed" r:id="rId838"/>
        </w:object>
      </w:r>
      <w:r>
        <w:rPr>
          <w:sz w:val="21"/>
        </w:rPr>
        <w:t>的两条三分线，且</w:t>
      </w:r>
      <w:r>
        <w:object>
          <v:shape alt="eqId6d6cb18e9ea979c0ed1a15c12fb7c0c8" filled="f" id="Object 2012" o:ole="" o:preferrelative="t" o:spid="_x0000_i1553" stroked="f" style="width:73pt;height:12.15pt;mso-position-horizontal-relative:page;mso-position-vertical-relative:page;mso-wrap-style:square" type="#_x0000_t75">
            <v:stroke joinstyle="miter" linestyle="single"/>
            <v:imagedata o:title="eqId6d6cb18e9ea979c0ed1a15c12fb7c0c8" r:id="rId839"/>
            <v:path o:extrusionok="f"/>
            <o:lock aspectratio="t" v:ext="edit"/>
          </v:shape>
          <o:OLEObject DrawAspect="Content" ObjectID="_1234568386" ProgID="Equation.DSMT4" ShapeID="Object 2012" Type="Embed" r:id="rId840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则</w:t>
      </w:r>
      <w:r>
        <w:object>
          <v:shape alt="eqId45739116f428f7c6c5964de72a1fa101" filled="f" id="Object 2013" o:ole="" o:preferrelative="t" o:spid="_x0000_i1554" stroked="f" style="width:42.2pt;height:12.25pt;mso-position-horizontal-relative:page;mso-position-vertical-relative:page;mso-wrap-style:square" type="#_x0000_t75">
            <v:stroke joinstyle="miter" linestyle="single"/>
            <v:imagedata o:title="eqId45739116f428f7c6c5964de72a1fa101" r:id="rId841"/>
            <v:path o:extrusionok="f"/>
            <o:lock aspectratio="t" v:ext="edit"/>
          </v:shape>
          <o:OLEObject DrawAspect="Content" ObjectID="_1234568387" ProgID="Equation.DSMT4" ShapeID="Object 2013" Type="Embed" r:id="rId842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</w:t>
      </w:r>
      <w:r>
        <w:rPr>
          <w:sz w:val="21"/>
        </w:rPr>
        <w:t>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若以点</w:t>
      </w:r>
      <w:r>
        <w:object>
          <v:shape alt="eqId1dde8112e8eb968fd042418dd632759e" filled="f" id="Object 2014" o:ole="" o:preferrelative="t" o:spid="_x0000_i1555" stroked="f" style="width:10.56pt;height:12.82pt;mso-position-horizontal-relative:page;mso-position-vertical-relative:page;mso-wrap-style:square" type="#_x0000_t75">
            <v:stroke joinstyle="miter" linestyle="single"/>
            <v:imagedata o:title="eqId1dde8112e8eb968fd042418dd632759e" r:id="rId31"/>
            <v:path o:extrusionok="f"/>
            <o:lock aspectratio="t" v:ext="edit"/>
          </v:shape>
          <o:OLEObject DrawAspect="Content" ObjectID="_1234568388" ProgID="Equation.DSMT4" ShapeID="Object 2014" Type="Embed" r:id="rId843"/>
        </w:object>
      </w:r>
      <w:r>
        <w:rPr>
          <w:sz w:val="21"/>
        </w:rPr>
        <w:t>为中心，将</w:t>
      </w:r>
      <w:r>
        <w:object>
          <v:shape alt="eqIded66570f697459aba9daa2eaf9460bcb" filled="f" id="Object 2015" o:ole="" o:preferrelative="t" o:spid="_x0000_i1556" stroked="f" style="width:29.91pt;height:11.41pt;mso-position-horizontal-relative:page;mso-position-vertical-relative:page;mso-wrap-style:square" type="#_x0000_t75">
            <v:stroke joinstyle="miter" linestyle="single"/>
            <v:imagedata o:title="eqIded66570f697459aba9daa2eaf9460bcb" r:id="rId559"/>
            <v:path o:extrusionok="f"/>
            <o:lock aspectratio="t" v:ext="edit"/>
          </v:shape>
          <o:OLEObject DrawAspect="Content" ObjectID="_1234568389" ProgID="Equation.DSMT4" ShapeID="Object 2015" Type="Embed" r:id="rId844"/>
        </w:object>
      </w:r>
      <w:r>
        <w:rPr>
          <w:sz w:val="21"/>
        </w:rPr>
        <w:t>顺时针旋转</w:t>
      </w:r>
      <w:r>
        <w:object>
          <v:shape alt="eqId4a3d921fa160bfa9f74fe51dedfe3413" filled="f" id="Object 2016" o:ole="" o:preferrelative="t" o:spid="_x0000_i1557" stroked="f" style="width:12.32pt;height:12.32pt;mso-position-horizontal-relative:page;mso-position-vertical-relative:page;mso-wrap-style:square" type="#_x0000_t75">
            <v:stroke joinstyle="miter" linestyle="single"/>
            <v:imagedata o:title="eqId4a3d921fa160bfa9f74fe51dedfe3413" r:id="rId845"/>
            <v:path o:extrusionok="f"/>
            <o:lock aspectratio="t" v:ext="edit"/>
          </v:shape>
          <o:OLEObject DrawAspect="Content" ObjectID="_1234568390" ProgID="Equation.DSMT4" ShapeID="Object 2016" Type="Embed" r:id="rId846"/>
        </w:object>
      </w:r>
      <w:r>
        <w:rPr>
          <w:sz w:val="21"/>
        </w:rPr>
        <w:t>（</w:t>
      </w:r>
      <w:r>
        <w:object>
          <v:shape alt="eqId5db38e22ae60ce5643b713a75355a004" filled="f" id="Object 2017" o:ole="" o:preferrelative="t" o:spid="_x0000_i1558" stroked="f" style="width:44.84pt;height:12.25pt;mso-position-horizontal-relative:page;mso-position-vertical-relative:page;mso-wrap-style:square" type="#_x0000_t75">
            <v:stroke joinstyle="miter" linestyle="single"/>
            <v:imagedata o:title="eqId5db38e22ae60ce5643b713a75355a004" r:id="rId847"/>
            <v:path o:extrusionok="f"/>
            <o:lock aspectratio="t" v:ext="edit"/>
          </v:shape>
          <o:OLEObject DrawAspect="Content" ObjectID="_1234568391" ProgID="Equation.DSMT4" ShapeID="Object 2017" Type="Embed" r:id="rId848"/>
        </w:object>
      </w:r>
      <w:r>
        <w:rPr>
          <w:sz w:val="21"/>
        </w:rPr>
        <w:t>）得到</w:t>
      </w:r>
      <w:r>
        <w:object>
          <v:shape alt="eqId2bf8cd7c2577cbb758684d40e30e03b3" filled="f" id="Object 2018" o:ole="" o:preferrelative="t" o:spid="_x0000_i1559" stroked="f" style="width:37.8pt;height:13.91pt;mso-position-horizontal-relative:page;mso-position-vertical-relative:page;mso-wrap-style:square" type="#_x0000_t75">
            <v:stroke joinstyle="miter" linestyle="single"/>
            <v:imagedata o:title="eqId2bf8cd7c2577cbb758684d40e30e03b3" r:id="rId849"/>
            <v:path o:extrusionok="f"/>
            <o:lock aspectratio="t" v:ext="edit"/>
          </v:shape>
          <o:OLEObject DrawAspect="Content" ObjectID="_1234568392" ProgID="Equation.DSMT4" ShapeID="Object 2018" Type="Embed" r:id="rId850"/>
        </w:object>
      </w:r>
      <w:r>
        <w:rPr>
          <w:sz w:val="21"/>
        </w:rPr>
        <w:t>，当</w:t>
      </w:r>
      <w:r>
        <w:object>
          <v:shape alt="eqIdef4113c492885ba7c47fe42ac792578f" filled="f" id="Object 2019" o:ole="" o:preferrelative="t" o:spid="_x0000_i1560" stroked="f" style="width:16.71pt;height:12.71pt;mso-position-horizontal-relative:page;mso-position-vertical-relative:page;mso-wrap-style:square" type="#_x0000_t75">
            <v:stroke joinstyle="miter" linestyle="single"/>
            <v:imagedata o:title="eqIdef4113c492885ba7c47fe42ac792578f" r:id="rId172"/>
            <v:path o:extrusionok="f"/>
            <o:lock aspectratio="t" v:ext="edit"/>
          </v:shape>
          <o:OLEObject DrawAspect="Content" ObjectID="_1234568393" ProgID="Equation.DSMT4" ShapeID="Object 2019" Type="Embed" r:id="rId851"/>
        </w:object>
      </w:r>
      <w:r>
        <w:rPr>
          <w:sz w:val="21"/>
        </w:rPr>
        <w:t>恰好是</w:t>
      </w:r>
      <w:r>
        <w:object>
          <v:shape alt="eqId2bf8cd7c2577cbb758684d40e30e03b3" filled="f" id="Object 2020" o:ole="" o:preferrelative="t" o:spid="_x0000_i1561" stroked="f" style="width:37.8pt;height:13.91pt;mso-position-horizontal-relative:page;mso-position-vertical-relative:page;mso-wrap-style:square" type="#_x0000_t75">
            <v:stroke joinstyle="miter" linestyle="single"/>
            <v:imagedata o:title="eqId2bf8cd7c2577cbb758684d40e30e03b3" r:id="rId849"/>
            <v:path o:extrusionok="f"/>
            <o:lock aspectratio="t" v:ext="edit"/>
          </v:shape>
          <o:OLEObject DrawAspect="Content" ObjectID="_1234568394" ProgID="Equation.DSMT4" ShapeID="Object 2020" Type="Embed" r:id="rId852"/>
        </w:object>
      </w:r>
      <w:r>
        <w:rPr>
          <w:sz w:val="21"/>
        </w:rPr>
        <w:t>的三分线时，</w:t>
      </w:r>
      <w:r>
        <w:object>
          <v:shape alt="eqIdb6a24198bd04c29321ae5dc5a28fe421" filled="f" id="Object 2021" o:ole="" o:preferrelative="t" o:spid="_x0000_i1562" stroked="f" style="width:8.77pt;height:9.32pt;mso-position-horizontal-relative:page;mso-position-vertical-relative:page;mso-wrap-style:square" type="#_x0000_t75">
            <v:stroke joinstyle="miter" linestyle="single"/>
            <v:imagedata o:title="eqIdb6a24198bd04c29321ae5dc5a28fe421" r:id="rId853"/>
            <v:path o:extrusionok="f"/>
            <o:lock aspectratio="t" v:ext="edit"/>
          </v:shape>
          <o:OLEObject DrawAspect="Content" ObjectID="_1234568395" ProgID="Equation.DSMT4" ShapeID="Object 2021" Type="Embed" r:id="rId854"/>
        </w:object>
      </w:r>
      <w:r>
        <w:rPr>
          <w:sz w:val="21"/>
        </w:rPr>
        <w:t>的值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rPr>
          <w:sz w:val="21"/>
        </w:rPr>
        <w:t>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【答案】     </w:t>
      </w:r>
      <w:r>
        <w:object>
          <v:shape alt="eqId96f716cd0002592cb2185561c2c88127" filled="f" id="Object 2022" o:ole="" o:preferrelative="t" o:spid="_x0000_i1563" stroked="f" style="width:16.71pt;height:12.71pt;mso-position-horizontal-relative:page;mso-position-vertical-relative:page;mso-wrap-style:square" type="#_x0000_t75">
            <v:stroke joinstyle="miter" linestyle="single"/>
            <v:imagedata o:title="eqId96f716cd0002592cb2185561c2c88127" r:id="rId855"/>
            <v:path o:extrusionok="f"/>
            <o:lock aspectratio="t" v:ext="edit"/>
          </v:shape>
          <o:OLEObject DrawAspect="Content" ObjectID="_1234568396" ProgID="Equation.DSMT4" ShapeID="Object 2022" Type="Embed" r:id="rId856"/>
        </w:object>
      </w:r>
      <w:r>
        <w:rPr>
          <w:sz w:val="21"/>
        </w:rPr>
        <w:t>/</w:t>
      </w:r>
      <w:r>
        <w:object>
          <v:shape alt="eqId5c107d2f7e945f7d48aec8fbad7290b6" filled="f" id="Object 2023" o:ole="" o:preferrelative="t" o:spid="_x0000_i1564" stroked="f" style="width:12.32pt;height:12.32pt;mso-position-horizontal-relative:page;mso-position-vertical-relative:page;mso-wrap-style:square" type="#_x0000_t75">
            <v:stroke joinstyle="miter" linestyle="single"/>
            <v:imagedata o:title="eqId5c107d2f7e945f7d48aec8fbad7290b6" r:id="rId857"/>
            <v:path o:extrusionok="f"/>
            <o:lock aspectratio="t" v:ext="edit"/>
          </v:shape>
          <o:OLEObject DrawAspect="Content" ObjectID="_1234568397" ProgID="Equation.DSMT4" ShapeID="Object 2023" Type="Embed" r:id="rId858"/>
        </w:object>
      </w:r>
      <w:r>
        <w:rPr>
          <w:sz w:val="21"/>
        </w:rPr>
        <w:t xml:space="preserve">度     </w:t>
      </w:r>
      <w:r>
        <w:object>
          <v:shape alt="eqId3acc2ab8a03ec7d05f386c9ba2e49f8c" filled="f" id="Object 2024" o:ole="" o:preferrelative="t" o:spid="_x0000_i1565" stroked="f" style="width:17.53pt;height:12.36pt;mso-position-horizontal-relative:page;mso-position-vertical-relative:page;mso-wrap-style:square" type="#_x0000_t75">
            <v:stroke joinstyle="miter" linestyle="single"/>
            <v:imagedata o:title="eqId3acc2ab8a03ec7d05f386c9ba2e49f8c" r:id="rId859"/>
            <v:path o:extrusionok="f"/>
            <o:lock aspectratio="t" v:ext="edit"/>
          </v:shape>
          <o:OLEObject DrawAspect="Content" ObjectID="_1234568398" ProgID="Equation.DSMT4" ShapeID="Object 2024" Type="Embed" r:id="rId860"/>
        </w:object>
      </w:r>
      <w:r>
        <w:rPr>
          <w:sz w:val="21"/>
        </w:rPr>
        <w:t>/</w:t>
      </w:r>
      <w:r>
        <w:object>
          <v:shape alt="eqId9cc032171884de00fe8b2128dcafd196" filled="f" id="Object 2025" o:ole="" o:preferrelative="t" o:spid="_x0000_i1566" stroked="f" style="width:14.07pt;height:12.71pt;mso-position-horizontal-relative:page;mso-position-vertical-relative:page;mso-wrap-style:square" type="#_x0000_t75">
            <v:stroke joinstyle="miter" linestyle="single"/>
            <v:imagedata o:title="eqId9cc032171884de00fe8b2128dcafd196" r:id="rId861"/>
            <v:path o:extrusionok="f"/>
            <o:lock aspectratio="t" v:ext="edit"/>
          </v:shape>
          <o:OLEObject DrawAspect="Content" ObjectID="_1234568399" ProgID="Equation.DSMT4" ShapeID="Object 2025" Type="Embed" r:id="rId862"/>
        </w:object>
      </w:r>
      <w:r>
        <w:rPr>
          <w:sz w:val="21"/>
        </w:rPr>
        <w:t xml:space="preserve">度     </w:t>
      </w:r>
      <w:r>
        <w:object>
          <v:shape alt="eqIdf23794a21242b490bce57b8e20e57e44" filled="f" id="Object 2026" o:ole="" o:preferrelative="t" o:spid="_x0000_i1567" stroked="f" style="width:19.34pt;height:27.24pt;mso-position-horizontal-relative:page;mso-position-vertical-relative:page;mso-wrap-style:square" type="#_x0000_t75">
            <v:stroke joinstyle="miter" linestyle="single"/>
            <v:imagedata o:title="eqIdf23794a21242b490bce57b8e20e57e44" r:id="rId863"/>
            <v:path o:extrusionok="f"/>
            <o:lock aspectratio="t" v:ext="edit"/>
          </v:shape>
          <o:OLEObject DrawAspect="Content" ObjectID="_1234568400" ProgID="Equation.DSMT4" ShapeID="Object 2026" Type="Embed" r:id="rId864"/>
        </w:object>
      </w:r>
      <w:r>
        <w:rPr>
          <w:sz w:val="21"/>
        </w:rPr>
        <w:t>或</w:t>
      </w:r>
      <w:r>
        <w:object>
          <v:shape alt="eqId19d964eced55c0e89878963918173133" filled="f" id="Object 2027" o:ole="" o:preferrelative="t" o:spid="_x0000_i1568" stroked="f" style="width:20.22pt;height:28.05pt;mso-position-horizontal-relative:page;mso-position-vertical-relative:page;mso-wrap-style:square" type="#_x0000_t75">
            <v:stroke joinstyle="miter" linestyle="single"/>
            <v:imagedata o:title="eqId19d964eced55c0e89878963918173133" r:id="rId865"/>
            <v:path o:extrusionok="f"/>
            <o:lock aspectratio="t" v:ext="edit"/>
          </v:shape>
          <o:OLEObject DrawAspect="Content" ObjectID="_1234568401" ProgID="Equation.DSMT4" ShapeID="Object 2027" Type="Embed" r:id="rId866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（1）解：∵</w:t>
      </w:r>
      <w:r>
        <w:object>
          <v:shape alt="eqIdee94532149501e0d9671359c40f36865" filled="f" id="Object 2039" o:ole="" o:preferrelative="t" o:spid="_x0000_i1569" stroked="f" style="width:58.04pt;height:12.3pt;mso-position-horizontal-relative:page;mso-position-vertical-relative:page;mso-wrap-style:square" type="#_x0000_t75">
            <v:stroke joinstyle="miter" linestyle="single"/>
            <v:imagedata o:title="eqIdee94532149501e0d9671359c40f36865" r:id="rId830"/>
            <v:path o:extrusionok="f"/>
            <o:lock aspectratio="t" v:ext="edit"/>
          </v:shape>
          <o:OLEObject DrawAspect="Content" ObjectID="_1234568402" ProgID="Equation.DSMT4" ShapeID="Object 2039" Type="Embed" r:id="rId867"/>
        </w:object>
      </w:r>
      <w:r>
        <w:rPr>
          <w:sz w:val="21"/>
        </w:rPr>
        <w:t>，</w:t>
      </w:r>
      <w:r>
        <w:object>
          <v:shape alt="eqIddce8ee16183640970a996c13b731ff54" filled="f" id="Object 2040" o:ole="" o:preferrelative="t" o:spid="_x0000_i1570" stroked="f" style="width:78.32pt;height:12.5pt;mso-position-horizontal-relative:page;mso-position-vertical-relative:page;mso-wrap-style:square" type="#_x0000_t75">
            <v:stroke joinstyle="miter" linestyle="single"/>
            <v:imagedata o:title="eqIddce8ee16183640970a996c13b731ff54" r:id="rId826"/>
            <v:path o:extrusionok="f"/>
            <o:lock aspectratio="t" v:ext="edit"/>
          </v:shape>
          <o:OLEObject DrawAspect="Content" ObjectID="_1234568403" ProgID="Equation.DSMT4" ShapeID="Object 2040" Type="Embed" r:id="rId868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b947e97143be2445685ec55df33682a0" filled="f" id="Object 2041" o:ole="" o:preferrelative="t" o:spid="_x0000_i1571" stroked="f" style="width:104.72pt;height:27.48pt;mso-position-horizontal-relative:page;mso-position-vertical-relative:page;mso-wrap-style:square" type="#_x0000_t75">
            <v:stroke joinstyle="miter" linestyle="single"/>
            <v:imagedata o:title="eqIdb947e97143be2445685ec55df33682a0" r:id="rId869"/>
            <v:path o:extrusionok="f"/>
            <o:lock aspectratio="t" v:ext="edit"/>
          </v:shape>
          <o:OLEObject DrawAspect="Content" ObjectID="_1234568404" ProgID="Equation.DSMT4" ShapeID="Object 2041" Type="Embed" r:id="rId870"/>
        </w:object>
      </w:r>
      <w:r>
        <w:rPr>
          <w:sz w:val="21"/>
        </w:rPr>
        <w:t>,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c67725fb831dbdce07df72abe3b24459" filled="f" id="Object 2042" o:ole="" o:preferrelative="t" o:spid="_x0000_i1572" stroked="f" style="width:14.92pt;height:11.41pt;mso-position-horizontal-relative:page;mso-position-vertical-relative:page;mso-wrap-style:square" type="#_x0000_t75">
            <v:stroke joinstyle="miter" linestyle="single"/>
            <v:imagedata o:title="eqIdc67725fb831dbdce07df72abe3b24459" r:id="rId871"/>
            <v:path o:extrusionok="f"/>
            <o:lock aspectratio="t" v:ext="edit"/>
          </v:shape>
          <o:OLEObject DrawAspect="Content" ObjectID="_1234568405" ProgID="Equation.DSMT4" ShapeID="Object 2042" Type="Embed" r:id="rId872"/>
        </w:object>
      </w:r>
      <w:r>
        <w:rPr>
          <w:sz w:val="21"/>
        </w:rPr>
        <w:t>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①∵</w:t>
      </w:r>
      <w:r>
        <w:object>
          <v:shape alt="eqId828628c0876b45381c9a0edeb0fec236" filled="f" id="Object 2043" o:ole="" o:preferrelative="t" o:spid="_x0000_i1573" stroked="f" style="width:18.43pt;height:12.26pt;mso-position-horizontal-relative:page;mso-position-vertical-relative:page;mso-wrap-style:square" type="#_x0000_t75">
            <v:stroke joinstyle="miter" linestyle="single"/>
            <v:imagedata o:title="eqId828628c0876b45381c9a0edeb0fec236" r:id="rId42"/>
            <v:path o:extrusionok="f"/>
            <o:lock aspectratio="t" v:ext="edit"/>
          </v:shape>
          <o:OLEObject DrawAspect="Content" ObjectID="_1234568406" ProgID="Equation.DSMT4" ShapeID="Object 2043" Type="Embed" r:id="rId873"/>
        </w:object>
      </w:r>
      <w:r>
        <w:rPr>
          <w:sz w:val="21"/>
        </w:rPr>
        <w:t>，</w:t>
      </w:r>
      <w:r>
        <w:object>
          <v:shape alt="eqId683c590673eece14fea3319c4fd5eb55" filled="f" id="Object 2044" o:ole="" o:preferrelative="t" o:spid="_x0000_i1574" stroked="f" style="width:18.43pt;height:12.32pt;mso-position-horizontal-relative:page;mso-position-vertical-relative:page;mso-wrap-style:square" type="#_x0000_t75">
            <v:stroke joinstyle="miter" linestyle="single"/>
            <v:imagedata o:title="eqId683c590673eece14fea3319c4fd5eb55" r:id="rId836"/>
            <v:path o:extrusionok="f"/>
            <o:lock aspectratio="t" v:ext="edit"/>
          </v:shape>
          <o:OLEObject DrawAspect="Content" ObjectID="_1234568407" ProgID="Equation.DSMT4" ShapeID="Object 2044" Type="Embed" r:id="rId874"/>
        </w:object>
      </w:r>
      <w:r>
        <w:rPr>
          <w:sz w:val="21"/>
        </w:rPr>
        <w:t>是</w:t>
      </w:r>
      <w:r>
        <w:object>
          <v:shape alt="eqId6d7b2fe01a33c4825f9974ed9663a99c" filled="f" id="Object 2045" o:ole="" o:preferrelative="t" o:spid="_x0000_i1575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49"/>
            <v:path o:extrusionok="f"/>
            <o:lock aspectratio="t" v:ext="edit"/>
          </v:shape>
          <o:OLEObject DrawAspect="Content" ObjectID="_1234568408" ProgID="Equation.DSMT4" ShapeID="Object 2045" Type="Embed" r:id="rId875"/>
        </w:object>
      </w:r>
      <w:r>
        <w:rPr>
          <w:sz w:val="21"/>
        </w:rPr>
        <w:t>的两条三分线，</w:t>
      </w:r>
      <w:r>
        <w:object>
          <v:shape alt="eqId9ff5c21185c13eae675906dabd3593c7" filled="f" id="Object 2046" o:ole="" o:preferrelative="t" o:spid="_x0000_i1576" stroked="f" style="width:61.56pt;height:11.76pt;mso-position-horizontal-relative:page;mso-position-vertical-relative:page;mso-wrap-style:square" type="#_x0000_t75">
            <v:stroke joinstyle="miter" linestyle="single"/>
            <v:imagedata o:title="eqId9ff5c21185c13eae675906dabd3593c7" r:id="rId718"/>
            <v:path o:extrusionok="f"/>
            <o:lock aspectratio="t" v:ext="edit"/>
          </v:shape>
          <o:OLEObject DrawAspect="Content" ObjectID="_1234568409" ProgID="Equation.DSMT4" ShapeID="Object 2046" Type="Embed" r:id="rId876"/>
        </w:object>
      </w:r>
      <w:r>
        <w:rPr>
          <w:sz w:val="21"/>
        </w:rPr>
        <w:t xml:space="preserve">， 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45739116f428f7c6c5964de72a1fa101" filled="f" id="Object 2047" o:ole="" o:preferrelative="t" o:spid="_x0000_i1577" stroked="f" style="width:42.2pt;height:12.25pt;mso-position-horizontal-relative:page;mso-position-vertical-relative:page;mso-wrap-style:square" type="#_x0000_t75">
            <v:stroke joinstyle="miter" linestyle="single"/>
            <v:imagedata o:title="eqId45739116f428f7c6c5964de72a1fa101" r:id="rId841"/>
            <v:path o:extrusionok="f"/>
            <o:lock aspectratio="t" v:ext="edit"/>
          </v:shape>
          <o:OLEObject DrawAspect="Content" ObjectID="_1234568410" ProgID="Equation.DSMT4" ShapeID="Object 2047" Type="Embed" r:id="rId877"/>
        </w:object>
      </w:r>
      <w:r>
        <w:object>
          <v:shape alt="eqIdc55c3e61a1d9c8877b1d834060c15f24" filled="f" id="Object 2048" o:ole="" o:preferrelative="t" o:spid="_x0000_i1578" stroked="f" style="width:73pt;height:27.55pt;mso-position-horizontal-relative:page;mso-position-vertical-relative:page;mso-wrap-style:square" type="#_x0000_t75">
            <v:stroke joinstyle="miter" linestyle="single"/>
            <v:imagedata o:title="eqIdc55c3e61a1d9c8877b1d834060c15f24" r:id="rId878"/>
            <v:path o:extrusionok="f"/>
            <o:lock aspectratio="t" v:ext="edit"/>
          </v:shape>
          <o:OLEObject DrawAspect="Content" ObjectID="_1234568411" ProgID="Equation.DSMT4" ShapeID="Object 2048" Type="Embed" r:id="rId879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d36581140ebac5d28438ea63b1b23b65" filled="f" id="Object 2049" o:ole="" o:preferrelative="t" o:spid="_x0000_i1579" stroked="f" style="width:17.53pt;height:12.36pt;mso-position-horizontal-relative:page;mso-position-vertical-relative:page;mso-wrap-style:square" type="#_x0000_t75">
            <v:stroke joinstyle="miter" linestyle="single"/>
            <v:imagedata o:title="eqIdd36581140ebac5d28438ea63b1b23b65" r:id="rId175"/>
            <v:path o:extrusionok="f"/>
            <o:lock aspectratio="t" v:ext="edit"/>
          </v:shape>
          <o:OLEObject DrawAspect="Content" ObjectID="_1234568412" ProgID="Equation.DSMT4" ShapeID="Object 2049" Type="Embed" r:id="rId880"/>
        </w:object>
      </w:r>
      <w:r>
        <w:rPr>
          <w:sz w:val="21"/>
        </w:rPr>
        <w:t>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∵</w:t>
      </w:r>
      <w:r>
        <w:object>
          <v:shape alt="eqId9ff5c21185c13eae675906dabd3593c7" filled="f" id="Object 2050" o:ole="" o:preferrelative="t" o:spid="_x0000_i1580" stroked="f" style="width:61.56pt;height:11.76pt;mso-position-horizontal-relative:page;mso-position-vertical-relative:page;mso-wrap-style:square" type="#_x0000_t75">
            <v:stroke joinstyle="miter" linestyle="single"/>
            <v:imagedata o:title="eqId9ff5c21185c13eae675906dabd3593c7" r:id="rId718"/>
            <v:path o:extrusionok="f"/>
            <o:lock aspectratio="t" v:ext="edit"/>
          </v:shape>
          <o:OLEObject DrawAspect="Content" ObjectID="_1234568413" ProgID="Equation.DSMT4" ShapeID="Object 2050" Type="Embed" r:id="rId881"/>
        </w:object>
      </w:r>
      <w:r>
        <w:rPr>
          <w:sz w:val="21"/>
        </w:rPr>
        <w:t>，</w:t>
      </w:r>
      <w:r>
        <w:object>
          <v:shape alt="eqId828628c0876b45381c9a0edeb0fec236" filled="f" id="Object 2051" o:ole="" o:preferrelative="t" o:spid="_x0000_i1581" stroked="f" style="width:18.43pt;height:12.26pt;mso-position-horizontal-relative:page;mso-position-vertical-relative:page;mso-wrap-style:square" type="#_x0000_t75">
            <v:stroke joinstyle="miter" linestyle="single"/>
            <v:imagedata o:title="eqId828628c0876b45381c9a0edeb0fec236" r:id="rId42"/>
            <v:path o:extrusionok="f"/>
            <o:lock aspectratio="t" v:ext="edit"/>
          </v:shape>
          <o:OLEObject DrawAspect="Content" ObjectID="_1234568414" ProgID="Equation.DSMT4" ShapeID="Object 2051" Type="Embed" r:id="rId882"/>
        </w:object>
      </w:r>
      <w:r>
        <w:rPr>
          <w:sz w:val="21"/>
        </w:rPr>
        <w:t>，</w:t>
      </w:r>
      <w:r>
        <w:object>
          <v:shape alt="eqId683c590673eece14fea3319c4fd5eb55" filled="f" id="Object 2052" o:ole="" o:preferrelative="t" o:spid="_x0000_i1582" stroked="f" style="width:18.43pt;height:12.32pt;mso-position-horizontal-relative:page;mso-position-vertical-relative:page;mso-wrap-style:square" type="#_x0000_t75">
            <v:stroke joinstyle="miter" linestyle="single"/>
            <v:imagedata o:title="eqId683c590673eece14fea3319c4fd5eb55" r:id="rId836"/>
            <v:path o:extrusionok="f"/>
            <o:lock aspectratio="t" v:ext="edit"/>
          </v:shape>
          <o:OLEObject DrawAspect="Content" ObjectID="_1234568415" ProgID="Equation.DSMT4" ShapeID="Object 2052" Type="Embed" r:id="rId883"/>
        </w:object>
      </w:r>
      <w:r>
        <w:rPr>
          <w:sz w:val="21"/>
        </w:rPr>
        <w:t>是</w:t>
      </w:r>
      <w:r>
        <w:object>
          <v:shape alt="eqId6d7b2fe01a33c4825f9974ed9663a99c" filled="f" id="Object 2053" o:ole="" o:preferrelative="t" o:spid="_x0000_i1583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49"/>
            <v:path o:extrusionok="f"/>
            <o:lock aspectratio="t" v:ext="edit"/>
          </v:shape>
          <o:OLEObject DrawAspect="Content" ObjectID="_1234568416" ProgID="Equation.DSMT4" ShapeID="Object 2053" Type="Embed" r:id="rId884"/>
        </w:object>
      </w:r>
      <w:r>
        <w:rPr>
          <w:sz w:val="21"/>
        </w:rPr>
        <w:t>的两条三分线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040d7c070272e03d53a06a072d20a1a5" filled="f" id="Object 2054" o:ole="" o:preferrelative="t" o:spid="_x0000_i1584" stroked="f" style="width:138.95pt;height:12.5pt;mso-position-horizontal-relative:page;mso-position-vertical-relative:page;mso-wrap-style:square" type="#_x0000_t75">
            <v:stroke joinstyle="miter" linestyle="single"/>
            <v:imagedata o:title="eqId040d7c070272e03d53a06a072d20a1a5" r:id="rId885"/>
            <v:path o:extrusionok="f"/>
            <o:lock aspectratio="t" v:ext="edit"/>
          </v:shape>
          <o:OLEObject DrawAspect="Content" ObjectID="_1234568417" ProgID="Equation.DSMT4" ShapeID="Object 2054" Type="Embed" r:id="rId886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旋转得：</w:t>
      </w:r>
      <w:r>
        <w:object>
          <v:shape alt="eqIdefe86cd071683c978bc1d1db6d14dbe1" filled="f" id="Object 2055" o:ole="" o:preferrelative="t" o:spid="_x0000_i1585" stroked="f" style="width:46.6pt;height:12.46pt;mso-position-horizontal-relative:page;mso-position-vertical-relative:page;mso-wrap-style:square" type="#_x0000_t75">
            <v:stroke joinstyle="miter" linestyle="single"/>
            <v:imagedata o:title="eqIdefe86cd071683c978bc1d1db6d14dbe1" r:id="rId887"/>
            <v:path o:extrusionok="f"/>
            <o:lock aspectratio="t" v:ext="edit"/>
          </v:shape>
          <o:OLEObject DrawAspect="Content" ObjectID="_1234568418" ProgID="Equation.DSMT4" ShapeID="Object 2055" Type="Embed" r:id="rId888"/>
        </w:object>
      </w:r>
      <w:r>
        <w:object>
          <v:shape alt="eqId06a327b3c7ec05a5da39530fd3b34379" filled="f" id="Object 2056" o:ole="" o:preferrelative="t" o:spid="_x0000_i1586" stroked="f" style="width:58.92pt;height:13.29pt;mso-position-horizontal-relative:page;mso-position-vertical-relative:page;mso-wrap-style:square" type="#_x0000_t75">
            <v:stroke joinstyle="miter" linestyle="single"/>
            <v:imagedata o:title="eqId06a327b3c7ec05a5da39530fd3b34379" r:id="rId889"/>
            <v:path o:extrusionok="f"/>
            <o:lock aspectratio="t" v:ext="edit"/>
          </v:shape>
          <o:OLEObject DrawAspect="Content" ObjectID="_1234568419" ProgID="Equation.DSMT4" ShapeID="Object 2056" Type="Embed" r:id="rId890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分两种情况：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alt="eqIdef4113c492885ba7c47fe42ac792578f" filled="f" id="Object 2057" o:ole="" o:preferrelative="t" o:spid="_x0000_i1587" stroked="f" style="width:16.71pt;height:12.71pt;mso-position-horizontal-relative:page;mso-position-vertical-relative:page;mso-wrap-style:square" type="#_x0000_t75">
            <v:stroke joinstyle="miter" linestyle="single"/>
            <v:imagedata o:title="eqIdef4113c492885ba7c47fe42ac792578f" r:id="rId172"/>
            <v:path o:extrusionok="f"/>
            <o:lock aspectratio="t" v:ext="edit"/>
          </v:shape>
          <o:OLEObject DrawAspect="Content" ObjectID="_1234568420" ProgID="Equation.DSMT4" ShapeID="Object 2057" Type="Embed" r:id="rId891"/>
        </w:object>
      </w:r>
      <w:r>
        <w:rPr>
          <w:sz w:val="21"/>
        </w:rPr>
        <w:t>是</w:t>
      </w:r>
      <w:r>
        <w:object>
          <v:shape alt="eqId2bf8cd7c2577cbb758684d40e30e03b3" filled="f" id="Object 2058" o:ole="" o:preferrelative="t" o:spid="_x0000_i1588" stroked="f" style="width:37.8pt;height:13.91pt;mso-position-horizontal-relative:page;mso-position-vertical-relative:page;mso-wrap-style:square" type="#_x0000_t75">
            <v:stroke joinstyle="miter" linestyle="single"/>
            <v:imagedata o:title="eqId2bf8cd7c2577cbb758684d40e30e03b3" r:id="rId849"/>
            <v:path o:extrusionok="f"/>
            <o:lock aspectratio="t" v:ext="edit"/>
          </v:shape>
          <o:OLEObject DrawAspect="Content" ObjectID="_1234568421" ProgID="Equation.DSMT4" ShapeID="Object 2058" Type="Embed" r:id="rId892"/>
        </w:object>
      </w:r>
      <w:r>
        <w:rPr>
          <w:sz w:val="21"/>
        </w:rPr>
        <w:t>的三分线，且</w:t>
      </w:r>
      <w:r>
        <w:object>
          <v:shape alt="eqId646adcbb1aa820576d642f2b08f91007" filled="f" id="Object 2059" o:ole="" o:preferrelative="t" o:spid="_x0000_i1589" stroked="f" style="width:78.23pt;height:12.5pt;mso-position-horizontal-relative:page;mso-position-vertical-relative:page;mso-wrap-style:square" type="#_x0000_t75">
            <v:stroke joinstyle="miter" linestyle="single"/>
            <v:imagedata o:title="eqId646adcbb1aa820576d642f2b08f91007" r:id="rId893"/>
            <v:path o:extrusionok="f"/>
            <o:lock aspectratio="t" v:ext="edit"/>
          </v:shape>
          <o:OLEObject DrawAspect="Content" ObjectID="_1234568422" ProgID="Equation.DSMT4" ShapeID="Object 2059" Type="Embed" r:id="rId894"/>
        </w:object>
      </w:r>
      <w:r>
        <w:rPr>
          <w:sz w:val="21"/>
        </w:rPr>
        <w:t>时，可得</w:t>
      </w:r>
      <w:r>
        <w:object>
          <v:shape alt="eqIddb0a389d0f75642e924cacf58d41b14b" filled="f" id="Object 2060" o:ole="" o:preferrelative="t" o:spid="_x0000_i1590" stroked="f" style="width:115.24pt;height:27.45pt;mso-position-horizontal-relative:page;mso-position-vertical-relative:page;mso-wrap-style:square" type="#_x0000_t75">
            <v:stroke joinstyle="miter" linestyle="single"/>
            <v:imagedata o:title="eqIddb0a389d0f75642e924cacf58d41b14b" r:id="rId895"/>
            <v:path o:extrusionok="f"/>
            <o:lock aspectratio="t" v:ext="edit"/>
          </v:shape>
          <o:OLEObject DrawAspect="Content" ObjectID="_1234568423" ProgID="Equation.DSMT4" ShapeID="Object 2060" Type="Embed" r:id="rId896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8e1c0b5429ad8c7e3825bf8e986e9c7a" filled="f" id="Object 2061" o:ole="" o:preferrelative="t" o:spid="_x0000_i1591" stroked="f" style="width:113.43pt;height:27.45pt;mso-position-horizontal-relative:page;mso-position-vertical-relative:page;mso-wrap-style:square" type="#_x0000_t75">
            <v:stroke joinstyle="miter" linestyle="single"/>
            <v:imagedata o:title="eqId8e1c0b5429ad8c7e3825bf8e986e9c7a" r:id="rId897"/>
            <v:path o:extrusionok="f"/>
            <o:lock aspectratio="t" v:ext="edit"/>
          </v:shape>
          <o:OLEObject DrawAspect="Content" ObjectID="_1234568424" ProgID="Equation.DSMT4" ShapeID="Object 2061" Type="Embed" r:id="rId898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268d282d8012af27e6c125bc4b0ffa19" filled="f" id="Object 2062" o:ole="" o:preferrelative="t" o:spid="_x0000_i1592" stroked="f" style="width:118.8pt;height:27.45pt;mso-position-horizontal-relative:page;mso-position-vertical-relative:page;mso-wrap-style:square" type="#_x0000_t75">
            <v:stroke joinstyle="miter" linestyle="single"/>
            <v:imagedata o:title="eqId268d282d8012af27e6c125bc4b0ffa19" r:id="rId899"/>
            <v:path o:extrusionok="f"/>
            <o:lock aspectratio="t" v:ext="edit"/>
          </v:shape>
          <o:OLEObject DrawAspect="Content" ObjectID="_1234568425" ProgID="Equation.DSMT4" ShapeID="Object 2062" Type="Embed" r:id="rId900"/>
        </w:object>
      </w:r>
      <w:r>
        <w:rPr>
          <w:sz w:val="21"/>
        </w:rPr>
        <w:t>，即</w:t>
      </w:r>
      <w:r>
        <w:object>
          <v:shape alt="eqIddfb3a6daf1137db63ed4e34ccebfc946" filled="f" id="Object 2063" o:ole="" o:preferrelative="t" o:spid="_x0000_i1593" stroked="f" style="width:40.44pt;height:27.36pt;mso-position-horizontal-relative:page;mso-position-vertical-relative:page;mso-wrap-style:square" type="#_x0000_t75">
            <v:stroke joinstyle="miter" linestyle="single"/>
            <v:imagedata o:title="eqIddfb3a6daf1137db63ed4e34ccebfc946" r:id="rId901"/>
            <v:path o:extrusionok="f"/>
            <o:lock aspectratio="t" v:ext="edit"/>
          </v:shape>
          <o:OLEObject DrawAspect="Content" ObjectID="_1234568426" ProgID="Equation.DSMT4" ShapeID="Object 2063" Type="Embed" r:id="rId902"/>
        </w:object>
      </w:r>
      <w:r>
        <w:rPr>
          <w:sz w:val="21"/>
        </w:rPr>
        <w:t>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alt="eqIdef4113c492885ba7c47fe42ac792578f" filled="f" id="Object 2064" o:ole="" o:preferrelative="t" o:spid="_x0000_i1594" stroked="f" style="width:16.71pt;height:12.71pt;mso-position-horizontal-relative:page;mso-position-vertical-relative:page;mso-wrap-style:square" type="#_x0000_t75">
            <v:stroke joinstyle="miter" linestyle="single"/>
            <v:imagedata o:title="eqIdef4113c492885ba7c47fe42ac792578f" r:id="rId172"/>
            <v:path o:extrusionok="f"/>
            <o:lock aspectratio="t" v:ext="edit"/>
          </v:shape>
          <o:OLEObject DrawAspect="Content" ObjectID="_1234568427" ProgID="Equation.DSMT4" ShapeID="Object 2064" Type="Embed" r:id="rId903"/>
        </w:object>
      </w:r>
      <w:r>
        <w:rPr>
          <w:sz w:val="21"/>
        </w:rPr>
        <w:t>是</w:t>
      </w:r>
      <w:r>
        <w:object>
          <v:shape alt="eqId2bf8cd7c2577cbb758684d40e30e03b3" filled="f" id="Object 2065" o:ole="" o:preferrelative="t" o:spid="_x0000_i1595" stroked="f" style="width:37.8pt;height:13.91pt;mso-position-horizontal-relative:page;mso-position-vertical-relative:page;mso-wrap-style:square" type="#_x0000_t75">
            <v:stroke joinstyle="miter" linestyle="single"/>
            <v:imagedata o:title="eqId2bf8cd7c2577cbb758684d40e30e03b3" r:id="rId849"/>
            <v:path o:extrusionok="f"/>
            <o:lock aspectratio="t" v:ext="edit"/>
          </v:shape>
          <o:OLEObject DrawAspect="Content" ObjectID="_1234568428" ProgID="Equation.DSMT4" ShapeID="Object 2065" Type="Embed" r:id="rId904"/>
        </w:object>
      </w:r>
      <w:r>
        <w:rPr>
          <w:sz w:val="21"/>
        </w:rPr>
        <w:t>的三分线，且</w:t>
      </w:r>
      <w:r>
        <w:object>
          <v:shape alt="eqIdceeae833035c2a653636f670a78e29e9" filled="f" id="Object 2066" o:ole="" o:preferrelative="t" o:spid="_x0000_i1596" stroked="f" style="width:77.4pt;height:12.56pt;mso-position-horizontal-relative:page;mso-position-vertical-relative:page;mso-wrap-style:square" type="#_x0000_t75">
            <v:stroke joinstyle="miter" linestyle="single"/>
            <v:imagedata o:title="eqIdceeae833035c2a653636f670a78e29e9" r:id="rId905"/>
            <v:path o:extrusionok="f"/>
            <o:lock aspectratio="t" v:ext="edit"/>
          </v:shape>
          <o:OLEObject DrawAspect="Content" ObjectID="_1234568429" ProgID="Equation.DSMT4" ShapeID="Object 2066" Type="Embed" r:id="rId906"/>
        </w:object>
      </w:r>
      <w:r>
        <w:rPr>
          <w:sz w:val="21"/>
        </w:rPr>
        <w:t>时，可得</w:t>
      </w:r>
      <w:r>
        <w:object>
          <v:shape alt="eqIdf6d2c0f97e07908efc0fa174a12cfd77" filled="f" id="Object 2067" o:ole="" o:preferrelative="t" o:spid="_x0000_i1597" stroked="f" style="width:115.24pt;height:27.45pt;mso-position-horizontal-relative:page;mso-position-vertical-relative:page;mso-wrap-style:square" type="#_x0000_t75">
            <v:stroke joinstyle="miter" linestyle="single"/>
            <v:imagedata o:title="eqIdf6d2c0f97e07908efc0fa174a12cfd77" r:id="rId907"/>
            <v:path o:extrusionok="f"/>
            <o:lock aspectratio="t" v:ext="edit"/>
          </v:shape>
          <o:OLEObject DrawAspect="Content" ObjectID="_1234568430" ProgID="Equation.DSMT4" ShapeID="Object 2067" Type="Embed" r:id="rId908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90b31eb4c21edf87a770a6d9f2162dc3" filled="f" id="Object 2068" o:ole="" o:preferrelative="t" o:spid="_x0000_i1598" stroked="f" style="width:118.8pt;height:27.45pt;mso-position-horizontal-relative:page;mso-position-vertical-relative:page;mso-wrap-style:square" type="#_x0000_t75">
            <v:stroke joinstyle="miter" linestyle="single"/>
            <v:imagedata o:title="eqId90b31eb4c21edf87a770a6d9f2162dc3" r:id="rId909"/>
            <v:path o:extrusionok="f"/>
            <o:lock aspectratio="t" v:ext="edit"/>
          </v:shape>
          <o:OLEObject DrawAspect="Content" ObjectID="_1234568431" ProgID="Equation.DSMT4" ShapeID="Object 2068" Type="Embed" r:id="rId910"/>
        </w:object>
      </w:r>
      <w:r>
        <w:rPr>
          <w:sz w:val="21"/>
        </w:rPr>
        <w:t>，即</w:t>
      </w:r>
      <w:r>
        <w:object>
          <v:shape alt="eqId18032a761e93135473ee4199f5398e72" filled="f" id="Object 2069" o:ole="" o:preferrelative="t" o:spid="_x0000_i1599" stroked="f" style="width:35.16pt;height:27.39pt;mso-position-horizontal-relative:page;mso-position-vertical-relative:page;mso-wrap-style:square" type="#_x0000_t75">
            <v:stroke joinstyle="miter" linestyle="single"/>
            <v:imagedata o:title="eqId18032a761e93135473ee4199f5398e72" r:id="rId911"/>
            <v:path o:extrusionok="f"/>
            <o:lock aspectratio="t" v:ext="edit"/>
          </v:shape>
          <o:OLEObject DrawAspect="Content" ObjectID="_1234568432" ProgID="Equation.DSMT4" ShapeID="Object 2069" Type="Embed" r:id="rId912"/>
        </w:object>
      </w:r>
      <w:r>
        <w:rPr>
          <w:sz w:val="21"/>
        </w:rPr>
        <w:t>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f23794a21242b490bce57b8e20e57e44" filled="f" id="Object 2070" o:ole="" o:preferrelative="t" o:spid="_x0000_i1600" stroked="f" style="width:19.34pt;height:27.24pt;mso-position-horizontal-relative:page;mso-position-vertical-relative:page;mso-wrap-style:square" type="#_x0000_t75">
            <v:stroke joinstyle="miter" linestyle="single"/>
            <v:imagedata o:title="eqIdf23794a21242b490bce57b8e20e57e44" r:id="rId863"/>
            <v:path o:extrusionok="f"/>
            <o:lock aspectratio="t" v:ext="edit"/>
          </v:shape>
          <o:OLEObject DrawAspect="Content" ObjectID="_1234568433" ProgID="Equation.DSMT4" ShapeID="Object 2070" Type="Embed" r:id="rId913"/>
        </w:object>
      </w:r>
      <w:r>
        <w:rPr>
          <w:sz w:val="21"/>
        </w:rPr>
        <w:t>或</w:t>
      </w:r>
      <w:r>
        <w:object>
          <v:shape alt="eqId19d964eced55c0e89878963918173133" filled="f" id="Object 2071" o:ole="" o:preferrelative="t" o:spid="_x0000_i1601" stroked="f" style="width:20.22pt;height:28.05pt;mso-position-horizontal-relative:page;mso-position-vertical-relative:page;mso-wrap-style:square" type="#_x0000_t75">
            <v:stroke joinstyle="miter" linestyle="single"/>
            <v:imagedata o:title="eqId19d964eced55c0e89878963918173133" r:id="rId865"/>
            <v:path o:extrusionok="f"/>
            <o:lock aspectratio="t" v:ext="edit"/>
          </v:shape>
          <o:OLEObject DrawAspect="Content" ObjectID="_1234568434" ProgID="Equation.DSMT4" ShapeID="Object 2071" Type="Embed" r:id="rId914"/>
        </w:object>
      </w:r>
      <w:r>
        <w:rPr>
          <w:sz w:val="21"/>
        </w:rPr>
        <w:t>．</w:t>
      </w:r>
    </w:p>
    <w:p>
      <w:pPr>
        <w:spacing w:line="360" w:lineRule="auto"/>
        <w:rPr>
          <w:rFonts w:ascii="宋体" w:cs="宋体" w:hAnsi="宋体" w:hint="eastAsia"/>
          <w:b/>
          <w:szCs w:val="21"/>
        </w:rPr>
      </w:pPr>
    </w:p>
    <w:p>
      <w:pPr>
        <w:spacing w:line="360" w:lineRule="auto"/>
        <w:rPr>
          <w:rFonts w:ascii="宋体" w:cs="宋体" w:hAnsi="宋体" w:hint="eastAsia"/>
          <w:b/>
          <w:szCs w:val="21"/>
        </w:rPr>
      </w:pPr>
      <w:r>
        <w:rPr>
          <w:rFonts w:ascii="宋体" w:cs="宋体" w:hAnsi="宋体" w:hint="eastAsia"/>
          <w:b/>
          <w:szCs w:val="21"/>
        </w:rPr>
        <w:t>题型</w:t>
      </w:r>
      <w:r>
        <w:rPr>
          <w:rFonts w:ascii="宋体" w:cs="宋体" w:hAnsi="宋体" w:hint="eastAsia"/>
          <w:b/>
          <w:szCs w:val="21"/>
          <w:lang w:eastAsia="zh-CN" w:val="en-US"/>
        </w:rPr>
        <w:t>十一</w:t>
      </w:r>
      <w:r>
        <w:rPr>
          <w:rFonts w:ascii="宋体" w:cs="宋体" w:hAnsi="宋体" w:hint="eastAsia"/>
          <w:b/>
          <w:szCs w:val="21"/>
        </w:rPr>
        <w:t>：</w:t>
      </w:r>
      <w:r>
        <w:rPr>
          <w:rFonts w:ascii="宋体" w:cs="宋体" w:hAnsi="宋体" w:hint="eastAsia"/>
          <w:b/>
          <w:szCs w:val="21"/>
          <w:lang w:eastAsia="zh-CN" w:val="en-US"/>
        </w:rPr>
        <w:t>计算</w:t>
      </w:r>
      <w:r>
        <w:rPr>
          <w:rFonts w:ascii="宋体" w:cs="宋体" w:hAnsi="宋体" w:hint="eastAsia"/>
          <w:b/>
          <w:szCs w:val="21"/>
        </w:rPr>
        <w:t>余角</w:t>
      </w:r>
      <w:r>
        <w:rPr>
          <w:rFonts w:ascii="宋体" w:cs="宋体" w:hAnsi="宋体" w:hint="eastAsia"/>
          <w:b/>
          <w:szCs w:val="21"/>
          <w:lang w:eastAsia="zh-CN" w:val="en-US"/>
        </w:rPr>
        <w:t>或</w:t>
      </w:r>
      <w:r>
        <w:rPr>
          <w:rFonts w:ascii="宋体" w:cs="宋体" w:hAnsi="宋体" w:hint="eastAsia"/>
          <w:b/>
          <w:szCs w:val="21"/>
        </w:rPr>
        <w:t>补角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例11】</w:t>
      </w:r>
      <w:r>
        <w:rPr>
          <w:sz w:val="21"/>
        </w:rPr>
        <w:t>．（24-25七年级上·陕西咸阳·月考）如图，将一副三角板的直角顶点重合放置于</w:t>
      </w:r>
      <w:r>
        <w:object>
          <v:shape alt="eqId5963abe8f421bd99a2aaa94831a951e9" filled="f" id="Object 2072" o:ole="" o:preferrelative="t" o:spid="_x0000_i1602" stroked="f" style="width:10.56pt;height:11.21pt;mso-position-horizontal-relative:page;mso-position-vertical-relative:page;mso-wrap-style:square" type="#_x0000_t75">
            <v:stroke joinstyle="miter" linestyle="single"/>
            <v:imagedata o:title="eqId5963abe8f421bd99a2aaa94831a951e9" r:id="rId915"/>
            <v:path o:extrusionok="f"/>
            <o:lock aspectratio="t" v:ext="edit"/>
          </v:shape>
          <o:OLEObject DrawAspect="Content" ObjectID="_1234568435" ProgID="Equation.DSMT4" ShapeID="Object 2072" Type="Embed" r:id="rId916"/>
        </w:object>
      </w:r>
      <w:r>
        <w:rPr>
          <w:sz w:val="21"/>
        </w:rPr>
        <w:t>点处（两块三角板看成在同一平面内），下列结论一定成立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b7187598-2537-48c9-95e8-de670908440f" filled="f" id="图片 100049" o:preferrelative="t" o:spid="_x0000_i1603" stroked="f" style="width:106.5pt;height:73.49pt;mso-position-horizontal-relative:page;mso-position-vertical-relative:page;mso-wrap-style:square" type="#_x0000_t75">
            <v:fill o:detectmouseclick="t"/>
            <v:stroke linestyle="single"/>
            <v:imagedata o:title="@@@b7187598-2537-48c9-95e8-de670908440f" r:id="rId917"/>
            <v:path o:extrusionok="f"/>
            <o:lock aspectratio="t" v:ext="edit"/>
          </v:shape>
        </w:pict>
      </w:r>
    </w:p>
    <w:p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1dc6276a3c1b4415e6f41edae07a373f" filled="f" id="Object 2073" o:ole="" o:preferrelative="t" o:spid="_x0000_i1604" stroked="f" style="width:84.44pt;height:11.2pt;mso-position-horizontal-relative:page;mso-position-vertical-relative:page;mso-wrap-style:square" type="#_x0000_t75">
            <v:stroke joinstyle="miter" linestyle="single"/>
            <v:imagedata o:title="eqId1dc6276a3c1b4415e6f41edae07a373f" r:id="rId918"/>
            <v:path o:extrusionok="f"/>
            <o:lock aspectratio="t" v:ext="edit"/>
          </v:shape>
          <o:OLEObject DrawAspect="Content" ObjectID="_1234568436" ProgID="Equation.DSMT4" ShapeID="Object 2073" Type="Embed" r:id="rId919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2a057a2f901a1da551b96f1fc63eb623" filled="f" id="Object 2074" o:ole="" o:preferrelative="t" o:spid="_x0000_i1605" stroked="f" style="width:69.43pt;height:12.6pt;mso-position-horizontal-relative:page;mso-position-vertical-relative:page;mso-wrap-style:square" type="#_x0000_t75">
            <v:stroke joinstyle="miter" linestyle="single"/>
            <v:imagedata o:title="eqId2a057a2f901a1da551b96f1fc63eb623" r:id="rId920"/>
            <v:path o:extrusionok="f"/>
            <o:lock aspectratio="t" v:ext="edit"/>
          </v:shape>
          <o:OLEObject DrawAspect="Content" ObjectID="_1234568437" ProgID="Equation.DSMT4" ShapeID="Object 2074" Type="Embed" r:id="rId921"/>
        </w:object>
      </w:r>
    </w:p>
    <w:p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alt="eqIdd1885a7ebebf7f3aa26706c31ba4d1f1" filled="f" id="Object 2075" o:ole="" o:preferrelative="t" o:spid="_x0000_i1606" stroked="f" style="width:99.4pt;height:12.5pt;mso-position-horizontal-relative:page;mso-position-vertical-relative:page;mso-wrap-style:square" type="#_x0000_t75">
            <v:stroke joinstyle="miter" linestyle="single"/>
            <v:imagedata o:title="eqIdd1885a7ebebf7f3aa26706c31ba4d1f1" r:id="rId922"/>
            <v:path o:extrusionok="f"/>
            <o:lock aspectratio="t" v:ext="edit"/>
          </v:shape>
          <o:OLEObject DrawAspect="Content" ObjectID="_1234568438" ProgID="Equation.DSMT4" ShapeID="Object 2075" Type="Embed" r:id="rId923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2e60332cc8525281917120e2d7128237" filled="f" id="Object 2076" o:ole="" o:preferrelative="t" o:spid="_x0000_i1607" stroked="f" style="width:110.84pt;height:12.75pt;mso-position-horizontal-relative:page;mso-position-vertical-relative:page;mso-wrap-style:square" type="#_x0000_t75">
            <v:stroke joinstyle="miter" linestyle="single"/>
            <v:imagedata o:title="eqId2e60332cc8525281917120e2d7128237" r:id="rId924"/>
            <v:path o:extrusionok="f"/>
            <o:lock aspectratio="t" v:ext="edit"/>
          </v:shape>
          <o:OLEObject DrawAspect="Content" ObjectID="_1234568439" ProgID="Equation.DSMT4" ShapeID="Object 2076" Type="Embed" r:id="rId925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C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角度的计算及直角三角板特性，根据角度的计算及直角三角板特点即可判断得到答案，掌握知识点的应用是解题的关键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</w:t>
      </w:r>
      <w:r>
        <w:object>
          <v:shape alt="eqIdff4489d9b83072184c0e1d6b09be50ca" filled="f" id="Object 2077" o:ole="" o:preferrelative="t" o:spid="_x0000_i1608" stroked="f" style="width:11.41pt;height:11.41pt;mso-position-horizontal-relative:page;mso-position-vertical-relative:page;mso-wrap-style:square" type="#_x0000_t75">
            <v:stroke joinstyle="miter" linestyle="single"/>
            <v:imagedata o:title="eqIdff4489d9b83072184c0e1d6b09be50ca" r:id="rId926"/>
            <v:path o:extrusionok="f"/>
            <o:lock aspectratio="t" v:ext="edit"/>
          </v:shape>
          <o:OLEObject DrawAspect="Content" ObjectID="_1234568440" ProgID="Equation.DSMT4" ShapeID="Object 2077" Type="Embed" r:id="rId927"/>
        </w:object>
      </w:r>
      <w:r>
        <w:rPr>
          <w:sz w:val="21"/>
        </w:rPr>
        <w:t>、由题意得，</w:t>
      </w:r>
      <w:r>
        <w:object>
          <v:shape alt="eqIddeb52866f83f79f543e152d024f666a6" filled="f" id="Object 2078" o:ole="" o:preferrelative="t" o:spid="_x0000_i1609" stroked="f" style="width:95.83pt;height:12.56pt;mso-position-horizontal-relative:page;mso-position-vertical-relative:page;mso-wrap-style:square" type="#_x0000_t75">
            <v:stroke joinstyle="miter" linestyle="single"/>
            <v:imagedata o:title="eqIddeb52866f83f79f543e152d024f666a6" r:id="rId928"/>
            <v:path o:extrusionok="f"/>
            <o:lock aspectratio="t" v:ext="edit"/>
          </v:shape>
          <o:OLEObject DrawAspect="Content" ObjectID="_1234568441" ProgID="Equation.DSMT4" ShapeID="Object 2078" Type="Embed" r:id="rId929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4e7ecc77934fc09909b4bc8825134e6b" filled="f" id="Object 2079" o:ole="" o:preferrelative="t" o:spid="_x0000_i1610" stroked="f" style="width:173.36pt;height:12.5pt;mso-position-horizontal-relative:page;mso-position-vertical-relative:page;mso-wrap-style:square" type="#_x0000_t75">
            <v:stroke joinstyle="miter" linestyle="single"/>
            <v:imagedata o:title="eqId4e7ecc77934fc09909b4bc8825134e6b" r:id="rId930"/>
            <v:path o:extrusionok="f"/>
            <o:lock aspectratio="t" v:ext="edit"/>
          </v:shape>
          <o:OLEObject DrawAspect="Content" ObjectID="_1234568442" ProgID="Equation.DSMT4" ShapeID="Object 2079" Type="Embed" r:id="rId931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d59f9a4fe996045c2e1adb8caa06c1c6" filled="f" id="Object 2080" o:ole="" o:preferrelative="t" o:spid="_x0000_i1611" stroked="f" style="width:71.24pt;height:12.3pt;mso-position-horizontal-relative:page;mso-position-vertical-relative:page;mso-wrap-style:square" type="#_x0000_t75">
            <v:stroke joinstyle="miter" linestyle="single"/>
            <v:imagedata o:title="eqIdd59f9a4fe996045c2e1adb8caa06c1c6" r:id="rId932"/>
            <v:path o:extrusionok="f"/>
            <o:lock aspectratio="t" v:ext="edit"/>
          </v:shape>
          <o:OLEObject DrawAspect="Content" ObjectID="_1234568443" ProgID="Equation.DSMT4" ShapeID="Object 2080" Type="Embed" r:id="rId933"/>
        </w:object>
      </w:r>
      <w:r>
        <w:rPr>
          <w:sz w:val="21"/>
        </w:rPr>
        <w:t>，不符合题意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ea1e8babee63bfc889ae5a34632284bc" filled="f" id="Object 2081" o:ole="" o:preferrelative="t" o:spid="_x0000_i1612" stroked="f" style="width:10.55pt;height:11.31pt;mso-position-horizontal-relative:page;mso-position-vertical-relative:page;mso-wrap-style:square" type="#_x0000_t75">
            <v:stroke joinstyle="miter" linestyle="single"/>
            <v:imagedata o:title="eqIdea1e8babee63bfc889ae5a34632284bc" r:id="rId934"/>
            <v:path o:extrusionok="f"/>
            <o:lock aspectratio="t" v:ext="edit"/>
          </v:shape>
          <o:OLEObject DrawAspect="Content" ObjectID="_1234568444" ProgID="Equation.DSMT4" ShapeID="Object 2081" Type="Embed" r:id="rId935"/>
        </w:object>
      </w:r>
      <w:r>
        <w:rPr>
          <w:sz w:val="21"/>
        </w:rPr>
        <w:t>、根据三角板可知，</w:t>
      </w:r>
      <w:r>
        <w:object>
          <v:shape alt="eqId8d6c38bfabf4e87f3d90378ea4b0a506" filled="f" id="Object 2082" o:ole="" o:preferrelative="t" o:spid="_x0000_i1613" stroked="f" style="width:69.43pt;height:12.56pt;mso-position-horizontal-relative:page;mso-position-vertical-relative:page;mso-wrap-style:square" type="#_x0000_t75">
            <v:stroke joinstyle="miter" linestyle="single"/>
            <v:imagedata o:title="eqId8d6c38bfabf4e87f3d90378ea4b0a506" r:id="rId936"/>
            <v:path o:extrusionok="f"/>
            <o:lock aspectratio="t" v:ext="edit"/>
          </v:shape>
          <o:OLEObject DrawAspect="Content" ObjectID="_1234568445" ProgID="Equation.DSMT4" ShapeID="Object 2082" Type="Embed" r:id="rId937"/>
        </w:object>
      </w:r>
      <w:r>
        <w:rPr>
          <w:sz w:val="21"/>
        </w:rPr>
        <w:t>，不符合题意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ca66a268d6f46e0e9d5d9151b785be60" filled="f" id="Object 2083" o:ole="" o:preferrelative="t" o:spid="_x0000_i1614" stroked="f" style="width:10.56pt;height:12.26pt;mso-position-horizontal-relative:page;mso-position-vertical-relative:page;mso-wrap-style:square" type="#_x0000_t75">
            <v:stroke joinstyle="miter" linestyle="single"/>
            <v:imagedata o:title="eqIdca66a268d6f46e0e9d5d9151b785be60" r:id="rId938"/>
            <v:path o:extrusionok="f"/>
            <o:lock aspectratio="t" v:ext="edit"/>
          </v:shape>
          <o:OLEObject DrawAspect="Content" ObjectID="_1234568446" ProgID="Equation.DSMT4" ShapeID="Object 2083" Type="Embed" r:id="rId939"/>
        </w:object>
      </w:r>
      <w:r>
        <w:rPr>
          <w:sz w:val="21"/>
        </w:rPr>
        <w:t>、由题意得，</w:t>
      </w:r>
      <w:r>
        <w:object>
          <v:shape alt="eqIddeb52866f83f79f543e152d024f666a6" filled="f" id="Object 2084" o:ole="" o:preferrelative="t" o:spid="_x0000_i1615" stroked="f" style="width:95.83pt;height:12.56pt;mso-position-horizontal-relative:page;mso-position-vertical-relative:page;mso-wrap-style:square" type="#_x0000_t75">
            <v:stroke joinstyle="miter" linestyle="single"/>
            <v:imagedata o:title="eqIddeb52866f83f79f543e152d024f666a6" r:id="rId928"/>
            <v:path o:extrusionok="f"/>
            <o:lock aspectratio="t" v:ext="edit"/>
          </v:shape>
          <o:OLEObject DrawAspect="Content" ObjectID="_1234568447" ProgID="Equation.DSMT4" ShapeID="Object 2084" Type="Embed" r:id="rId940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4e7ecc77934fc09909b4bc8825134e6b" filled="f" id="Object 2085" o:ole="" o:preferrelative="t" o:spid="_x0000_i1616" stroked="f" style="width:173.36pt;height:12.5pt;mso-position-horizontal-relative:page;mso-position-vertical-relative:page;mso-wrap-style:square" type="#_x0000_t75">
            <v:stroke joinstyle="miter" linestyle="single"/>
            <v:imagedata o:title="eqId4e7ecc77934fc09909b4bc8825134e6b" r:id="rId930"/>
            <v:path o:extrusionok="f"/>
            <o:lock aspectratio="t" v:ext="edit"/>
          </v:shape>
          <o:OLEObject DrawAspect="Content" ObjectID="_1234568448" ProgID="Equation.DSMT4" ShapeID="Object 2085" Type="Embed" r:id="rId941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ca4087a99fb1c8b1b815dd639d7b5887" filled="f" id="Object 2086" o:ole="" o:preferrelative="t" o:spid="_x0000_i1617" stroked="f" style="width:214.72pt;height:12.56pt;mso-position-horizontal-relative:page;mso-position-vertical-relative:page;mso-wrap-style:square" type="#_x0000_t75">
            <v:stroke joinstyle="miter" linestyle="single"/>
            <v:imagedata o:title="eqIdca4087a99fb1c8b1b815dd639d7b5887" r:id="rId942"/>
            <v:path o:extrusionok="f"/>
            <o:lock aspectratio="t" v:ext="edit"/>
          </v:shape>
          <o:OLEObject DrawAspect="Content" ObjectID="_1234568449" ProgID="Equation.DSMT4" ShapeID="Object 2086" Type="Embed" r:id="rId943"/>
        </w:object>
      </w:r>
      <w:r>
        <w:rPr>
          <w:sz w:val="21"/>
        </w:rPr>
        <w:t>，符合题意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1f0b669ef4514f24ee09adeff7f41238" filled="f" id="Object 2087" o:ole="" o:preferrelative="t" o:spid="_x0000_i1618" stroked="f" style="width:11.41pt;height:11.41pt;mso-position-horizontal-relative:page;mso-position-vertical-relative:page;mso-wrap-style:square" type="#_x0000_t75">
            <v:stroke joinstyle="miter" linestyle="single"/>
            <v:imagedata o:title="eqId1f0b669ef4514f24ee09adeff7f41238" r:id="rId944"/>
            <v:path o:extrusionok="f"/>
            <o:lock aspectratio="t" v:ext="edit"/>
          </v:shape>
          <o:OLEObject DrawAspect="Content" ObjectID="_1234568450" ProgID="Equation.DSMT4" ShapeID="Object 2087" Type="Embed" r:id="rId945"/>
        </w:object>
      </w:r>
      <w:r>
        <w:rPr>
          <w:sz w:val="21"/>
        </w:rPr>
        <w:t>、由题意得，</w:t>
      </w:r>
      <w:r>
        <w:object>
          <v:shape alt="eqIddeb52866f83f79f543e152d024f666a6" filled="f" id="Object 2088" o:ole="" o:preferrelative="t" o:spid="_x0000_i1619" stroked="f" style="width:95.83pt;height:12.56pt;mso-position-horizontal-relative:page;mso-position-vertical-relative:page;mso-wrap-style:square" type="#_x0000_t75">
            <v:stroke joinstyle="miter" linestyle="single"/>
            <v:imagedata o:title="eqIddeb52866f83f79f543e152d024f666a6" r:id="rId928"/>
            <v:path o:extrusionok="f"/>
            <o:lock aspectratio="t" v:ext="edit"/>
          </v:shape>
          <o:OLEObject DrawAspect="Content" ObjectID="_1234568451" ProgID="Equation.DSMT4" ShapeID="Object 2088" Type="Embed" r:id="rId946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4e7ecc77934fc09909b4bc8825134e6b" filled="f" id="Object 2089" o:ole="" o:preferrelative="t" o:spid="_x0000_i1620" stroked="f" style="width:173.36pt;height:12.5pt;mso-position-horizontal-relative:page;mso-position-vertical-relative:page;mso-wrap-style:square" type="#_x0000_t75">
            <v:stroke joinstyle="miter" linestyle="single"/>
            <v:imagedata o:title="eqId4e7ecc77934fc09909b4bc8825134e6b" r:id="rId930"/>
            <v:path o:extrusionok="f"/>
            <o:lock aspectratio="t" v:ext="edit"/>
          </v:shape>
          <o:OLEObject DrawAspect="Content" ObjectID="_1234568452" ProgID="Equation.DSMT4" ShapeID="Object 2089" Type="Embed" r:id="rId947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d59f9a4fe996045c2e1adb8caa06c1c6" filled="f" id="Object 2090" o:ole="" o:preferrelative="t" o:spid="_x0000_i1621" stroked="f" style="width:71.24pt;height:12.3pt;mso-position-horizontal-relative:page;mso-position-vertical-relative:page;mso-wrap-style:square" type="#_x0000_t75">
            <v:stroke joinstyle="miter" linestyle="single"/>
            <v:imagedata o:title="eqIdd59f9a4fe996045c2e1adb8caa06c1c6" r:id="rId932"/>
            <v:path o:extrusionok="f"/>
            <o:lock aspectratio="t" v:ext="edit"/>
          </v:shape>
          <o:OLEObject DrawAspect="Content" ObjectID="_1234568453" ProgID="Equation.DSMT4" ShapeID="Object 2090" Type="Embed" r:id="rId948"/>
        </w:object>
      </w:r>
      <w:r>
        <w:rPr>
          <w:sz w:val="21"/>
        </w:rPr>
        <w:t>，不能说明</w:t>
      </w:r>
      <w:r>
        <w:object>
          <v:shape alt="eqId2e60332cc8525281917120e2d7128237" filled="f" id="Object 2091" o:ole="" o:preferrelative="t" o:spid="_x0000_i1622" stroked="f" style="width:110.84pt;height:12.75pt;mso-position-horizontal-relative:page;mso-position-vertical-relative:page;mso-wrap-style:square" type="#_x0000_t75">
            <v:stroke joinstyle="miter" linestyle="single"/>
            <v:imagedata o:title="eqId2e60332cc8525281917120e2d7128237" r:id="rId924"/>
            <v:path o:extrusionok="f"/>
            <o:lock aspectratio="t" v:ext="edit"/>
          </v:shape>
          <o:OLEObject DrawAspect="Content" ObjectID="_1234568454" ProgID="Equation.DSMT4" ShapeID="Object 2091" Type="Embed" r:id="rId949"/>
        </w:object>
      </w:r>
      <w:r>
        <w:rPr>
          <w:sz w:val="21"/>
        </w:rPr>
        <w:t>，不符合题意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</w:t>
      </w:r>
      <w:r>
        <w:object>
          <v:shape alt="eqIdca66a268d6f46e0e9d5d9151b785be60" filled="f" id="Object 2092" o:ole="" o:preferrelative="t" o:spid="_x0000_i1623" stroked="f" style="width:10.56pt;height:12.26pt;mso-position-horizontal-relative:page;mso-position-vertical-relative:page;mso-wrap-style:square" type="#_x0000_t75">
            <v:stroke joinstyle="miter" linestyle="single"/>
            <v:imagedata o:title="eqIdca66a268d6f46e0e9d5d9151b785be60" r:id="rId938"/>
            <v:path o:extrusionok="f"/>
            <o:lock aspectratio="t" v:ext="edit"/>
          </v:shape>
          <o:OLEObject DrawAspect="Content" ObjectID="_1234568455" ProgID="Equation.DSMT4" ShapeID="Object 2092" Type="Embed" r:id="rId950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变式1】</w:t>
      </w:r>
      <w:r>
        <w:rPr>
          <w:sz w:val="21"/>
        </w:rPr>
        <w:t>．（24-25七年级上·安徽合肥·期末）如图，点</w:t>
      </w:r>
      <w:r>
        <w:object>
          <v:shape alt="eqId1dde8112e8eb968fd042418dd632759e" filled="f" id="Object 2093" o:ole="" o:preferrelative="t" o:spid="_x0000_i1624" stroked="f" style="width:10.56pt;height:12.82pt;mso-position-horizontal-relative:page;mso-position-vertical-relative:page;mso-wrap-style:square" type="#_x0000_t75">
            <v:stroke joinstyle="miter" linestyle="single"/>
            <v:imagedata o:title="eqId1dde8112e8eb968fd042418dd632759e" r:id="rId31"/>
            <v:path o:extrusionok="f"/>
            <o:lock aspectratio="t" v:ext="edit"/>
          </v:shape>
          <o:OLEObject DrawAspect="Content" ObjectID="_1234568456" ProgID="Equation.DSMT4" ShapeID="Object 2093" Type="Embed" r:id="rId951"/>
        </w:object>
      </w:r>
      <w:r>
        <w:rPr>
          <w:sz w:val="21"/>
        </w:rPr>
        <w:t>直线</w:t>
      </w:r>
      <w:r>
        <w:object>
          <v:shape alt="eqId03902478df1a55bc99703210bccab910" filled="f" id="Object 2094" o:ole="" o:preferrelative="t" o:spid="_x0000_i1625" stroked="f" style="width:18.43pt;height:11.41pt;mso-position-horizontal-relative:page;mso-position-vertical-relative:page;mso-wrap-style:square" type="#_x0000_t75">
            <v:stroke joinstyle="miter" linestyle="single"/>
            <v:imagedata o:title="eqId03902478df1a55bc99703210bccab910" r:id="rId952"/>
            <v:path o:extrusionok="f"/>
            <o:lock aspectratio="t" v:ext="edit"/>
          </v:shape>
          <o:OLEObject DrawAspect="Content" ObjectID="_1234568457" ProgID="Equation.DSMT4" ShapeID="Object 2094" Type="Embed" r:id="rId953"/>
        </w:object>
      </w:r>
      <w:r>
        <w:rPr>
          <w:sz w:val="21"/>
        </w:rPr>
        <w:t>上，</w:t>
      </w:r>
      <w:r>
        <w:object>
          <v:shape alt="eqIdbc555fc96abd64541f576f6cd0b34cd9" filled="f" id="Object 2095" o:ole="" o:preferrelative="t" o:spid="_x0000_i1626" stroked="f" style="width:98.52pt;height:12.75pt;mso-position-horizontal-relative:page;mso-position-vertical-relative:page;mso-wrap-style:square" type="#_x0000_t75">
            <v:stroke joinstyle="miter" linestyle="single"/>
            <v:imagedata o:title="eqIdbc555fc96abd64541f576f6cd0b34cd9" r:id="rId954"/>
            <v:path o:extrusionok="f"/>
            <o:lock aspectratio="t" v:ext="edit"/>
          </v:shape>
          <o:OLEObject DrawAspect="Content" ObjectID="_1234568458" ProgID="Equation.DSMT4" ShapeID="Object 2095" Type="Embed" r:id="rId955"/>
        </w:object>
      </w:r>
      <w:r>
        <w:rPr>
          <w:sz w:val="21"/>
        </w:rPr>
        <w:t>，那么下列结论错误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06c46619-c6ee-4801-8504-7f46c5c2a638" filled="f" id="图片 100051" o:preferrelative="t" o:spid="_x0000_i1627" stroked="f" style="width:112.48pt;height:89.23pt;mso-position-horizontal-relative:page;mso-position-vertical-relative:page;mso-wrap-style:square" type="#_x0000_t75">
            <v:fill o:detectmouseclick="t"/>
            <v:stroke linestyle="single"/>
            <v:imagedata o:title="@@@06c46619-c6ee-4801-8504-7f46c5c2a638" r:id="rId956"/>
            <v:path o:extrusionok="f"/>
            <o:lock aspectratio="t" v:ext="edit"/>
          </v:shape>
        </w:pict>
      </w:r>
    </w:p>
    <w:p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7d70a82ee180f4635d5909ff2c465626" filled="f" id="Object 2096" o:ole="" o:preferrelative="t" o:spid="_x0000_i1628" stroked="f" style="width:72.12pt;height:12.71pt;mso-position-horizontal-relative:page;mso-position-vertical-relative:page;mso-wrap-style:square" type="#_x0000_t75">
            <v:stroke joinstyle="miter" linestyle="single"/>
            <v:imagedata o:title="eqId7d70a82ee180f4635d5909ff2c465626" r:id="rId957"/>
            <v:path o:extrusionok="f"/>
            <o:lock aspectratio="t" v:ext="edit"/>
          </v:shape>
          <o:OLEObject DrawAspect="Content" ObjectID="_1234568459" ProgID="Equation.DSMT4" ShapeID="Object 2096" Type="Embed" r:id="rId958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67b667f544a4287e3a89554874f0953a" filled="f" id="Object 2097" o:ole="" o:preferrelative="t" o:spid="_x0000_i1629" stroked="f" style="width:73.83pt;height:12.5pt;mso-position-horizontal-relative:page;mso-position-vertical-relative:page;mso-wrap-style:square" type="#_x0000_t75">
            <v:stroke joinstyle="miter" linestyle="single"/>
            <v:imagedata o:title="eqId67b667f544a4287e3a89554874f0953a" r:id="rId959"/>
            <v:path o:extrusionok="f"/>
            <o:lock aspectratio="t" v:ext="edit"/>
          </v:shape>
          <o:OLEObject DrawAspect="Content" ObjectID="_1234568460" ProgID="Equation.DSMT4" ShapeID="Object 2097" Type="Embed" r:id="rId960"/>
        </w:object>
      </w:r>
    </w:p>
    <w:p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alt="eqId6d7b2fe01a33c4825f9974ed9663a99c" filled="f" id="Object 2098" o:ole="" o:preferrelative="t" o:spid="_x0000_i1630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49"/>
            <v:path o:extrusionok="f"/>
            <o:lock aspectratio="t" v:ext="edit"/>
          </v:shape>
          <o:OLEObject DrawAspect="Content" ObjectID="_1234568461" ProgID="Equation.DSMT4" ShapeID="Object 2098" Type="Embed" r:id="rId961"/>
        </w:object>
      </w:r>
      <w:r>
        <w:rPr>
          <w:sz w:val="21"/>
        </w:rPr>
        <w:t>与</w:t>
      </w:r>
      <w:r>
        <w:object>
          <v:shape alt="eqIdd0e1e2a60c37ebc303d4fc2bf3d6a234" filled="f" id="Object 2099" o:ole="" o:preferrelative="t" o:spid="_x0000_i1631" stroked="f" style="width:32.55pt;height:12.05pt;mso-position-horizontal-relative:page;mso-position-vertical-relative:page;mso-wrap-style:square" type="#_x0000_t75">
            <v:stroke joinstyle="miter" linestyle="single"/>
            <v:imagedata o:title="eqIdd0e1e2a60c37ebc303d4fc2bf3d6a234" r:id="rId25"/>
            <v:path o:extrusionok="f"/>
            <o:lock aspectratio="t" v:ext="edit"/>
          </v:shape>
          <o:OLEObject DrawAspect="Content" ObjectID="_1234568462" ProgID="Equation.DSMT4" ShapeID="Object 2099" Type="Embed" r:id="rId962"/>
        </w:object>
      </w:r>
      <w:r>
        <w:rPr>
          <w:sz w:val="21"/>
        </w:rPr>
        <w:t>互为余角</w: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75f55c6ac896ab4277fae2230a6e10b0" filled="f" id="Object 2100" o:ole="" o:preferrelative="t" o:spid="_x0000_i1632" stroked="f" style="width:32.55pt;height:12.6pt;mso-position-horizontal-relative:page;mso-position-vertical-relative:page;mso-wrap-style:square" type="#_x0000_t75">
            <v:stroke joinstyle="miter" linestyle="single"/>
            <v:imagedata o:title="eqId75f55c6ac896ab4277fae2230a6e10b0" r:id="rId963"/>
            <v:path o:extrusionok="f"/>
            <o:lock aspectratio="t" v:ext="edit"/>
          </v:shape>
          <o:OLEObject DrawAspect="Content" ObjectID="_1234568463" ProgID="Equation.DSMT4" ShapeID="Object 2100" Type="Embed" r:id="rId964"/>
        </w:object>
      </w:r>
      <w:r>
        <w:rPr>
          <w:sz w:val="21"/>
        </w:rPr>
        <w:t>与</w:t>
      </w:r>
      <w:r>
        <w:object>
          <v:shape alt="eqId6d7b2fe01a33c4825f9974ed9663a99c" filled="f" id="Object 2101" o:ole="" o:preferrelative="t" o:spid="_x0000_i1633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49"/>
            <v:path o:extrusionok="f"/>
            <o:lock aspectratio="t" v:ext="edit"/>
          </v:shape>
          <o:OLEObject DrawAspect="Content" ObjectID="_1234568464" ProgID="Equation.DSMT4" ShapeID="Object 2101" Type="Embed" r:id="rId965"/>
        </w:object>
      </w:r>
      <w:r>
        <w:rPr>
          <w:sz w:val="21"/>
        </w:rPr>
        <w:t>互为补角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B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角的计算比较．熟练掌握余角，补角的定义和性质，角的和差计算，是解题的关键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互余、互补的性质，角的和差关系，结合图形，判断即可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A、∵</w:t>
      </w:r>
      <w:r>
        <w:object>
          <v:shape alt="eqIdbc555fc96abd64541f576f6cd0b34cd9" filled="f" id="Object 2102" o:ole="" o:preferrelative="t" o:spid="_x0000_i1634" stroked="f" style="width:98.52pt;height:12.75pt;mso-position-horizontal-relative:page;mso-position-vertical-relative:page;mso-wrap-style:square" type="#_x0000_t75">
            <v:stroke joinstyle="miter" linestyle="single"/>
            <v:imagedata o:title="eqIdbc555fc96abd64541f576f6cd0b34cd9" r:id="rId954"/>
            <v:path o:extrusionok="f"/>
            <o:lock aspectratio="t" v:ext="edit"/>
          </v:shape>
          <o:OLEObject DrawAspect="Content" ObjectID="_1234568465" ProgID="Equation.DSMT4" ShapeID="Object 2102" Type="Embed" r:id="rId966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4de1c5a5944685eb51a921b9b6392133" filled="f" id="Object 2103" o:ole="" o:preferrelative="t" o:spid="_x0000_i1635" stroked="f" style="width:125.75pt;height:12.11pt;mso-position-horizontal-relative:page;mso-position-vertical-relative:page;mso-wrap-style:square" type="#_x0000_t75">
            <v:stroke joinstyle="miter" linestyle="single"/>
            <v:imagedata o:title="eqId4de1c5a5944685eb51a921b9b6392133" r:id="rId967"/>
            <v:path o:extrusionok="f"/>
            <o:lock aspectratio="t" v:ext="edit"/>
          </v:shape>
          <o:OLEObject DrawAspect="Content" ObjectID="_1234568466" ProgID="Equation.DSMT4" ShapeID="Object 2103" Type="Embed" r:id="rId968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ab262eac91af8f29a73d09d3be2de052" filled="f" id="Object 2104" o:ole="" o:preferrelative="t" o:spid="_x0000_i1636" stroked="f" style="width:173.36pt;height:12.09pt;mso-position-horizontal-relative:page;mso-position-vertical-relative:page;mso-wrap-style:square" type="#_x0000_t75">
            <v:stroke joinstyle="miter" linestyle="single"/>
            <v:imagedata o:title="eqIdab262eac91af8f29a73d09d3be2de052" r:id="rId969"/>
            <v:path o:extrusionok="f"/>
            <o:lock aspectratio="t" v:ext="edit"/>
          </v:shape>
          <o:OLEObject DrawAspect="Content" ObjectID="_1234568467" ProgID="Equation.DSMT4" ShapeID="Object 2104" Type="Embed" r:id="rId970"/>
        </w:object>
      </w:r>
      <w:r>
        <w:rPr>
          <w:sz w:val="21"/>
        </w:rPr>
        <w:t>,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7d70a82ee180f4635d5909ff2c465626" filled="f" id="Object 2105" o:ole="" o:preferrelative="t" o:spid="_x0000_i1637" stroked="f" style="width:72.12pt;height:12.71pt;mso-position-horizontal-relative:page;mso-position-vertical-relative:page;mso-wrap-style:square" type="#_x0000_t75">
            <v:stroke joinstyle="miter" linestyle="single"/>
            <v:imagedata o:title="eqId7d70a82ee180f4635d5909ff2c465626" r:id="rId957"/>
            <v:path o:extrusionok="f"/>
            <o:lock aspectratio="t" v:ext="edit"/>
          </v:shape>
          <o:OLEObject DrawAspect="Content" ObjectID="_1234568468" ProgID="Equation.DSMT4" ShapeID="Object 2105" Type="Embed" r:id="rId971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选项正确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、∵</w:t>
      </w:r>
      <w:r>
        <w:object>
          <v:shape alt="eqIdba660908e0b76eec6ef5b05287ac7c01" filled="f" id="Object 2106" o:ole="" o:preferrelative="t" o:spid="_x0000_i1638" stroked="f" style="width:282.44pt;height:12.09pt;mso-position-horizontal-relative:page;mso-position-vertical-relative:page;mso-wrap-style:square" type="#_x0000_t75">
            <v:stroke joinstyle="miter" linestyle="single"/>
            <v:imagedata o:title="eqIdba660908e0b76eec6ef5b05287ac7c01" r:id="rId972"/>
            <v:path o:extrusionok="f"/>
            <o:lock aspectratio="t" v:ext="edit"/>
          </v:shape>
          <o:OLEObject DrawAspect="Content" ObjectID="_1234568469" ProgID="Equation.DSMT4" ShapeID="Object 2106" Type="Embed" r:id="rId973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5355ddea4321266f29d053773188238b" filled="f" id="Object 2107" o:ole="" o:preferrelative="t" o:spid="_x0000_i1639" stroked="f" style="width:73.83pt;height:12.11pt;mso-position-horizontal-relative:page;mso-position-vertical-relative:page;mso-wrap-style:square" type="#_x0000_t75">
            <v:stroke joinstyle="miter" linestyle="single"/>
            <v:imagedata o:title="eqId5355ddea4321266f29d053773188238b" r:id="rId974"/>
            <v:path o:extrusionok="f"/>
            <o:lock aspectratio="t" v:ext="edit"/>
          </v:shape>
          <o:OLEObject DrawAspect="Content" ObjectID="_1234568470" ProgID="Equation.DSMT4" ShapeID="Object 2107" Type="Embed" r:id="rId975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选项不正确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、∵</w:t>
      </w:r>
      <w:r>
        <w:object>
          <v:shape alt="eqId64fb4da9cd7b8b41d21f6de498d743e2" filled="f" id="Object 2108" o:ole="" o:preferrelative="t" o:spid="_x0000_i1640" stroked="f" style="width:138.95pt;height:12.15pt;mso-position-horizontal-relative:page;mso-position-vertical-relative:page;mso-wrap-style:square" type="#_x0000_t75">
            <v:stroke joinstyle="miter" linestyle="single"/>
            <v:imagedata o:title="eqId64fb4da9cd7b8b41d21f6de498d743e2" r:id="rId976"/>
            <v:path o:extrusionok="f"/>
            <o:lock aspectratio="t" v:ext="edit"/>
          </v:shape>
          <o:OLEObject DrawAspect="Content" ObjectID="_1234568471" ProgID="Equation.DSMT4" ShapeID="Object 2108" Type="Embed" r:id="rId977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选项正确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、∵</w:t>
      </w:r>
      <w:r>
        <w:object>
          <v:shape alt="eqIdaf9fbc1642cc807510e58aa4cfb32bdc" filled="f" id="Object 2109" o:ole="" o:preferrelative="t" o:spid="_x0000_i1641" stroked="f" style="width:295.64pt;height:12.09pt;mso-position-horizontal-relative:page;mso-position-vertical-relative:page;mso-wrap-style:square" type="#_x0000_t75">
            <v:stroke joinstyle="miter" linestyle="single"/>
            <v:imagedata o:title="eqIdaf9fbc1642cc807510e58aa4cfb32bdc" r:id="rId978"/>
            <v:path o:extrusionok="f"/>
            <o:lock aspectratio="t" v:ext="edit"/>
          </v:shape>
          <o:OLEObject DrawAspect="Content" ObjectID="_1234568472" ProgID="Equation.DSMT4" ShapeID="Object 2109" Type="Embed" r:id="rId979"/>
        </w:object>
      </w:r>
      <w:r>
        <w:rPr>
          <w:sz w:val="21"/>
        </w:rPr>
        <w:t>,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选项正确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B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变式2】</w:t>
      </w:r>
      <w:r>
        <w:rPr>
          <w:sz w:val="21"/>
        </w:rPr>
        <w:t>．（24-25七年级上·天津滨海新·期末）如图，点</w:t>
      </w:r>
      <w:r>
        <w:object>
          <v:shape alt="eqId117de32547b9d58f3d102ec4c9b3bfc5" filled="f" id="Object 2110" o:ole="" o:preferrelative="t" o:spid="_x0000_i1642" stroked="f" style="width:32.55pt;height:13.96pt;mso-position-horizontal-relative:page;mso-position-vertical-relative:page;mso-wrap-style:square" type="#_x0000_t75">
            <v:stroke joinstyle="miter" linestyle="single"/>
            <v:imagedata o:title="eqId117de32547b9d58f3d102ec4c9b3bfc5" r:id="rId980"/>
            <v:path o:extrusionok="f"/>
            <o:lock aspectratio="t" v:ext="edit"/>
          </v:shape>
          <o:OLEObject DrawAspect="Content" ObjectID="_1234568473" ProgID="Equation.DSMT4" ShapeID="Object 2110" Type="Embed" r:id="rId981"/>
        </w:object>
      </w:r>
      <w:r>
        <w:rPr>
          <w:sz w:val="21"/>
        </w:rPr>
        <w:t>在同一条直线上，射线</w:t>
      </w:r>
      <w:r>
        <w:object>
          <v:shape alt="eqId828628c0876b45381c9a0edeb0fec236" filled="f" id="Object 2111" o:ole="" o:preferrelative="t" o:spid="_x0000_i1643" stroked="f" style="width:18.43pt;height:12.26pt;mso-position-horizontal-relative:page;mso-position-vertical-relative:page;mso-wrap-style:square" type="#_x0000_t75">
            <v:stroke joinstyle="miter" linestyle="single"/>
            <v:imagedata o:title="eqId828628c0876b45381c9a0edeb0fec236" r:id="rId42"/>
            <v:path o:extrusionok="f"/>
            <o:lock aspectratio="t" v:ext="edit"/>
          </v:shape>
          <o:OLEObject DrawAspect="Content" ObjectID="_1234568474" ProgID="Equation.DSMT4" ShapeID="Object 2111" Type="Embed" r:id="rId982"/>
        </w:object>
      </w:r>
      <w:r>
        <w:rPr>
          <w:sz w:val="21"/>
        </w:rPr>
        <w:t>和</w:t>
      </w:r>
      <w:r>
        <w:object>
          <v:shape alt="eqId683c590673eece14fea3319c4fd5eb55" filled="f" id="Object 2112" o:ole="" o:preferrelative="t" o:spid="_x0000_i1644" stroked="f" style="width:18.43pt;height:12.32pt;mso-position-horizontal-relative:page;mso-position-vertical-relative:page;mso-wrap-style:square" type="#_x0000_t75">
            <v:stroke joinstyle="miter" linestyle="single"/>
            <v:imagedata o:title="eqId683c590673eece14fea3319c4fd5eb55" r:id="rId836"/>
            <v:path o:extrusionok="f"/>
            <o:lock aspectratio="t" v:ext="edit"/>
          </v:shape>
          <o:OLEObject DrawAspect="Content" ObjectID="_1234568475" ProgID="Equation.DSMT4" ShapeID="Object 2112" Type="Embed" r:id="rId983"/>
        </w:object>
      </w:r>
      <w:r>
        <w:rPr>
          <w:sz w:val="21"/>
        </w:rPr>
        <w:t>在直线</w:t>
      </w:r>
      <w:r>
        <w:object>
          <v:shape alt="eqIdf52a58fbaf4fea03567e88a9f0f6e37e" filled="f" id="Object 2113" o:ole="" o:preferrelative="t" o:spid="_x0000_i1645" stroked="f" style="width:17.56pt;height:11.46pt;mso-position-horizontal-relative:page;mso-position-vertical-relative:page;mso-wrap-style:square" type="#_x0000_t75">
            <v:stroke joinstyle="miter" linestyle="single"/>
            <v:imagedata o:title="eqIdf52a58fbaf4fea03567e88a9f0f6e37e" r:id="rId984"/>
            <v:path o:extrusionok="f"/>
            <o:lock aspectratio="t" v:ext="edit"/>
          </v:shape>
          <o:OLEObject DrawAspect="Content" ObjectID="_1234568476" ProgID="Equation.DSMT4" ShapeID="Object 2113" Type="Embed" r:id="rId985"/>
        </w:object>
      </w:r>
      <w:r>
        <w:rPr>
          <w:sz w:val="21"/>
        </w:rPr>
        <w:t>的同侧，</w:t>
      </w:r>
      <w:r>
        <w:object>
          <v:shape alt="eqIdcfd4678832abebbe835f3032d11f4e49" filled="f" id="Object 2114" o:ole="" o:preferrelative="t" o:spid="_x0000_i1646" stroked="f" style="width:58.04pt;height:12.5pt;mso-position-horizontal-relative:page;mso-position-vertical-relative:page;mso-wrap-style:square" type="#_x0000_t75">
            <v:stroke joinstyle="miter" linestyle="single"/>
            <v:imagedata o:title="eqIdcfd4678832abebbe835f3032d11f4e49" r:id="rId986"/>
            <v:path o:extrusionok="f"/>
            <o:lock aspectratio="t" v:ext="edit"/>
          </v:shape>
          <o:OLEObject DrawAspect="Content" ObjectID="_1234568477" ProgID="Equation.DSMT4" ShapeID="Object 2114" Type="Embed" r:id="rId987"/>
        </w:object>
      </w:r>
      <w:r>
        <w:rPr>
          <w:sz w:val="21"/>
        </w:rPr>
        <w:t>，</w:t>
      </w:r>
      <w:r>
        <w:object>
          <v:shape alt="eqId8163aaa40962f5d8741e9a119688b1c0" filled="f" id="Object 2115" o:ole="" o:preferrelative="t" o:spid="_x0000_i1647" stroked="f" style="width:36.04pt;height:14.05pt;mso-position-horizontal-relative:page;mso-position-vertical-relative:page;mso-wrap-style:square" type="#_x0000_t75">
            <v:stroke joinstyle="miter" linestyle="single"/>
            <v:imagedata o:title="eqId8163aaa40962f5d8741e9a119688b1c0" r:id="rId988"/>
            <v:path o:extrusionok="f"/>
            <o:lock aspectratio="t" v:ext="edit"/>
          </v:shape>
          <o:OLEObject DrawAspect="Content" ObjectID="_1234568478" ProgID="Equation.DSMT4" ShapeID="Object 2115" Type="Embed" r:id="rId989"/>
        </w:object>
      </w:r>
      <w:r>
        <w:rPr>
          <w:sz w:val="21"/>
        </w:rPr>
        <w:t>分别是</w:t>
      </w:r>
      <w:r>
        <w:object>
          <v:shape alt="eqId9fed1f57a835af4e9022e27603d12d31" filled="f" id="Object 2116" o:ole="" o:preferrelative="t" o:spid="_x0000_i1648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8479" ProgID="Equation.DSMT4" ShapeID="Object 2116" Type="Embed" r:id="rId990"/>
        </w:object>
      </w:r>
      <w:r>
        <w:rPr>
          <w:sz w:val="21"/>
        </w:rPr>
        <w:t>和</w:t>
      </w:r>
      <w:r>
        <w:object>
          <v:shape alt="eqIdd22df2977de56cc69be0c1e847653d7a" filled="f" id="Object 2117" o:ole="" o:preferrelative="t" o:spid="_x0000_i1649" stroked="f" style="width:35.16pt;height:12.3pt;mso-position-horizontal-relative:page;mso-position-vertical-relative:page;mso-wrap-style:square" type="#_x0000_t75">
            <v:stroke joinstyle="miter" linestyle="single"/>
            <v:imagedata o:title="eqIdd22df2977de56cc69be0c1e847653d7a" r:id="rId991"/>
            <v:path o:extrusionok="f"/>
            <o:lock aspectratio="t" v:ext="edit"/>
          </v:shape>
          <o:OLEObject DrawAspect="Content" ObjectID="_1234568480" ProgID="Equation.DSMT4" ShapeID="Object 2117" Type="Embed" r:id="rId992"/>
        </w:object>
      </w:r>
      <w:r>
        <w:rPr>
          <w:sz w:val="21"/>
        </w:rPr>
        <w:t>的平分线．有下列结论：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</w:t>
      </w:r>
      <w:r>
        <w:object>
          <v:shape alt="eqId319ff9f648fedec284a11a9761cb6183" filled="f" id="Object 2118" o:ole="" o:preferrelative="t" o:spid="_x0000_i1650" stroked="f" style="width:58.04pt;height:12.09pt;mso-position-horizontal-relative:page;mso-position-vertical-relative:page;mso-wrap-style:square" type="#_x0000_t75">
            <v:stroke joinstyle="miter" linestyle="single"/>
            <v:imagedata o:title="eqId319ff9f648fedec284a11a9761cb6183" r:id="rId993"/>
            <v:path o:extrusionok="f"/>
            <o:lock aspectratio="t" v:ext="edit"/>
          </v:shape>
          <o:OLEObject DrawAspect="Content" ObjectID="_1234568481" ProgID="Equation.DSMT4" ShapeID="Object 2118" Type="Embed" r:id="rId994"/>
        </w:object>
      </w:r>
      <w:r>
        <w:rPr>
          <w:sz w:val="21"/>
        </w:rPr>
        <w:t>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</w:t>
      </w:r>
      <w:r>
        <w:object>
          <v:shape alt="eqId418ebb89d29f4f631b055c911e8d178a" filled="f" id="Object 2119" o:ole="" o:preferrelative="t" o:spid="_x0000_i1651" stroked="f" style="width:35.16pt;height:12.6pt;mso-position-horizontal-relative:page;mso-position-vertical-relative:page;mso-wrap-style:square" type="#_x0000_t75">
            <v:stroke joinstyle="miter" linestyle="single"/>
            <v:imagedata o:title="eqId418ebb89d29f4f631b055c911e8d178a" r:id="rId995"/>
            <v:path o:extrusionok="f"/>
            <o:lock aspectratio="t" v:ext="edit"/>
          </v:shape>
          <o:OLEObject DrawAspect="Content" ObjectID="_1234568482" ProgID="Equation.DSMT4" ShapeID="Object 2119" Type="Embed" r:id="rId996"/>
        </w:object>
      </w:r>
      <w:r>
        <w:rPr>
          <w:sz w:val="21"/>
        </w:rPr>
        <w:t>与</w:t>
      </w:r>
      <w:r>
        <w:object>
          <v:shape alt="eqId83b723421b10b3735be77e1c79fa1425" filled="f" id="Object 2120" o:ole="" o:preferrelative="t" o:spid="_x0000_i1652" stroked="f" style="width:33.39pt;height:12.46pt;mso-position-horizontal-relative:page;mso-position-vertical-relative:page;mso-wrap-style:square" type="#_x0000_t75">
            <v:stroke joinstyle="miter" linestyle="single"/>
            <v:imagedata o:title="eqId83b723421b10b3735be77e1c79fa1425" r:id="rId997"/>
            <v:path o:extrusionok="f"/>
            <o:lock aspectratio="t" v:ext="edit"/>
          </v:shape>
          <o:OLEObject DrawAspect="Content" ObjectID="_1234568483" ProgID="Equation.DSMT4" ShapeID="Object 2120" Type="Embed" r:id="rId998"/>
        </w:object>
      </w:r>
      <w:r>
        <w:rPr>
          <w:sz w:val="21"/>
        </w:rPr>
        <w:t>互余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③</w:t>
      </w:r>
      <w:r>
        <w:object>
          <v:shape alt="eqId7307ac7510cf35f74337d368b94da4e5" filled="f" id="Object 2121" o:ole="" o:preferrelative="t" o:spid="_x0000_i1653" stroked="f" style="width:32.55pt;height:12.6pt;mso-position-horizontal-relative:page;mso-position-vertical-relative:page;mso-wrap-style:square" type="#_x0000_t75">
            <v:stroke joinstyle="miter" linestyle="single"/>
            <v:imagedata o:title="eqId7307ac7510cf35f74337d368b94da4e5" r:id="rId999"/>
            <v:path o:extrusionok="f"/>
            <o:lock aspectratio="t" v:ext="edit"/>
          </v:shape>
          <o:OLEObject DrawAspect="Content" ObjectID="_1234568484" ProgID="Equation.DSMT4" ShapeID="Object 2121" Type="Embed" r:id="rId1000"/>
        </w:object>
      </w:r>
      <w:r>
        <w:rPr>
          <w:sz w:val="21"/>
        </w:rPr>
        <w:t>的邻补角有两个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④</w:t>
      </w:r>
      <w:r>
        <w:object>
          <v:shape alt="eqId235b5762cf5c68d1f0195cced02e8307" filled="f" id="Object 2122" o:ole="" o:preferrelative="t" o:spid="_x0000_i1654" stroked="f" style="width:101.99pt;height:12.5pt;mso-position-horizontal-relative:page;mso-position-vertical-relative:page;mso-wrap-style:square" type="#_x0000_t75">
            <v:stroke joinstyle="miter" linestyle="single"/>
            <v:imagedata o:title="eqId235b5762cf5c68d1f0195cced02e8307" r:id="rId1001"/>
            <v:path o:extrusionok="f"/>
            <o:lock aspectratio="t" v:ext="edit"/>
          </v:shape>
          <o:OLEObject DrawAspect="Content" ObjectID="_1234568485" ProgID="Equation.DSMT4" ShapeID="Object 2122" Type="Embed" r:id="rId1002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其中，正确的结论为</w:t>
      </w:r>
    </w:p>
    <w:p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be70186e-2614-4cf3-b3a9-212df736ff42" filled="f" id="图片 100053" o:preferrelative="t" o:spid="_x0000_i1655" stroked="f" style="width:187.51pt;height:119.25pt;mso-position-horizontal-relative:page;mso-position-vertical-relative:page;mso-wrap-style:square" type="#_x0000_t75">
            <v:fill o:detectmouseclick="t"/>
            <v:stroke linestyle="single"/>
            <v:imagedata o:title="@@@be70186e-2614-4cf3-b3a9-212df736ff42" r:id="rId1003"/>
            <v:path o:extrusionok="f"/>
            <o:lock aspectratio="t" v:ext="edit"/>
          </v:shape>
        </w:pic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①②③</w:t>
      </w:r>
      <w:r>
        <w:rPr>
          <w:sz w:val="21"/>
        </w:rPr>
        <w:tab/>
      </w:r>
      <w:r>
        <w:rPr>
          <w:sz w:val="21"/>
        </w:rPr>
        <w:t>B．①②④</w:t>
      </w:r>
      <w:r>
        <w:rPr>
          <w:sz w:val="21"/>
        </w:rPr>
        <w:tab/>
      </w:r>
      <w:r>
        <w:rPr>
          <w:sz w:val="21"/>
        </w:rPr>
        <w:t>C．①③④</w:t>
      </w:r>
      <w:r>
        <w:rPr>
          <w:sz w:val="21"/>
        </w:rPr>
        <w:tab/>
      </w:r>
      <w:r>
        <w:rPr>
          <w:sz w:val="21"/>
        </w:rPr>
        <w:t>D．②③④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B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∵</w:t>
      </w:r>
      <w:r>
        <w:object>
          <v:shape alt="eqId8163aaa40962f5d8741e9a119688b1c0" filled="f" id="Object 2128" o:ole="" o:preferrelative="t" o:spid="_x0000_i1656" stroked="f" style="width:36.04pt;height:14.05pt;mso-position-horizontal-relative:page;mso-position-vertical-relative:page;mso-wrap-style:square" type="#_x0000_t75">
            <v:stroke joinstyle="miter" linestyle="single"/>
            <v:imagedata o:title="eqId8163aaa40962f5d8741e9a119688b1c0" r:id="rId988"/>
            <v:path o:extrusionok="f"/>
            <o:lock aspectratio="t" v:ext="edit"/>
          </v:shape>
          <o:OLEObject DrawAspect="Content" ObjectID="_1234568486" ProgID="Equation.DSMT4" ShapeID="Object 2128" Type="Embed" r:id="rId1004"/>
        </w:object>
      </w:r>
      <w:r>
        <w:rPr>
          <w:sz w:val="21"/>
        </w:rPr>
        <w:t>分别是</w:t>
      </w:r>
      <w:r>
        <w:object>
          <v:shape alt="eqId9fed1f57a835af4e9022e27603d12d31" filled="f" id="Object 2129" o:ole="" o:preferrelative="t" o:spid="_x0000_i1657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8487" ProgID="Equation.DSMT4" ShapeID="Object 2129" Type="Embed" r:id="rId1005"/>
        </w:object>
      </w:r>
      <w:r>
        <w:rPr>
          <w:sz w:val="21"/>
        </w:rPr>
        <w:t>和</w:t>
      </w:r>
      <w:r>
        <w:object>
          <v:shape alt="eqIdd22df2977de56cc69be0c1e847653d7a" filled="f" id="Object 2130" o:ole="" o:preferrelative="t" o:spid="_x0000_i1658" stroked="f" style="width:35.16pt;height:12.3pt;mso-position-horizontal-relative:page;mso-position-vertical-relative:page;mso-wrap-style:square" type="#_x0000_t75">
            <v:stroke joinstyle="miter" linestyle="single"/>
            <v:imagedata o:title="eqIdd22df2977de56cc69be0c1e847653d7a" r:id="rId991"/>
            <v:path o:extrusionok="f"/>
            <o:lock aspectratio="t" v:ext="edit"/>
          </v:shape>
          <o:OLEObject DrawAspect="Content" ObjectID="_1234568488" ProgID="Equation.DSMT4" ShapeID="Object 2130" Type="Embed" r:id="rId1006"/>
        </w:object>
      </w:r>
      <w:r>
        <w:rPr>
          <w:sz w:val="21"/>
        </w:rPr>
        <w:t>的平分线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b74a0e0cdf4e456cd50cbf37b15cac57" filled="f" id="Object 2131" o:ole="" o:preferrelative="t" o:spid="_x0000_i1659" stroked="f" style="width:121.4pt;height:28.29pt;mso-position-horizontal-relative:page;mso-position-vertical-relative:page;mso-wrap-style:square" type="#_x0000_t75">
            <v:stroke joinstyle="miter" linestyle="single"/>
            <v:imagedata o:title="eqIdb74a0e0cdf4e456cd50cbf37b15cac57" r:id="rId1007"/>
            <v:path o:extrusionok="f"/>
            <o:lock aspectratio="t" v:ext="edit"/>
          </v:shape>
          <o:OLEObject DrawAspect="Content" ObjectID="_1234568489" ProgID="Equation.DSMT4" ShapeID="Object 2131" Type="Embed" r:id="rId1008"/>
        </w:object>
      </w:r>
      <w:r>
        <w:rPr>
          <w:sz w:val="21"/>
        </w:rPr>
        <w:t>，</w:t>
      </w:r>
      <w:r>
        <w:object>
          <v:shape alt="eqId4c13dc4113080407b88cbb91dcf27fc7" filled="f" id="Object 2132" o:ole="" o:preferrelative="t" o:spid="_x0000_i1660" stroked="f" style="width:123.16pt;height:26.99pt;mso-position-horizontal-relative:page;mso-position-vertical-relative:page;mso-wrap-style:square" type="#_x0000_t75">
            <v:stroke joinstyle="miter" linestyle="single"/>
            <v:imagedata o:title="eqId4c13dc4113080407b88cbb91dcf27fc7" r:id="rId1009"/>
            <v:path o:extrusionok="f"/>
            <o:lock aspectratio="t" v:ext="edit"/>
          </v:shape>
          <o:OLEObject DrawAspect="Content" ObjectID="_1234568490" ProgID="Equation.DSMT4" ShapeID="Object 2132" Type="Embed" r:id="rId1010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c02f8b607d7b0f235fa0a81e68ea0827" filled="f" id="Object 2133" o:ole="" o:preferrelative="t" o:spid="_x0000_i1661" stroked="f" style="width:112.55pt;height:12.5pt;mso-position-horizontal-relative:page;mso-position-vertical-relative:page;mso-wrap-style:square" type="#_x0000_t75">
            <v:stroke joinstyle="miter" linestyle="single"/>
            <v:imagedata o:title="eqIdc02f8b607d7b0f235fa0a81e68ea0827" r:id="rId1011"/>
            <v:path o:extrusionok="f"/>
            <o:lock aspectratio="t" v:ext="edit"/>
          </v:shape>
          <o:OLEObject DrawAspect="Content" ObjectID="_1234568491" ProgID="Equation.DSMT4" ShapeID="Object 2133" Type="Embed" r:id="rId1012"/>
        </w:object>
      </w:r>
      <w:r>
        <w:object>
          <v:shape alt="eqId87fe1d14d07ed3ea67d6c8ad06e8047b" filled="f" id="Object 2134" o:ole="" o:preferrelative="t" o:spid="_x0000_i1662" stroked="f" style="width:96.76pt;height:27.79pt;mso-position-horizontal-relative:page;mso-position-vertical-relative:page;mso-wrap-style:square" type="#_x0000_t75">
            <v:stroke joinstyle="miter" linestyle="single"/>
            <v:imagedata o:title="eqId87fe1d14d07ed3ea67d6c8ad06e8047b" r:id="rId1013"/>
            <v:path o:extrusionok="f"/>
            <o:lock aspectratio="t" v:ext="edit"/>
          </v:shape>
          <o:OLEObject DrawAspect="Content" ObjectID="_1234568492" ProgID="Equation.DSMT4" ShapeID="Object 2134" Type="Embed" r:id="rId1014"/>
        </w:object>
      </w:r>
      <w:r>
        <w:object>
          <v:shape alt="eqId3a89518bd90be71a231e014f37545f73" filled="f" id="Object 2135" o:ole="" o:preferrelative="t" o:spid="_x0000_i1663" stroked="f" style="width:96.76pt;height:26.96pt;mso-position-horizontal-relative:page;mso-position-vertical-relative:page;mso-wrap-style:square" type="#_x0000_t75">
            <v:stroke joinstyle="miter" linestyle="single"/>
            <v:imagedata o:title="eqId3a89518bd90be71a231e014f37545f73" r:id="rId1015"/>
            <v:path o:extrusionok="f"/>
            <o:lock aspectratio="t" v:ext="edit"/>
          </v:shape>
          <o:OLEObject DrawAspect="Content" ObjectID="_1234568493" ProgID="Equation.DSMT4" ShapeID="Object 2135" Type="Embed" r:id="rId1016"/>
        </w:object>
      </w:r>
      <w:r>
        <w:object>
          <v:shape alt="eqId6fc0172ecd90f293ae0c80d461c6341d" filled="f" id="Object 2136" o:ole="" o:preferrelative="t" o:spid="_x0000_i1664" stroked="f" style="width:46.6pt;height:26.62pt;mso-position-horizontal-relative:page;mso-position-vertical-relative:page;mso-wrap-style:square" type="#_x0000_t75">
            <v:stroke joinstyle="miter" linestyle="single"/>
            <v:imagedata o:title="eqId6fc0172ecd90f293ae0c80d461c6341d" r:id="rId1017"/>
            <v:path o:extrusionok="f"/>
            <o:lock aspectratio="t" v:ext="edit"/>
          </v:shape>
          <o:OLEObject DrawAspect="Content" ObjectID="_1234568494" ProgID="Equation.DSMT4" ShapeID="Object 2136" Type="Embed" r:id="rId1018"/>
        </w:object>
      </w:r>
      <w:r>
        <w:object>
          <v:shape alt="eqIdb0c06422e1d55db3077257af113df4bb" filled="f" id="Object 2137" o:ole="" o:preferrelative="t" o:spid="_x0000_i1665" stroked="f" style="width:26.39pt;height:12.5pt;mso-position-horizontal-relative:page;mso-position-vertical-relative:page;mso-wrap-style:square" type="#_x0000_t75">
            <v:stroke joinstyle="miter" linestyle="single"/>
            <v:imagedata o:title="eqIdb0c06422e1d55db3077257af113df4bb" r:id="rId1019"/>
            <v:path o:extrusionok="f"/>
            <o:lock aspectratio="t" v:ext="edit"/>
          </v:shape>
          <o:OLEObject DrawAspect="Content" ObjectID="_1234568495" ProgID="Equation.DSMT4" ShapeID="Object 2137" Type="Embed" r:id="rId1020"/>
        </w:object>
      </w:r>
      <w:r>
        <w:rPr>
          <w:sz w:val="21"/>
        </w:rPr>
        <w:t>，故①正确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2a3dded9141eb1b0712fb941a26368a6" filled="f" id="Object 2138" o:ole="" o:preferrelative="t" o:spid="_x0000_i1666" stroked="f" style="width:72.12pt;height:12.56pt;mso-position-horizontal-relative:page;mso-position-vertical-relative:page;mso-wrap-style:square" type="#_x0000_t75">
            <v:stroke joinstyle="miter" linestyle="single"/>
            <v:imagedata o:title="eqId2a3dded9141eb1b0712fb941a26368a6" r:id="rId1021"/>
            <v:path o:extrusionok="f"/>
            <o:lock aspectratio="t" v:ext="edit"/>
          </v:shape>
          <o:OLEObject DrawAspect="Content" ObjectID="_1234568496" ProgID="Equation.DSMT4" ShapeID="Object 2138" Type="Embed" r:id="rId1022"/>
        </w:object>
      </w:r>
      <w:r>
        <w:rPr>
          <w:sz w:val="21"/>
        </w:rPr>
        <w:t>，</w:t>
      </w:r>
      <w:r>
        <w:object>
          <v:shape alt="eqId3cbad20189afda01e059995327c0fec6" filled="f" id="Object 2139" o:ole="" o:preferrelative="t" o:spid="_x0000_i1667" stroked="f" style="width:97.59pt;height:12.6pt;mso-position-horizontal-relative:page;mso-position-vertical-relative:page;mso-wrap-style:square" type="#_x0000_t75">
            <v:stroke joinstyle="miter" linestyle="single"/>
            <v:imagedata o:title="eqId3cbad20189afda01e059995327c0fec6" r:id="rId1023"/>
            <v:path o:extrusionok="f"/>
            <o:lock aspectratio="t" v:ext="edit"/>
          </v:shape>
          <o:OLEObject DrawAspect="Content" ObjectID="_1234568497" ProgID="Equation.DSMT4" ShapeID="Object 2139" Type="Embed" r:id="rId1024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e278bf7f1ccdcc07d3ec7196bc912b79" filled="f" id="Object 2140" o:ole="" o:preferrelative="t" o:spid="_x0000_i1668" stroked="f" style="width:96.76pt;height:12.15pt;mso-position-horizontal-relative:page;mso-position-vertical-relative:page;mso-wrap-style:square" type="#_x0000_t75">
            <v:stroke joinstyle="miter" linestyle="single"/>
            <v:imagedata o:title="eqIde278bf7f1ccdcc07d3ec7196bc912b79" r:id="rId1025"/>
            <v:path o:extrusionok="f"/>
            <o:lock aspectratio="t" v:ext="edit"/>
          </v:shape>
          <o:OLEObject DrawAspect="Content" ObjectID="_1234568498" ProgID="Equation.DSMT4" ShapeID="Object 2140" Type="Embed" r:id="rId1026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418ebb89d29f4f631b055c911e8d178a" filled="f" id="Object 2141" o:ole="" o:preferrelative="t" o:spid="_x0000_i1669" stroked="f" style="width:35.16pt;height:12.6pt;mso-position-horizontal-relative:page;mso-position-vertical-relative:page;mso-wrap-style:square" type="#_x0000_t75">
            <v:stroke joinstyle="miter" linestyle="single"/>
            <v:imagedata o:title="eqId418ebb89d29f4f631b055c911e8d178a" r:id="rId995"/>
            <v:path o:extrusionok="f"/>
            <o:lock aspectratio="t" v:ext="edit"/>
          </v:shape>
          <o:OLEObject DrawAspect="Content" ObjectID="_1234568499" ProgID="Equation.DSMT4" ShapeID="Object 2141" Type="Embed" r:id="rId1027"/>
        </w:object>
      </w:r>
      <w:r>
        <w:rPr>
          <w:sz w:val="21"/>
        </w:rPr>
        <w:t>与</w:t>
      </w:r>
      <w:r>
        <w:object>
          <v:shape alt="eqId83b723421b10b3735be77e1c79fa1425" filled="f" id="Object 2142" o:ole="" o:preferrelative="t" o:spid="_x0000_i1670" stroked="f" style="width:33.39pt;height:12.46pt;mso-position-horizontal-relative:page;mso-position-vertical-relative:page;mso-wrap-style:square" type="#_x0000_t75">
            <v:stroke joinstyle="miter" linestyle="single"/>
            <v:imagedata o:title="eqId83b723421b10b3735be77e1c79fa1425" r:id="rId997"/>
            <v:path o:extrusionok="f"/>
            <o:lock aspectratio="t" v:ext="edit"/>
          </v:shape>
          <o:OLEObject DrawAspect="Content" ObjectID="_1234568500" ProgID="Equation.DSMT4" ShapeID="Object 2142" Type="Embed" r:id="rId1028"/>
        </w:object>
      </w:r>
      <w:r>
        <w:rPr>
          <w:sz w:val="21"/>
        </w:rPr>
        <w:t>互余，故②正确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7307ac7510cf35f74337d368b94da4e5" filled="f" id="Object 2143" o:ole="" o:preferrelative="t" o:spid="_x0000_i1671" stroked="f" style="width:32.55pt;height:12.6pt;mso-position-horizontal-relative:page;mso-position-vertical-relative:page;mso-wrap-style:square" type="#_x0000_t75">
            <v:stroke joinstyle="miter" linestyle="single"/>
            <v:imagedata o:title="eqId7307ac7510cf35f74337d368b94da4e5" r:id="rId999"/>
            <v:path o:extrusionok="f"/>
            <o:lock aspectratio="t" v:ext="edit"/>
          </v:shape>
          <o:OLEObject DrawAspect="Content" ObjectID="_1234568501" ProgID="Equation.DSMT4" ShapeID="Object 2143" Type="Embed" r:id="rId1029"/>
        </w:object>
      </w:r>
      <w:r>
        <w:rPr>
          <w:sz w:val="21"/>
        </w:rPr>
        <w:t>的补角只有一个，而图中</w:t>
      </w:r>
      <w:r>
        <w:object>
          <v:shape alt="eqId7307ac7510cf35f74337d368b94da4e5" filled="f" id="Object 2144" o:ole="" o:preferrelative="t" o:spid="_x0000_i1672" stroked="f" style="width:32.55pt;height:12.6pt;mso-position-horizontal-relative:page;mso-position-vertical-relative:page;mso-wrap-style:square" type="#_x0000_t75">
            <v:stroke joinstyle="miter" linestyle="single"/>
            <v:imagedata o:title="eqId7307ac7510cf35f74337d368b94da4e5" r:id="rId999"/>
            <v:path o:extrusionok="f"/>
            <o:lock aspectratio="t" v:ext="edit"/>
          </v:shape>
          <o:OLEObject DrawAspect="Content" ObjectID="_1234568502" ProgID="Equation.DSMT4" ShapeID="Object 2144" Type="Embed" r:id="rId1030"/>
        </w:object>
      </w:r>
      <w:r>
        <w:rPr>
          <w:sz w:val="21"/>
        </w:rPr>
        <w:t>的邻补角只有</w:t>
      </w:r>
      <w:r>
        <w:object>
          <v:shape alt="eqId418ebb89d29f4f631b055c911e8d178a" filled="f" id="Object 2145" o:ole="" o:preferrelative="t" o:spid="_x0000_i1673" stroked="f" style="width:35.16pt;height:12.6pt;mso-position-horizontal-relative:page;mso-position-vertical-relative:page;mso-wrap-style:square" type="#_x0000_t75">
            <v:stroke joinstyle="miter" linestyle="single"/>
            <v:imagedata o:title="eqId418ebb89d29f4f631b055c911e8d178a" r:id="rId995"/>
            <v:path o:extrusionok="f"/>
            <o:lock aspectratio="t" v:ext="edit"/>
          </v:shape>
          <o:OLEObject DrawAspect="Content" ObjectID="_1234568503" ProgID="Equation.DSMT4" ShapeID="Object 2145" Type="Embed" r:id="rId1031"/>
        </w:object>
      </w:r>
      <w:r>
        <w:rPr>
          <w:sz w:val="21"/>
        </w:rPr>
        <w:t>，故③错误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cfd4678832abebbe835f3032d11f4e49" filled="f" id="Object 2146" o:ole="" o:preferrelative="t" o:spid="_x0000_i1674" stroked="f" style="width:58.04pt;height:12.5pt;mso-position-horizontal-relative:page;mso-position-vertical-relative:page;mso-wrap-style:square" type="#_x0000_t75">
            <v:stroke joinstyle="miter" linestyle="single"/>
            <v:imagedata o:title="eqIdcfd4678832abebbe835f3032d11f4e49" r:id="rId986"/>
            <v:path o:extrusionok="f"/>
            <o:lock aspectratio="t" v:ext="edit"/>
          </v:shape>
          <o:OLEObject DrawAspect="Content" ObjectID="_1234568504" ProgID="Equation.DSMT4" ShapeID="Object 2146" Type="Embed" r:id="rId1032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16fbec7c99700fdf774531fd05fdf504" filled="f" id="Object 2147" o:ole="" o:preferrelative="t" o:spid="_x0000_i1675" stroked="f" style="width:110.84pt;height:12.3pt;mso-position-horizontal-relative:page;mso-position-vertical-relative:page;mso-wrap-style:square" type="#_x0000_t75">
            <v:stroke joinstyle="miter" linestyle="single"/>
            <v:imagedata o:title="eqId16fbec7c99700fdf774531fd05fdf504" r:id="rId1033"/>
            <v:path o:extrusionok="f"/>
            <o:lock aspectratio="t" v:ext="edit"/>
          </v:shape>
          <o:OLEObject DrawAspect="Content" ObjectID="_1234568505" ProgID="Equation.DSMT4" ShapeID="Object 2147" Type="Embed" r:id="rId1034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079995d6b3c3a2c872208e5d90475257" filled="f" id="Object 2148" o:ole="" o:preferrelative="t" o:spid="_x0000_i1676" stroked="f" style="width:73pt;height:12.25pt;mso-position-horizontal-relative:page;mso-position-vertical-relative:page;mso-wrap-style:square" type="#_x0000_t75">
            <v:stroke joinstyle="miter" linestyle="single"/>
            <v:imagedata o:title="eqId079995d6b3c3a2c872208e5d90475257" r:id="rId1035"/>
            <v:path o:extrusionok="f"/>
            <o:lock aspectratio="t" v:ext="edit"/>
          </v:shape>
          <o:OLEObject DrawAspect="Content" ObjectID="_1234568506" ProgID="Equation.DSMT4" ShapeID="Object 2148" Type="Embed" r:id="rId1036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80c52d458e8ee9eb71ad7a2351706d92" filled="f" id="Object 2149" o:ole="" o:preferrelative="t" o:spid="_x0000_i1677" stroked="f" style="width:178.6pt;height:12.15pt;mso-position-horizontal-relative:page;mso-position-vertical-relative:page;mso-wrap-style:square" type="#_x0000_t75">
            <v:stroke joinstyle="miter" linestyle="single"/>
            <v:imagedata o:title="eqId80c52d458e8ee9eb71ad7a2351706d92" r:id="rId1037"/>
            <v:path o:extrusionok="f"/>
            <o:lock aspectratio="t" v:ext="edit"/>
          </v:shape>
          <o:OLEObject DrawAspect="Content" ObjectID="_1234568507" ProgID="Equation.DSMT4" ShapeID="Object 2149" Type="Embed" r:id="rId1038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3b0e3026c9c077a0fb5fa1b4ba94de5f" filled="f" id="Object 2150" o:ole="" o:preferrelative="t" o:spid="_x0000_i1678" stroked="f" style="width:73.83pt;height:12.5pt;mso-position-horizontal-relative:page;mso-position-vertical-relative:page;mso-wrap-style:square" type="#_x0000_t75">
            <v:stroke joinstyle="miter" linestyle="single"/>
            <v:imagedata o:title="eqId3b0e3026c9c077a0fb5fa1b4ba94de5f" r:id="rId1039"/>
            <v:path o:extrusionok="f"/>
            <o:lock aspectratio="t" v:ext="edit"/>
          </v:shape>
          <o:OLEObject DrawAspect="Content" ObjectID="_1234568508" ProgID="Equation.DSMT4" ShapeID="Object 2150" Type="Embed" r:id="rId1040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a8ae254db105666669d791f0ea117cb5" filled="f" id="Object 2151" o:ole="" o:preferrelative="t" o:spid="_x0000_i1679" stroked="f" style="width:101.16pt;height:12.3pt;mso-position-horizontal-relative:page;mso-position-vertical-relative:page;mso-wrap-style:square" type="#_x0000_t75">
            <v:stroke joinstyle="miter" linestyle="single"/>
            <v:imagedata o:title="eqIda8ae254db105666669d791f0ea117cb5" r:id="rId1041"/>
            <v:path o:extrusionok="f"/>
            <o:lock aspectratio="t" v:ext="edit"/>
          </v:shape>
          <o:OLEObject DrawAspect="Content" ObjectID="_1234568509" ProgID="Equation.DSMT4" ShapeID="Object 2151" Type="Embed" r:id="rId1042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235b5762cf5c68d1f0195cced02e8307" filled="f" id="Object 2152" o:ole="" o:preferrelative="t" o:spid="_x0000_i1680" stroked="f" style="width:101.99pt;height:12.5pt;mso-position-horizontal-relative:page;mso-position-vertical-relative:page;mso-wrap-style:square" type="#_x0000_t75">
            <v:stroke joinstyle="miter" linestyle="single"/>
            <v:imagedata o:title="eqId235b5762cf5c68d1f0195cced02e8307" r:id="rId1001"/>
            <v:path o:extrusionok="f"/>
            <o:lock aspectratio="t" v:ext="edit"/>
          </v:shape>
          <o:OLEObject DrawAspect="Content" ObjectID="_1234568510" ProgID="Equation.DSMT4" ShapeID="Object 2152" Type="Embed" r:id="rId1043"/>
        </w:object>
      </w:r>
      <w:r>
        <w:rPr>
          <w:sz w:val="21"/>
        </w:rPr>
        <w:t>，故④正确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综上分析可知：正确的有①②④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B．</w:t>
      </w:r>
    </w:p>
    <w:p>
      <w:pPr>
        <w:spacing w:line="360" w:lineRule="auto"/>
      </w:pPr>
      <w:r>
        <w:rPr>
          <w:rFonts w:ascii="宋体" w:cs="宋体" w:hAnsi="宋体" w:hint="eastAsia"/>
          <w:b/>
          <w:szCs w:val="21"/>
          <w:lang w:eastAsia="zh-CN" w:val="en-US"/>
        </w:rPr>
        <w:t>题型十二：等角（同角）</w:t>
      </w:r>
      <w:r>
        <w:rPr>
          <w:rFonts w:ascii="宋体" w:cs="宋体" w:hAnsi="宋体" w:hint="eastAsia"/>
          <w:b/>
          <w:szCs w:val="21"/>
        </w:rPr>
        <w:t>余角</w:t>
      </w:r>
      <w:r>
        <w:rPr>
          <w:rFonts w:ascii="宋体" w:cs="宋体" w:hAnsi="宋体" w:hint="eastAsia"/>
          <w:b/>
          <w:szCs w:val="21"/>
          <w:lang w:eastAsia="zh-CN" w:val="en-US"/>
        </w:rPr>
        <w:t>或</w:t>
      </w:r>
      <w:r>
        <w:rPr>
          <w:rFonts w:ascii="宋体" w:cs="宋体" w:hAnsi="宋体" w:hint="eastAsia"/>
          <w:b/>
          <w:szCs w:val="21"/>
        </w:rPr>
        <w:t>补角</w:t>
      </w:r>
      <w:r>
        <w:rPr>
          <w:rFonts w:ascii="宋体" w:cs="宋体" w:hAnsi="宋体" w:hint="eastAsia"/>
          <w:b/>
          <w:szCs w:val="21"/>
          <w:lang w:eastAsia="zh-CN" w:val="en-US"/>
        </w:rPr>
        <w:t>相等应用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例12】</w:t>
      </w:r>
      <w:r>
        <w:rPr>
          <w:sz w:val="21"/>
        </w:rPr>
        <w:t>．（25-26七年级上·全国·课后作业）根据题意计算：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一个角的余角比它的补角的</w:t>
      </w:r>
      <w:r>
        <w:object>
          <v:shape alt="eqId0fd7b7834f33ed54661f2ce4328f661a" filled="f" id="Object 2153" o:ole="" o:preferrelative="t" o:spid="_x0000_i1681" stroked="f" style="width:10.55pt;height:27.27pt;mso-position-horizontal-relative:page;mso-position-vertical-relative:page;mso-wrap-style:square" type="#_x0000_t75">
            <v:stroke joinstyle="miter" linestyle="single"/>
            <v:imagedata o:title="eqId0fd7b7834f33ed54661f2ce4328f661a" r:id="rId1044"/>
            <v:path o:extrusionok="f"/>
            <o:lock aspectratio="t" v:ext="edit"/>
          </v:shape>
          <o:OLEObject DrawAspect="Content" ObjectID="_1234568511" ProgID="Equation.DSMT4" ShapeID="Object 2153" Type="Embed" r:id="rId1045"/>
        </w:object>
      </w:r>
      <w:r>
        <w:rPr>
          <w:sz w:val="21"/>
        </w:rPr>
        <w:t>多</w:t>
      </w:r>
      <w:r>
        <w:object>
          <v:shape alt="eqIda840804ee07144f46c9c2a33e33ae450" filled="f" id="Object 2154" o:ole="" o:preferrelative="t" o:spid="_x0000_i1682" stroked="f" style="width:10.56pt;height:10.56pt;mso-position-horizontal-relative:page;mso-position-vertical-relative:page;mso-wrap-style:square" type="#_x0000_t75">
            <v:stroke joinstyle="miter" linestyle="single"/>
            <v:imagedata o:title="eqIda840804ee07144f46c9c2a33e33ae450" r:id="rId1046"/>
            <v:path o:extrusionok="f"/>
            <o:lock aspectratio="t" v:ext="edit"/>
          </v:shape>
          <o:OLEObject DrawAspect="Content" ObjectID="_1234568512" ProgID="Equation.DSMT4" ShapeID="Object 2154" Type="Embed" r:id="rId1047"/>
        </w:object>
      </w:r>
      <w:r>
        <w:rPr>
          <w:sz w:val="21"/>
        </w:rPr>
        <w:t>，则这个角的度数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</w:t>
      </w:r>
      <w:r>
        <w:rPr>
          <w:sz w:val="21"/>
        </w:rPr>
        <w:t>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一个角的补角加上</w:t>
      </w:r>
      <w:r>
        <w:object>
          <v:shape alt="eqIdbdb0aa8a61380228e285f3b5c7b74c47" filled="f" id="Object 2155" o:ole="" o:preferrelative="t" o:spid="_x0000_i1683" stroked="f" style="width:16.71pt;height:12.26pt;mso-position-horizontal-relative:page;mso-position-vertical-relative:page;mso-wrap-style:square" type="#_x0000_t75">
            <v:stroke joinstyle="miter" linestyle="single"/>
            <v:imagedata o:title="eqIdbdb0aa8a61380228e285f3b5c7b74c47" r:id="rId729"/>
            <v:path o:extrusionok="f"/>
            <o:lock aspectratio="t" v:ext="edit"/>
          </v:shape>
          <o:OLEObject DrawAspect="Content" ObjectID="_1234568513" ProgID="Equation.DSMT4" ShapeID="Object 2155" Type="Embed" r:id="rId1048"/>
        </w:object>
      </w:r>
      <w:r>
        <w:rPr>
          <w:sz w:val="21"/>
        </w:rPr>
        <w:t>的和等于这个角的余角的3倍，这个角的余角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</w:t>
      </w:r>
      <w:r>
        <w:rPr>
          <w:sz w:val="21"/>
        </w:rPr>
        <w:t>，补角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</w:t>
      </w:r>
      <w:r>
        <w:rPr>
          <w:sz w:val="21"/>
        </w:rPr>
        <w:t>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【答案】     </w:t>
      </w:r>
      <w:r>
        <w:object>
          <v:shape alt="eqId6e0be75f41c333a533e197da7f2ec5da" filled="f" id="Object 2156" o:ole="" o:preferrelative="t" o:spid="_x0000_i1684" stroked="f" style="width:17.56pt;height:12.25pt;mso-position-horizontal-relative:page;mso-position-vertical-relative:page;mso-wrap-style:square" type="#_x0000_t75">
            <v:stroke joinstyle="miter" linestyle="single"/>
            <v:imagedata o:title="eqId6e0be75f41c333a533e197da7f2ec5da" r:id="rId1049"/>
            <v:path o:extrusionok="f"/>
            <o:lock aspectratio="t" v:ext="edit"/>
          </v:shape>
          <o:OLEObject DrawAspect="Content" ObjectID="_1234568514" ProgID="Equation.DSMT4" ShapeID="Object 2156" Type="Embed" r:id="rId1050"/>
        </w:object>
      </w:r>
      <w:r>
        <w:rPr>
          <w:sz w:val="21"/>
        </w:rPr>
        <w:t xml:space="preserve">     </w:t>
      </w:r>
      <w:r>
        <w:object>
          <v:shape alt="eqId2fb94bd9eb80fb9f5f02f518bb8f2211" filled="f" id="Object 2157" o:ole="" o:preferrelative="t" o:spid="_x0000_i1685" stroked="f" style="width:17.53pt;height:12.26pt;mso-position-horizontal-relative:page;mso-position-vertical-relative:page;mso-wrap-style:square" type="#_x0000_t75">
            <v:stroke joinstyle="miter" linestyle="single"/>
            <v:imagedata o:title="eqId2fb94bd9eb80fb9f5f02f518bb8f2211" r:id="rId168"/>
            <v:path o:extrusionok="f"/>
            <o:lock aspectratio="t" v:ext="edit"/>
          </v:shape>
          <o:OLEObject DrawAspect="Content" ObjectID="_1234568515" ProgID="Equation.DSMT4" ShapeID="Object 2157" Type="Embed" r:id="rId1051"/>
        </w:object>
      </w:r>
      <w:r>
        <w:rPr>
          <w:sz w:val="21"/>
        </w:rPr>
        <w:t xml:space="preserve">     </w:t>
      </w:r>
      <w:r>
        <w:object>
          <v:shape alt="eqId6e012dbccbaac604c8d9f48159fb21d1" filled="f" id="Object 2158" o:ole="" o:preferrelative="t" o:spid="_x0000_i1686" stroked="f" style="width:21.94pt;height:12.67pt;mso-position-horizontal-relative:page;mso-position-vertical-relative:page;mso-wrap-style:square" type="#_x0000_t75">
            <v:stroke joinstyle="miter" linestyle="single"/>
            <v:imagedata o:title="eqId6e012dbccbaac604c8d9f48159fb21d1" r:id="rId1052"/>
            <v:path o:extrusionok="f"/>
            <o:lock aspectratio="t" v:ext="edit"/>
          </v:shape>
          <o:OLEObject DrawAspect="Content" ObjectID="_1234568516" ProgID="Equation.DSMT4" ShapeID="Object 2158" Type="Embed" r:id="rId1053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余角和补角的定义，一元一次方程的应用，解题关键是掌握余角和补角的定义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设这个角为</w:t>
      </w:r>
      <w:r>
        <w:rPr>
          <w:rFonts w:ascii="Times New Roman" w:cs="Times New Roman" w:eastAsia="Times New Roman" w:hAnsi="Times New Roman"/>
          <w:i/>
          <w:sz w:val="21"/>
        </w:rPr>
        <w:t>x</w:t>
      </w:r>
      <w:r>
        <w:rPr>
          <w:sz w:val="21"/>
        </w:rPr>
        <w:t>，由题意，列出方程，即可求解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设这个角为</w:t>
      </w:r>
      <w:r>
        <w:rPr>
          <w:rFonts w:ascii="Times New Roman" w:cs="Times New Roman" w:eastAsia="Times New Roman" w:hAnsi="Times New Roman"/>
          <w:i/>
          <w:sz w:val="21"/>
        </w:rPr>
        <w:t>x</w:t>
      </w:r>
      <w:r>
        <w:rPr>
          <w:sz w:val="21"/>
        </w:rPr>
        <w:t>，则它的补角为</w:t>
      </w:r>
      <w:r>
        <w:object>
          <v:shape alt="eqId767c9fb0d134dea585b0b4085055f246" filled="f" id="Object 2159" o:ole="" o:preferrelative="t" o:spid="_x0000_i1687" stroked="f" style="width:44.84pt;height:17.8pt;mso-position-horizontal-relative:page;mso-position-vertical-relative:page;mso-wrap-style:square" type="#_x0000_t75">
            <v:stroke joinstyle="miter" linestyle="single"/>
            <v:imagedata o:title="eqId767c9fb0d134dea585b0b4085055f246" r:id="rId1054"/>
            <v:path o:extrusionok="f"/>
            <o:lock aspectratio="t" v:ext="edit"/>
          </v:shape>
          <o:OLEObject DrawAspect="Content" ObjectID="_1234568517" ProgID="Equation.DSMT4" ShapeID="Object 2159" Type="Embed" r:id="rId1055"/>
        </w:object>
      </w:r>
      <w:r>
        <w:rPr>
          <w:sz w:val="21"/>
        </w:rPr>
        <w:t>，余角为</w:t>
      </w:r>
      <w:r>
        <w:object>
          <v:shape alt="eqIdfa253966126870a9115eb7798d5c2a35" filled="f" id="Object 2160" o:ole="" o:preferrelative="t" o:spid="_x0000_i1688" stroked="f" style="width:40.44pt;height:17.9pt;mso-position-horizontal-relative:page;mso-position-vertical-relative:page;mso-wrap-style:square" type="#_x0000_t75">
            <v:stroke joinstyle="miter" linestyle="single"/>
            <v:imagedata o:title="eqIdfa253966126870a9115eb7798d5c2a35" r:id="rId1056"/>
            <v:path o:extrusionok="f"/>
            <o:lock aspectratio="t" v:ext="edit"/>
          </v:shape>
          <o:OLEObject DrawAspect="Content" ObjectID="_1234568518" ProgID="Equation.DSMT4" ShapeID="Object 2160" Type="Embed" r:id="rId1057"/>
        </w:object>
      </w:r>
      <w:r>
        <w:rPr>
          <w:sz w:val="21"/>
        </w:rPr>
        <w:t>，根据题意，列出方程，即可求解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（1）设这个角为</w:t>
      </w:r>
      <w:r>
        <w:rPr>
          <w:rFonts w:ascii="Times New Roman" w:cs="Times New Roman" w:eastAsia="Times New Roman" w:hAnsi="Times New Roman"/>
          <w:i/>
          <w:sz w:val="21"/>
        </w:rPr>
        <w:t>x</w:t>
      </w:r>
      <w:r>
        <w:rPr>
          <w:sz w:val="21"/>
        </w:rPr>
        <w:t>，由题意得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b8387c8479affc7abf2a51e11ac681e8" filled="f" id="Object 2161" o:ole="" o:preferrelative="t" o:spid="_x0000_i1689" stroked="f" style="width:109.96pt;height:26.96pt;mso-position-horizontal-relative:page;mso-position-vertical-relative:page;mso-wrap-style:square" type="#_x0000_t75">
            <v:stroke joinstyle="miter" linestyle="single"/>
            <v:imagedata o:title="eqIdb8387c8479affc7abf2a51e11ac681e8" r:id="rId1058"/>
            <v:path o:extrusionok="f"/>
            <o:lock aspectratio="t" v:ext="edit"/>
          </v:shape>
          <o:OLEObject DrawAspect="Content" ObjectID="_1234568519" ProgID="Equation.DSMT4" ShapeID="Object 2161" Type="Embed" r:id="rId1059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alt="eqId978df56f14cd7125d6906ddce6220070" filled="f" id="Object 2162" o:ole="" o:preferrelative="t" o:spid="_x0000_i1690" stroked="f" style="width:29pt;height:10.55pt;mso-position-horizontal-relative:page;mso-position-vertical-relative:page;mso-wrap-style:square" type="#_x0000_t75">
            <v:stroke joinstyle="miter" linestyle="single"/>
            <v:imagedata o:title="eqId978df56f14cd7125d6906ddce6220070" r:id="rId1060"/>
            <v:path o:extrusionok="f"/>
            <o:lock aspectratio="t" v:ext="edit"/>
          </v:shape>
          <o:OLEObject DrawAspect="Content" ObjectID="_1234568520" ProgID="Equation.DSMT4" ShapeID="Object 2162" Type="Embed" r:id="rId1061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即这个角是</w:t>
      </w:r>
      <w:r>
        <w:object>
          <v:shape alt="eqId6e0be75f41c333a533e197da7f2ec5da" filled="f" id="Object 2163" o:ole="" o:preferrelative="t" o:spid="_x0000_i1691" stroked="f" style="width:17.56pt;height:12.25pt;mso-position-horizontal-relative:page;mso-position-vertical-relative:page;mso-wrap-style:square" type="#_x0000_t75">
            <v:stroke joinstyle="miter" linestyle="single"/>
            <v:imagedata o:title="eqId6e0be75f41c333a533e197da7f2ec5da" r:id="rId1049"/>
            <v:path o:extrusionok="f"/>
            <o:lock aspectratio="t" v:ext="edit"/>
          </v:shape>
          <o:OLEObject DrawAspect="Content" ObjectID="_1234568521" ProgID="Equation.DSMT4" ShapeID="Object 2163" Type="Embed" r:id="rId1062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6e0be75f41c333a533e197da7f2ec5da" filled="f" id="Object 2164" o:ole="" o:preferrelative="t" o:spid="_x0000_i1692" stroked="f" style="width:17.56pt;height:12.25pt;mso-position-horizontal-relative:page;mso-position-vertical-relative:page;mso-wrap-style:square" type="#_x0000_t75">
            <v:stroke joinstyle="miter" linestyle="single"/>
            <v:imagedata o:title="eqId6e0be75f41c333a533e197da7f2ec5da" r:id="rId1049"/>
            <v:path o:extrusionok="f"/>
            <o:lock aspectratio="t" v:ext="edit"/>
          </v:shape>
          <o:OLEObject DrawAspect="Content" ObjectID="_1234568522" ProgID="Equation.DSMT4" ShapeID="Object 2164" Type="Embed" r:id="rId1063"/>
        </w:object>
      </w:r>
      <w:r>
        <w:rPr>
          <w:sz w:val="21"/>
        </w:rPr>
        <w:t>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设这个角为</w:t>
      </w:r>
      <w:r>
        <w:rPr>
          <w:rFonts w:ascii="Times New Roman" w:cs="Times New Roman" w:eastAsia="Times New Roman" w:hAnsi="Times New Roman"/>
          <w:i/>
          <w:sz w:val="21"/>
        </w:rPr>
        <w:t>x</w:t>
      </w:r>
      <w:r>
        <w:rPr>
          <w:sz w:val="21"/>
        </w:rPr>
        <w:t>，则它的补角为</w:t>
      </w:r>
      <w:r>
        <w:object>
          <v:shape alt="eqId767c9fb0d134dea585b0b4085055f246" filled="f" id="Object 2165" o:ole="" o:preferrelative="t" o:spid="_x0000_i1693" stroked="f" style="width:44.84pt;height:17.8pt;mso-position-horizontal-relative:page;mso-position-vertical-relative:page;mso-wrap-style:square" type="#_x0000_t75">
            <v:stroke joinstyle="miter" linestyle="single"/>
            <v:imagedata o:title="eqId767c9fb0d134dea585b0b4085055f246" r:id="rId1054"/>
            <v:path o:extrusionok="f"/>
            <o:lock aspectratio="t" v:ext="edit"/>
          </v:shape>
          <o:OLEObject DrawAspect="Content" ObjectID="_1234568523" ProgID="Equation.DSMT4" ShapeID="Object 2165" Type="Embed" r:id="rId1064"/>
        </w:object>
      </w:r>
      <w:r>
        <w:rPr>
          <w:sz w:val="21"/>
        </w:rPr>
        <w:t>，余角为</w:t>
      </w:r>
      <w:r>
        <w:object>
          <v:shape alt="eqIdfa253966126870a9115eb7798d5c2a35" filled="f" id="Object 2166" o:ole="" o:preferrelative="t" o:spid="_x0000_i1694" stroked="f" style="width:40.44pt;height:17.9pt;mso-position-horizontal-relative:page;mso-position-vertical-relative:page;mso-wrap-style:square" type="#_x0000_t75">
            <v:stroke joinstyle="miter" linestyle="single"/>
            <v:imagedata o:title="eqIdfa253966126870a9115eb7798d5c2a35" r:id="rId1056"/>
            <v:path o:extrusionok="f"/>
            <o:lock aspectratio="t" v:ext="edit"/>
          </v:shape>
          <o:OLEObject DrawAspect="Content" ObjectID="_1234568524" ProgID="Equation.DSMT4" ShapeID="Object 2166" Type="Embed" r:id="rId1065"/>
        </w:object>
      </w:r>
      <w:r>
        <w:rPr>
          <w:sz w:val="21"/>
        </w:rPr>
        <w:t>，根据题意列方程，得：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f416cda35db3381691a4951d8d7eb157" filled="f" id="Object 2167" o:ole="" o:preferrelative="t" o:spid="_x0000_i1695" stroked="f" style="width:113.43pt;height:17.8pt;mso-position-horizontal-relative:page;mso-position-vertical-relative:page;mso-wrap-style:square" type="#_x0000_t75">
            <v:stroke joinstyle="miter" linestyle="single"/>
            <v:imagedata o:title="eqIdf416cda35db3381691a4951d8d7eb157" r:id="rId1066"/>
            <v:path o:extrusionok="f"/>
            <o:lock aspectratio="t" v:ext="edit"/>
          </v:shape>
          <o:OLEObject DrawAspect="Content" ObjectID="_1234568525" ProgID="Equation.DSMT4" ShapeID="Object 2167" Type="Embed" r:id="rId1067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alt="eqId6b6b6fefc4f691b7ff673236d7544c64" filled="f" id="Object 2168" o:ole="" o:preferrelative="t" o:spid="_x0000_i1696" stroked="f" style="width:34.23pt;height:12.51pt;mso-position-horizontal-relative:page;mso-position-vertical-relative:page;mso-wrap-style:square" type="#_x0000_t75">
            <v:stroke joinstyle="miter" linestyle="single"/>
            <v:imagedata o:title="eqId6b6b6fefc4f691b7ff673236d7544c64" r:id="rId1068"/>
            <v:path o:extrusionok="f"/>
            <o:lock aspectratio="t" v:ext="edit"/>
          </v:shape>
          <o:OLEObject DrawAspect="Content" ObjectID="_1234568526" ProgID="Equation.DSMT4" ShapeID="Object 2168" Type="Embed" r:id="rId1069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它的余角为</w:t>
      </w:r>
      <w:r>
        <w:object>
          <v:shape alt="eqId51bb2d48728060b0c4017306d8227974" filled="f" id="Object 2169" o:ole="" o:preferrelative="t" o:spid="_x0000_i1697" stroked="f" style="width:66.84pt;height:12.5pt;mso-position-horizontal-relative:page;mso-position-vertical-relative:page;mso-wrap-style:square" type="#_x0000_t75">
            <v:stroke joinstyle="miter" linestyle="single"/>
            <v:imagedata o:title="eqId51bb2d48728060b0c4017306d8227974" r:id="rId1070"/>
            <v:path o:extrusionok="f"/>
            <o:lock aspectratio="t" v:ext="edit"/>
          </v:shape>
          <o:OLEObject DrawAspect="Content" ObjectID="_1234568527" ProgID="Equation.DSMT4" ShapeID="Object 2169" Type="Embed" r:id="rId1071"/>
        </w:object>
      </w:r>
      <w:r>
        <w:rPr>
          <w:sz w:val="21"/>
        </w:rPr>
        <w:t>，补角为</w:t>
      </w:r>
      <w:r>
        <w:object>
          <v:shape alt="eqId3003b343aa86afb9666774ef9ea9949b" filled="f" id="Object 2170" o:ole="" o:preferrelative="t" o:spid="_x0000_i1698" stroked="f" style="width:75.64pt;height:12.25pt;mso-position-horizontal-relative:page;mso-position-vertical-relative:page;mso-wrap-style:square" type="#_x0000_t75">
            <v:stroke joinstyle="miter" linestyle="single"/>
            <v:imagedata o:title="eqId3003b343aa86afb9666774ef9ea9949b" r:id="rId1072"/>
            <v:path o:extrusionok="f"/>
            <o:lock aspectratio="t" v:ext="edit"/>
          </v:shape>
          <o:OLEObject DrawAspect="Content" ObjectID="_1234568528" ProgID="Equation.DSMT4" ShapeID="Object 2170" Type="Embed" r:id="rId1073"/>
        </w:object>
      </w:r>
      <w:r>
        <w:rPr>
          <w:sz w:val="21"/>
        </w:rPr>
        <w:t>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2fb94bd9eb80fb9f5f02f518bb8f2211" filled="f" id="Object 2171" o:ole="" o:preferrelative="t" o:spid="_x0000_i1699" stroked="f" style="width:17.53pt;height:12.26pt;mso-position-horizontal-relative:page;mso-position-vertical-relative:page;mso-wrap-style:square" type="#_x0000_t75">
            <v:stroke joinstyle="miter" linestyle="single"/>
            <v:imagedata o:title="eqId2fb94bd9eb80fb9f5f02f518bb8f2211" r:id="rId168"/>
            <v:path o:extrusionok="f"/>
            <o:lock aspectratio="t" v:ext="edit"/>
          </v:shape>
          <o:OLEObject DrawAspect="Content" ObjectID="_1234568529" ProgID="Equation.DSMT4" ShapeID="Object 2171" Type="Embed" r:id="rId1074"/>
        </w:object>
      </w:r>
      <w:r>
        <w:rPr>
          <w:sz w:val="21"/>
        </w:rPr>
        <w:t>；</w:t>
      </w:r>
      <w:r>
        <w:object>
          <v:shape alt="eqId6e012dbccbaac604c8d9f48159fb21d1" filled="f" id="Object 2172" o:ole="" o:preferrelative="t" o:spid="_x0000_i1700" stroked="f" style="width:21.94pt;height:12.67pt;mso-position-horizontal-relative:page;mso-position-vertical-relative:page;mso-wrap-style:square" type="#_x0000_t75">
            <v:stroke joinstyle="miter" linestyle="single"/>
            <v:imagedata o:title="eqId6e012dbccbaac604c8d9f48159fb21d1" r:id="rId1052"/>
            <v:path o:extrusionok="f"/>
            <o:lock aspectratio="t" v:ext="edit"/>
          </v:shape>
          <o:OLEObject DrawAspect="Content" ObjectID="_1234568530" ProgID="Equation.DSMT4" ShapeID="Object 2172" Type="Embed" r:id="rId1075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变式1】</w:t>
      </w:r>
      <w:r>
        <w:rPr>
          <w:sz w:val="21"/>
        </w:rPr>
        <w:t>．（2025七年级上·全国·专题练习）如图，直线</w:t>
      </w:r>
      <w:r>
        <w:rPr>
          <w:rFonts w:ascii="Times New Roman" w:cs="Times New Roman" w:eastAsia="Times New Roman" w:hAnsi="Times New Roman"/>
          <w:i/>
          <w:sz w:val="21"/>
        </w:rPr>
        <w:t>AB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CD</w:t>
      </w:r>
      <w:r>
        <w:rPr>
          <w:sz w:val="21"/>
        </w:rPr>
        <w:t>交于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，</w:t>
      </w:r>
      <w:r>
        <w:object>
          <v:shape alt="eqId4c1c13b5cde01cc8f93e0904a75458de" filled="f" id="Object 2173" o:ole="" o:preferrelative="t" o:spid="_x0000_i1701" stroked="f" style="width:111.76pt;height:14.4pt;mso-position-horizontal-relative:page;mso-position-vertical-relative:page;mso-wrap-style:square" type="#_x0000_t75">
            <v:stroke joinstyle="miter" linestyle="single"/>
            <v:imagedata o:title="eqId4c1c13b5cde01cc8f93e0904a75458de" r:id="rId1076"/>
            <v:path o:extrusionok="f"/>
            <o:lock aspectratio="t" v:ext="edit"/>
          </v:shape>
          <o:OLEObject DrawAspect="Content" ObjectID="_1234568531" ProgID="Equation.DSMT4" ShapeID="Object 2173" Type="Embed" r:id="rId1077"/>
        </w:object>
      </w:r>
      <w:r>
        <w:rPr>
          <w:sz w:val="21"/>
        </w:rPr>
        <w:t>的余角比</w:t>
      </w:r>
      <w:r>
        <w:object>
          <v:shape alt="eqId4cbee6d5731d6f4bb1e4f2ba3d89b7dc" filled="f" id="Object 2174" o:ole="" o:preferrelative="t" o:spid="_x0000_i1702" stroked="f" style="width:33.39pt;height:12.26pt;mso-position-horizontal-relative:page;mso-position-vertical-relative:page;mso-wrap-style:square" type="#_x0000_t75">
            <v:stroke joinstyle="miter" linestyle="single"/>
            <v:imagedata o:title="eqId4cbee6d5731d6f4bb1e4f2ba3d89b7dc" r:id="rId1078"/>
            <v:path o:extrusionok="f"/>
            <o:lock aspectratio="t" v:ext="edit"/>
          </v:shape>
          <o:OLEObject DrawAspect="Content" ObjectID="_1234568532" ProgID="Equation.DSMT4" ShapeID="Object 2174" Type="Embed" r:id="rId1079"/>
        </w:object>
      </w:r>
      <w:r>
        <w:rPr>
          <w:sz w:val="21"/>
        </w:rPr>
        <w:t>小</w:t>
      </w:r>
      <w:r>
        <w:object>
          <v:shape alt="eqIdbdb0aa8a61380228e285f3b5c7b74c47" filled="f" id="Object 2175" o:ole="" o:preferrelative="t" o:spid="_x0000_i1703" stroked="f" style="width:16.71pt;height:12.26pt;mso-position-horizontal-relative:page;mso-position-vertical-relative:page;mso-wrap-style:square" type="#_x0000_t75">
            <v:stroke joinstyle="miter" linestyle="single"/>
            <v:imagedata o:title="eqIdbdb0aa8a61380228e285f3b5c7b74c47" r:id="rId729"/>
            <v:path o:extrusionok="f"/>
            <o:lock aspectratio="t" v:ext="edit"/>
          </v:shape>
          <o:OLEObject DrawAspect="Content" ObjectID="_1234568533" ProgID="Equation.DSMT4" ShapeID="Object 2175" Type="Embed" r:id="rId1080"/>
        </w:object>
      </w:r>
      <w:r>
        <w:rPr>
          <w:sz w:val="21"/>
        </w:rPr>
        <w:t>，则</w:t>
      </w:r>
      <w:r>
        <w:object>
          <v:shape alt="eqId418ebb89d29f4f631b055c911e8d178a" filled="f" id="Object 2176" o:ole="" o:preferrelative="t" o:spid="_x0000_i1704" stroked="f" style="width:35.16pt;height:12.6pt;mso-position-horizontal-relative:page;mso-position-vertical-relative:page;mso-wrap-style:square" type="#_x0000_t75">
            <v:stroke joinstyle="miter" linestyle="single"/>
            <v:imagedata o:title="eqId418ebb89d29f4f631b055c911e8d178a" r:id="rId995"/>
            <v:path o:extrusionok="f"/>
            <o:lock aspectratio="t" v:ext="edit"/>
          </v:shape>
          <o:OLEObject DrawAspect="Content" ObjectID="_1234568534" ProgID="Equation.DSMT4" ShapeID="Object 2176" Type="Embed" r:id="rId1081"/>
        </w:object>
      </w:r>
      <w:r>
        <w:rPr>
          <w:sz w:val="21"/>
        </w:rPr>
        <w:t>的度数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b4b56e71-7726-4547-a393-596537d32a28" filled="f" id="图片 100055" o:preferrelative="t" o:spid="_x0000_i1705" stroked="f" style="width:107.27pt;height:111.73pt;mso-position-horizontal-relative:page;mso-position-vertical-relative:page;mso-wrap-style:square" type="#_x0000_t75">
            <v:fill o:detectmouseclick="t"/>
            <v:stroke linestyle="single"/>
            <v:imagedata o:title="@@@b4b56e71-7726-4547-a393-596537d32a28" r:id="rId1082"/>
            <v:path o:extrusionok="f"/>
            <o:lock aspectratio="t" v:ext="edit"/>
          </v:shape>
        </w:pi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</w:t>
      </w:r>
      <w:r>
        <w:object>
          <v:shape alt="eqId391479c151307826c9765a47a5f10503" filled="f" id="Object 2177" o:ole="" o:preferrelative="t" o:spid="_x0000_i1706" stroked="f" style="width:17.53pt;height:12.26pt;mso-position-horizontal-relative:page;mso-position-vertical-relative:page;mso-wrap-style:square" type="#_x0000_t75">
            <v:stroke joinstyle="miter" linestyle="single"/>
            <v:imagedata o:title="eqId391479c151307826c9765a47a5f10503" r:id="rId1083"/>
            <v:path o:extrusionok="f"/>
            <o:lock aspectratio="t" v:ext="edit"/>
          </v:shape>
          <o:OLEObject DrawAspect="Content" ObjectID="_1234568535" ProgID="Equation.DSMT4" ShapeID="Object 2177" Type="Embed" r:id="rId1084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余角的定义，角的和差倍分关系，设</w:t>
      </w:r>
      <w:r>
        <w:object>
          <v:shape alt="eqIddc4f413641db8c21e5e01fa976d998d2" filled="f" id="Object 2178" o:ole="" o:preferrelative="t" o:spid="_x0000_i1707" stroked="f" style="width:53.59pt;height:12.56pt;mso-position-horizontal-relative:page;mso-position-vertical-relative:page;mso-wrap-style:square" type="#_x0000_t75">
            <v:stroke joinstyle="miter" linestyle="single"/>
            <v:imagedata o:title="eqIddc4f413641db8c21e5e01fa976d998d2" r:id="rId1085"/>
            <v:path o:extrusionok="f"/>
            <o:lock aspectratio="t" v:ext="edit"/>
          </v:shape>
          <o:OLEObject DrawAspect="Content" ObjectID="_1234568536" ProgID="Equation.DSMT4" ShapeID="Object 2178" Type="Embed" r:id="rId1086"/>
        </w:object>
      </w:r>
      <w:r>
        <w:rPr>
          <w:sz w:val="21"/>
        </w:rPr>
        <w:t>通过“</w:t>
      </w:r>
      <w:r>
        <w:object>
          <v:shape alt="eqId4c1c13b5cde01cc8f93e0904a75458de" filled="f" id="Object 2179" o:ole="" o:preferrelative="t" o:spid="_x0000_i1708" stroked="f" style="width:111.76pt;height:14.4pt;mso-position-horizontal-relative:page;mso-position-vertical-relative:page;mso-wrap-style:square" type="#_x0000_t75">
            <v:stroke joinstyle="miter" linestyle="single"/>
            <v:imagedata o:title="eqId4c1c13b5cde01cc8f93e0904a75458de" r:id="rId1076"/>
            <v:path o:extrusionok="f"/>
            <o:lock aspectratio="t" v:ext="edit"/>
          </v:shape>
          <o:OLEObject DrawAspect="Content" ObjectID="_1234568537" ProgID="Equation.DSMT4" ShapeID="Object 2179" Type="Embed" r:id="rId1087"/>
        </w:object>
      </w:r>
      <w:r>
        <w:rPr>
          <w:sz w:val="21"/>
        </w:rPr>
        <w:t>的余角比</w:t>
      </w:r>
      <w:r>
        <w:object>
          <v:shape alt="eqId4cbee6d5731d6f4bb1e4f2ba3d89b7dc" filled="f" id="Object 2180" o:ole="" o:preferrelative="t" o:spid="_x0000_i1709" stroked="f" style="width:33.39pt;height:12.26pt;mso-position-horizontal-relative:page;mso-position-vertical-relative:page;mso-wrap-style:square" type="#_x0000_t75">
            <v:stroke joinstyle="miter" linestyle="single"/>
            <v:imagedata o:title="eqId4cbee6d5731d6f4bb1e4f2ba3d89b7dc" r:id="rId1078"/>
            <v:path o:extrusionok="f"/>
            <o:lock aspectratio="t" v:ext="edit"/>
          </v:shape>
          <o:OLEObject DrawAspect="Content" ObjectID="_1234568538" ProgID="Equation.DSMT4" ShapeID="Object 2180" Type="Embed" r:id="rId1088"/>
        </w:object>
      </w:r>
      <w:r>
        <w:rPr>
          <w:sz w:val="21"/>
        </w:rPr>
        <w:t>小</w:t>
      </w:r>
      <w:r>
        <w:object>
          <v:shape alt="eqIdbdb0aa8a61380228e285f3b5c7b74c47" filled="f" id="Object 2181" o:ole="" o:preferrelative="t" o:spid="_x0000_i1710" stroked="f" style="width:16.71pt;height:12.26pt;mso-position-horizontal-relative:page;mso-position-vertical-relative:page;mso-wrap-style:square" type="#_x0000_t75">
            <v:stroke joinstyle="miter" linestyle="single"/>
            <v:imagedata o:title="eqIdbdb0aa8a61380228e285f3b5c7b74c47" r:id="rId729"/>
            <v:path o:extrusionok="f"/>
            <o:lock aspectratio="t" v:ext="edit"/>
          </v:shape>
          <o:OLEObject DrawAspect="Content" ObjectID="_1234568539" ProgID="Equation.DSMT4" ShapeID="Object 2181" Type="Embed" r:id="rId1089"/>
        </w:object>
      </w:r>
      <w:r>
        <w:rPr>
          <w:sz w:val="21"/>
        </w:rPr>
        <w:t>”列方程即可求解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设</w:t>
      </w:r>
      <w:r>
        <w:object>
          <v:shape alt="eqIddc4f413641db8c21e5e01fa976d998d2" filled="f" id="Object 2182" o:ole="" o:preferrelative="t" o:spid="_x0000_i1711" stroked="f" style="width:53.59pt;height:12.56pt;mso-position-horizontal-relative:page;mso-position-vertical-relative:page;mso-wrap-style:square" type="#_x0000_t75">
            <v:stroke joinstyle="miter" linestyle="single"/>
            <v:imagedata o:title="eqIddc4f413641db8c21e5e01fa976d998d2" r:id="rId1085"/>
            <v:path o:extrusionok="f"/>
            <o:lock aspectratio="t" v:ext="edit"/>
          </v:shape>
          <o:OLEObject DrawAspect="Content" ObjectID="_1234568540" ProgID="Equation.DSMT4" ShapeID="Object 2182" Type="Embed" r:id="rId1090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396d7bda7d4cde3003761f5045edfb4f" filled="f" id="Object 2183" o:ole="" o:preferrelative="t" o:spid="_x0000_i1712" stroked="f" style="width:87.03pt;height:12.46pt;mso-position-horizontal-relative:page;mso-position-vertical-relative:page;mso-wrap-style:square" type="#_x0000_t75">
            <v:stroke joinstyle="miter" linestyle="single"/>
            <v:imagedata o:title="eqId396d7bda7d4cde3003761f5045edfb4f" r:id="rId1091"/>
            <v:path o:extrusionok="f"/>
            <o:lock aspectratio="t" v:ext="edit"/>
          </v:shape>
          <o:OLEObject DrawAspect="Content" ObjectID="_1234568541" ProgID="Equation.DSMT4" ShapeID="Object 2183" Type="Embed" r:id="rId1092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c3e83c03f7b3a6b9c042cc50a79e3a02" filled="f" id="Object 2184" o:ole="" o:preferrelative="t" o:spid="_x0000_i1713" stroked="f" style="width:62.44pt;height:12.4pt;mso-position-horizontal-relative:page;mso-position-vertical-relative:page;mso-wrap-style:square" type="#_x0000_t75">
            <v:stroke joinstyle="miter" linestyle="single"/>
            <v:imagedata o:title="eqIdc3e83c03f7b3a6b9c042cc50a79e3a02" r:id="rId1093"/>
            <v:path o:extrusionok="f"/>
            <o:lock aspectratio="t" v:ext="edit"/>
          </v:shape>
          <o:OLEObject DrawAspect="Content" ObjectID="_1234568542" ProgID="Equation.DSMT4" ShapeID="Object 2184" Type="Embed" r:id="rId1094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16f3d198e76391779fa3badc848c8ac8" filled="f" id="Object 2185" o:ole="" o:preferrelative="t" o:spid="_x0000_i1714" stroked="f" style="width:9.66pt;height:8.77pt;mso-position-horizontal-relative:page;mso-position-vertical-relative:page;mso-wrap-style:square" type="#_x0000_t75">
            <v:stroke joinstyle="miter" linestyle="single"/>
            <v:imagedata o:title="eqId16f3d198e76391779fa3badc848c8ac8" r:id="rId110"/>
            <v:path o:extrusionok="f"/>
            <o:lock aspectratio="t" v:ext="edit"/>
          </v:shape>
          <o:OLEObject DrawAspect="Content" ObjectID="_1234568543" ProgID="Equation.DSMT4" ShapeID="Object 2185" Type="Embed" r:id="rId1095"/>
        </w:object>
      </w:r>
      <w:r>
        <w:object>
          <v:shape alt="eqIdbbe937215abae7cb21a0ef4cc8e52f21" filled="f" id="Object 2186" o:ole="" o:preferrelative="t" o:spid="_x0000_i1715" stroked="f" style="width:32.55pt;height:12.6pt;mso-position-horizontal-relative:page;mso-position-vertical-relative:page;mso-wrap-style:square" type="#_x0000_t75">
            <v:stroke joinstyle="miter" linestyle="single"/>
            <v:imagedata o:title="eqIdbbe937215abae7cb21a0ef4cc8e52f21" r:id="rId1096"/>
            <v:path o:extrusionok="f"/>
            <o:lock aspectratio="t" v:ext="edit"/>
          </v:shape>
          <o:OLEObject DrawAspect="Content" ObjectID="_1234568544" ProgID="Equation.DSMT4" ShapeID="Object 2186" Type="Embed" r:id="rId1097"/>
        </w:object>
      </w:r>
      <w:r>
        <w:rPr>
          <w:sz w:val="21"/>
        </w:rPr>
        <w:t>的余角比</w:t>
      </w:r>
      <w:r>
        <w:object>
          <v:shape alt="eqId4cbee6d5731d6f4bb1e4f2ba3d89b7dc" filled="f" id="Object 2187" o:ole="" o:preferrelative="t" o:spid="_x0000_i1716" stroked="f" style="width:33.39pt;height:12.26pt;mso-position-horizontal-relative:page;mso-position-vertical-relative:page;mso-wrap-style:square" type="#_x0000_t75">
            <v:stroke joinstyle="miter" linestyle="single"/>
            <v:imagedata o:title="eqId4cbee6d5731d6f4bb1e4f2ba3d89b7dc" r:id="rId1078"/>
            <v:path o:extrusionok="f"/>
            <o:lock aspectratio="t" v:ext="edit"/>
          </v:shape>
          <o:OLEObject DrawAspect="Content" ObjectID="_1234568545" ProgID="Equation.DSMT4" ShapeID="Object 2187" Type="Embed" r:id="rId1098"/>
        </w:object>
      </w:r>
      <w:r>
        <w:rPr>
          <w:sz w:val="21"/>
        </w:rPr>
        <w:t>小</w:t>
      </w:r>
      <w:r>
        <w:object>
          <v:shape alt="eqIdbdb0aa8a61380228e285f3b5c7b74c47" filled="f" id="Object 2188" o:ole="" o:preferrelative="t" o:spid="_x0000_i1717" stroked="f" style="width:16.71pt;height:12.26pt;mso-position-horizontal-relative:page;mso-position-vertical-relative:page;mso-wrap-style:square" type="#_x0000_t75">
            <v:stroke joinstyle="miter" linestyle="single"/>
            <v:imagedata o:title="eqIdbdb0aa8a61380228e285f3b5c7b74c47" r:id="rId729"/>
            <v:path o:extrusionok="f"/>
            <o:lock aspectratio="t" v:ext="edit"/>
          </v:shape>
          <o:OLEObject DrawAspect="Content" ObjectID="_1234568546" ProgID="Equation.DSMT4" ShapeID="Object 2188" Type="Embed" r:id="rId1099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c86e2ccaad03dac1fdee989bce260ea2" filled="f" id="Object 2189" o:ole="" o:preferrelative="t" o:spid="_x0000_i1718" stroked="f" style="width:85.32pt;height:12.56pt;mso-position-horizontal-relative:page;mso-position-vertical-relative:page;mso-wrap-style:square" type="#_x0000_t75">
            <v:stroke joinstyle="miter" linestyle="single"/>
            <v:imagedata o:title="eqIdc86e2ccaad03dac1fdee989bce260ea2" r:id="rId1100"/>
            <v:path o:extrusionok="f"/>
            <o:lock aspectratio="t" v:ext="edit"/>
          </v:shape>
          <o:OLEObject DrawAspect="Content" ObjectID="_1234568547" ProgID="Equation.DSMT4" ShapeID="Object 2189" Type="Embed" r:id="rId1101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08ca48c00bd28be552d32f9b50dd996f" filled="f" id="Object 2190" o:ole="" o:preferrelative="t" o:spid="_x0000_i1719" stroked="f" style="width:34.23pt;height:12.51pt;mso-position-horizontal-relative:page;mso-position-vertical-relative:page;mso-wrap-style:square" type="#_x0000_t75">
            <v:stroke joinstyle="miter" linestyle="single"/>
            <v:imagedata o:title="eqId08ca48c00bd28be552d32f9b50dd996f" r:id="rId1102"/>
            <v:path o:extrusionok="f"/>
            <o:lock aspectratio="t" v:ext="edit"/>
          </v:shape>
          <o:OLEObject DrawAspect="Content" ObjectID="_1234568548" ProgID="Equation.DSMT4" ShapeID="Object 2190" Type="Embed" r:id="rId1103"/>
        </w:object>
      </w:r>
      <w:r>
        <w:rPr>
          <w:sz w:val="21"/>
        </w:rPr>
        <w:t>.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7efaabebc79f8608a2d5b22f31256eab" filled="f" id="Object 2191" o:ole="" o:preferrelative="t" o:spid="_x0000_i1720" stroked="f" style="width:87.03pt;height:12.5pt;mso-position-horizontal-relative:page;mso-position-vertical-relative:page;mso-wrap-style:square" type="#_x0000_t75">
            <v:stroke joinstyle="miter" linestyle="single"/>
            <v:imagedata o:title="eqId7efaabebc79f8608a2d5b22f31256eab" r:id="rId1104"/>
            <v:path o:extrusionok="f"/>
            <o:lock aspectratio="t" v:ext="edit"/>
          </v:shape>
          <o:OLEObject DrawAspect="Content" ObjectID="_1234568549" ProgID="Equation.DSMT4" ShapeID="Object 2191" Type="Embed" r:id="rId1105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5511a89c160d515716f514c7f9041f91" filled="f" id="Object 2192" o:ole="" o:preferrelative="t" o:spid="_x0000_i1721" stroked="f" style="width:17.53pt;height:12.36pt;mso-position-horizontal-relative:page;mso-position-vertical-relative:page;mso-wrap-style:square" type="#_x0000_t75">
            <v:stroke joinstyle="miter" linestyle="single"/>
            <v:imagedata o:title="eqId5511a89c160d515716f514c7f9041f91" r:id="rId1106"/>
            <v:path o:extrusionok="f"/>
            <o:lock aspectratio="t" v:ext="edit"/>
          </v:shape>
          <o:OLEObject DrawAspect="Content" ObjectID="_1234568550" ProgID="Equation.DSMT4" ShapeID="Object 2192" Type="Embed" r:id="rId1107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变式2】</w:t>
      </w:r>
      <w:r>
        <w:rPr>
          <w:sz w:val="21"/>
        </w:rPr>
        <w:t>．（25-26七年级上·全国·课后作业）如图，</w:t>
      </w:r>
      <w:r>
        <w:object>
          <v:shape alt="eqId4d661323f03cdd7003e0f5509247df8a" filled="f" id="Object 2193" o:ole="" o:preferrelative="t" o:spid="_x0000_i1722" stroked="f" style="width:138.12pt;height:12.11pt;mso-position-horizontal-relative:page;mso-position-vertical-relative:page;mso-wrap-style:square" type="#_x0000_t75">
            <v:stroke joinstyle="miter" linestyle="single"/>
            <v:imagedata o:title="eqId4d661323f03cdd7003e0f5509247df8a" r:id="rId1108"/>
            <v:path o:extrusionok="f"/>
            <o:lock aspectratio="t" v:ext="edit"/>
          </v:shape>
          <o:OLEObject DrawAspect="Content" ObjectID="_1234568551" ProgID="Equation.DSMT4" ShapeID="Object 2193" Type="Embed" r:id="rId1109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57f41e51-18c2-4f5e-bd6a-7f0845f4d996" filled="f" id="图片 100057" o:preferrelative="t" o:spid="_x0000_i1723" stroked="f" style="width:113.98pt;height:69pt;mso-position-horizontal-relative:page;mso-position-vertical-relative:page;mso-wrap-style:square" type="#_x0000_t75">
            <v:fill o:detectmouseclick="t"/>
            <v:stroke linestyle="single"/>
            <v:imagedata o:title="@@@57f41e51-18c2-4f5e-bd6a-7f0845f4d996" r:id="rId1110"/>
            <v:path o:extrusionok="f"/>
            <o:lock aspectratio="t" v:ext="edit"/>
          </v:shape>
        </w:pi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图中所有互余的角有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                     </w: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图中所有互补的角有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                     </w:t>
      </w:r>
      <w:r>
        <w:rPr>
          <w:sz w:val="21"/>
        </w:rPr>
        <w:t>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【答案】     </w:t>
      </w:r>
      <w:r>
        <w:object>
          <v:shape alt="eqId6d7b2fe01a33c4825f9974ed9663a99c" filled="f" id="Object 2194" o:ole="" o:preferrelative="t" o:spid="_x0000_i1724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49"/>
            <v:path o:extrusionok="f"/>
            <o:lock aspectratio="t" v:ext="edit"/>
          </v:shape>
          <o:OLEObject DrawAspect="Content" ObjectID="_1234568552" ProgID="Equation.DSMT4" ShapeID="Object 2194" Type="Embed" r:id="rId1111"/>
        </w:object>
      </w:r>
      <w:r>
        <w:rPr>
          <w:sz w:val="21"/>
        </w:rPr>
        <w:t>与</w:t>
      </w:r>
      <w:r>
        <w:object>
          <v:shape alt="eqIdd22df2977de56cc69be0c1e847653d7a" filled="f" id="Object 2195" o:ole="" o:preferrelative="t" o:spid="_x0000_i1725" stroked="f" style="width:35.16pt;height:12.3pt;mso-position-horizontal-relative:page;mso-position-vertical-relative:page;mso-wrap-style:square" type="#_x0000_t75">
            <v:stroke joinstyle="miter" linestyle="single"/>
            <v:imagedata o:title="eqIdd22df2977de56cc69be0c1e847653d7a" r:id="rId991"/>
            <v:path o:extrusionok="f"/>
            <o:lock aspectratio="t" v:ext="edit"/>
          </v:shape>
          <o:OLEObject DrawAspect="Content" ObjectID="_1234568553" ProgID="Equation.DSMT4" ShapeID="Object 2195" Type="Embed" r:id="rId1112"/>
        </w:object>
      </w:r>
      <w:r>
        <w:rPr>
          <w:sz w:val="21"/>
        </w:rPr>
        <w:t>，</w:t>
      </w:r>
      <w:r>
        <w:object>
          <v:shape alt="eqIdd22df2977de56cc69be0c1e847653d7a" filled="f" id="Object 2196" o:ole="" o:preferrelative="t" o:spid="_x0000_i1726" stroked="f" style="width:35.16pt;height:12.3pt;mso-position-horizontal-relative:page;mso-position-vertical-relative:page;mso-wrap-style:square" type="#_x0000_t75">
            <v:stroke joinstyle="miter" linestyle="single"/>
            <v:imagedata o:title="eqIdd22df2977de56cc69be0c1e847653d7a" r:id="rId991"/>
            <v:path o:extrusionok="f"/>
            <o:lock aspectratio="t" v:ext="edit"/>
          </v:shape>
          <o:OLEObject DrawAspect="Content" ObjectID="_1234568554" ProgID="Equation.DSMT4" ShapeID="Object 2196" Type="Embed" r:id="rId1113"/>
        </w:object>
      </w:r>
      <w:r>
        <w:rPr>
          <w:sz w:val="21"/>
        </w:rPr>
        <w:t>与</w:t>
      </w:r>
      <w:r>
        <w:object>
          <v:shape alt="eqIded66570f697459aba9daa2eaf9460bcb" filled="f" id="Object 2197" o:ole="" o:preferrelative="t" o:spid="_x0000_i1727" stroked="f" style="width:29.91pt;height:11.41pt;mso-position-horizontal-relative:page;mso-position-vertical-relative:page;mso-wrap-style:square" type="#_x0000_t75">
            <v:stroke joinstyle="miter" linestyle="single"/>
            <v:imagedata o:title="eqIded66570f697459aba9daa2eaf9460bcb" r:id="rId559"/>
            <v:path o:extrusionok="f"/>
            <o:lock aspectratio="t" v:ext="edit"/>
          </v:shape>
          <o:OLEObject DrawAspect="Content" ObjectID="_1234568555" ProgID="Equation.DSMT4" ShapeID="Object 2197" Type="Embed" r:id="rId1114"/>
        </w:object>
      </w:r>
      <w:r>
        <w:rPr>
          <w:sz w:val="21"/>
        </w:rPr>
        <w:t>，</w:t>
      </w:r>
      <w:r>
        <w:object>
          <v:shape alt="eqIded66570f697459aba9daa2eaf9460bcb" filled="f" id="Object 2198" o:ole="" o:preferrelative="t" o:spid="_x0000_i1728" stroked="f" style="width:29.91pt;height:11.41pt;mso-position-horizontal-relative:page;mso-position-vertical-relative:page;mso-wrap-style:square" type="#_x0000_t75">
            <v:stroke joinstyle="miter" linestyle="single"/>
            <v:imagedata o:title="eqIded66570f697459aba9daa2eaf9460bcb" r:id="rId559"/>
            <v:path o:extrusionok="f"/>
            <o:lock aspectratio="t" v:ext="edit"/>
          </v:shape>
          <o:OLEObject DrawAspect="Content" ObjectID="_1234568556" ProgID="Equation.DSMT4" ShapeID="Object 2198" Type="Embed" r:id="rId1115"/>
        </w:object>
      </w:r>
      <w:r>
        <w:rPr>
          <w:sz w:val="21"/>
        </w:rPr>
        <w:t>与</w:t>
      </w:r>
      <w:r>
        <w:object>
          <v:shape alt="eqId4cbee6d5731d6f4bb1e4f2ba3d89b7dc" filled="f" id="Object 2199" o:ole="" o:preferrelative="t" o:spid="_x0000_i1729" stroked="f" style="width:33.39pt;height:12.26pt;mso-position-horizontal-relative:page;mso-position-vertical-relative:page;mso-wrap-style:square" type="#_x0000_t75">
            <v:stroke joinstyle="miter" linestyle="single"/>
            <v:imagedata o:title="eqId4cbee6d5731d6f4bb1e4f2ba3d89b7dc" r:id="rId1078"/>
            <v:path o:extrusionok="f"/>
            <o:lock aspectratio="t" v:ext="edit"/>
          </v:shape>
          <o:OLEObject DrawAspect="Content" ObjectID="_1234568557" ProgID="Equation.DSMT4" ShapeID="Object 2199" Type="Embed" r:id="rId1116"/>
        </w:object>
      </w:r>
      <w:r>
        <w:rPr>
          <w:sz w:val="21"/>
        </w:rPr>
        <w:t>，</w:t>
      </w:r>
      <w:r>
        <w:object>
          <v:shape alt="eqId6d7b2fe01a33c4825f9974ed9663a99c" filled="f" id="Object 2200" o:ole="" o:preferrelative="t" o:spid="_x0000_i1730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49"/>
            <v:path o:extrusionok="f"/>
            <o:lock aspectratio="t" v:ext="edit"/>
          </v:shape>
          <o:OLEObject DrawAspect="Content" ObjectID="_1234568558" ProgID="Equation.DSMT4" ShapeID="Object 2200" Type="Embed" r:id="rId1117"/>
        </w:object>
      </w:r>
      <w:r>
        <w:rPr>
          <w:sz w:val="21"/>
        </w:rPr>
        <w:t>与</w:t>
      </w:r>
      <w:r>
        <w:object>
          <v:shape alt="eqId4cbee6d5731d6f4bb1e4f2ba3d89b7dc" filled="f" id="Object 2201" o:ole="" o:preferrelative="t" o:spid="_x0000_i1731" stroked="f" style="width:33.39pt;height:12.26pt;mso-position-horizontal-relative:page;mso-position-vertical-relative:page;mso-wrap-style:square" type="#_x0000_t75">
            <v:stroke joinstyle="miter" linestyle="single"/>
            <v:imagedata o:title="eqId4cbee6d5731d6f4bb1e4f2ba3d89b7dc" r:id="rId1078"/>
            <v:path o:extrusionok="f"/>
            <o:lock aspectratio="t" v:ext="edit"/>
          </v:shape>
          <o:OLEObject DrawAspect="Content" ObjectID="_1234568559" ProgID="Equation.DSMT4" ShapeID="Object 2201" Type="Embed" r:id="rId1118"/>
        </w:object>
      </w:r>
      <w:r>
        <w:rPr>
          <w:sz w:val="21"/>
        </w:rPr>
        <w:t xml:space="preserve">     </w:t>
      </w:r>
      <w:r>
        <w:object>
          <v:shape alt="eqId9fed1f57a835af4e9022e27603d12d31" filled="f" id="Object 2202" o:ole="" o:preferrelative="t" o:spid="_x0000_i1732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8560" ProgID="Equation.DSMT4" ShapeID="Object 2202" Type="Embed" r:id="rId1119"/>
        </w:object>
      </w:r>
      <w:r>
        <w:rPr>
          <w:sz w:val="21"/>
        </w:rPr>
        <w:t>与</w:t>
      </w:r>
      <w:r>
        <w:object>
          <v:shape alt="eqId75f55c6ac896ab4277fae2230a6e10b0" filled="f" id="Object 2203" o:ole="" o:preferrelative="t" o:spid="_x0000_i1733" stroked="f" style="width:32.55pt;height:12.6pt;mso-position-horizontal-relative:page;mso-position-vertical-relative:page;mso-wrap-style:square" type="#_x0000_t75">
            <v:stroke joinstyle="miter" linestyle="single"/>
            <v:imagedata o:title="eqId75f55c6ac896ab4277fae2230a6e10b0" r:id="rId963"/>
            <v:path o:extrusionok="f"/>
            <o:lock aspectratio="t" v:ext="edit"/>
          </v:shape>
          <o:OLEObject DrawAspect="Content" ObjectID="_1234568561" ProgID="Equation.DSMT4" ShapeID="Object 2203" Type="Embed" r:id="rId1120"/>
        </w:object>
      </w:r>
      <w:r>
        <w:rPr>
          <w:sz w:val="21"/>
        </w:rPr>
        <w:t>，</w:t>
      </w:r>
      <w:r>
        <w:object>
          <v:shape alt="eqId75f55c6ac896ab4277fae2230a6e10b0" filled="f" id="Object 2204" o:ole="" o:preferrelative="t" o:spid="_x0000_i1734" stroked="f" style="width:32.55pt;height:12.6pt;mso-position-horizontal-relative:page;mso-position-vertical-relative:page;mso-wrap-style:square" type="#_x0000_t75">
            <v:stroke joinstyle="miter" linestyle="single"/>
            <v:imagedata o:title="eqId75f55c6ac896ab4277fae2230a6e10b0" r:id="rId963"/>
            <v:path o:extrusionok="f"/>
            <o:lock aspectratio="t" v:ext="edit"/>
          </v:shape>
          <o:OLEObject DrawAspect="Content" ObjectID="_1234568562" ProgID="Equation.DSMT4" ShapeID="Object 2204" Type="Embed" r:id="rId1121"/>
        </w:object>
      </w:r>
      <w:r>
        <w:rPr>
          <w:sz w:val="21"/>
        </w:rPr>
        <w:t>与</w:t>
      </w:r>
      <w:r>
        <w:object>
          <v:shape alt="eqIddc9f91270ddbe1cf3c1362e1b95aee14" filled="f" id="Object 2205" o:ole="" o:preferrelative="t" o:spid="_x0000_i1735" stroked="f" style="width:33.4pt;height:12.47pt;mso-position-horizontal-relative:page;mso-position-vertical-relative:page;mso-wrap-style:square" type="#_x0000_t75">
            <v:stroke joinstyle="miter" linestyle="single"/>
            <v:imagedata o:title="eqIddc9f91270ddbe1cf3c1362e1b95aee14" r:id="rId578"/>
            <v:path o:extrusionok="f"/>
            <o:lock aspectratio="t" v:ext="edit"/>
          </v:shape>
          <o:OLEObject DrawAspect="Content" ObjectID="_1234568563" ProgID="Equation.DSMT4" ShapeID="Object 2205" Type="Embed" r:id="rId1122"/>
        </w:object>
      </w:r>
      <w:r>
        <w:rPr>
          <w:sz w:val="21"/>
        </w:rPr>
        <w:t>，</w:t>
      </w:r>
      <w:r>
        <w:object>
          <v:shape alt="eqId9fed1f57a835af4e9022e27603d12d31" filled="f" id="Object 2206" o:ole="" o:preferrelative="t" o:spid="_x0000_i1736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8564" ProgID="Equation.DSMT4" ShapeID="Object 2206" Type="Embed" r:id="rId1123"/>
        </w:object>
      </w:r>
      <w:r>
        <w:rPr>
          <w:sz w:val="21"/>
        </w:rPr>
        <w:t>与</w:t>
      </w:r>
      <w:r>
        <w:object>
          <v:shape alt="eqIddc9f91270ddbe1cf3c1362e1b95aee14" filled="f" id="Object 2207" o:ole="" o:preferrelative="t" o:spid="_x0000_i1737" stroked="f" style="width:33.4pt;height:12.47pt;mso-position-horizontal-relative:page;mso-position-vertical-relative:page;mso-wrap-style:square" type="#_x0000_t75">
            <v:stroke joinstyle="miter" linestyle="single"/>
            <v:imagedata o:title="eqIddc9f91270ddbe1cf3c1362e1b95aee14" r:id="rId578"/>
            <v:path o:extrusionok="f"/>
            <o:lock aspectratio="t" v:ext="edit"/>
          </v:shape>
          <o:OLEObject DrawAspect="Content" ObjectID="_1234568565" ProgID="Equation.DSMT4" ShapeID="Object 2207" Type="Embed" r:id="rId1124"/>
        </w:object>
      </w:r>
      <w:r>
        <w:rPr>
          <w:sz w:val="21"/>
        </w:rPr>
        <w:t>，</w:t>
      </w:r>
      <w:r>
        <w:object>
          <v:shape alt="eqId6d7b2fe01a33c4825f9974ed9663a99c" filled="f" id="Object 2208" o:ole="" o:preferrelative="t" o:spid="_x0000_i1738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49"/>
            <v:path o:extrusionok="f"/>
            <o:lock aspectratio="t" v:ext="edit"/>
          </v:shape>
          <o:OLEObject DrawAspect="Content" ObjectID="_1234568566" ProgID="Equation.DSMT4" ShapeID="Object 2208" Type="Embed" r:id="rId1125"/>
        </w:object>
      </w:r>
      <w:r>
        <w:rPr>
          <w:sz w:val="21"/>
        </w:rPr>
        <w:t>与</w:t>
      </w:r>
      <w:r>
        <w:object>
          <v:shape alt="eqId7307ac7510cf35f74337d368b94da4e5" filled="f" id="Object 2209" o:ole="" o:preferrelative="t" o:spid="_x0000_i1739" stroked="f" style="width:32.55pt;height:12.6pt;mso-position-horizontal-relative:page;mso-position-vertical-relative:page;mso-wrap-style:square" type="#_x0000_t75">
            <v:stroke joinstyle="miter" linestyle="single"/>
            <v:imagedata o:title="eqId7307ac7510cf35f74337d368b94da4e5" r:id="rId999"/>
            <v:path o:extrusionok="f"/>
            <o:lock aspectratio="t" v:ext="edit"/>
          </v:shape>
          <o:OLEObject DrawAspect="Content" ObjectID="_1234568567" ProgID="Equation.DSMT4" ShapeID="Object 2209" Type="Embed" r:id="rId1126"/>
        </w:object>
      </w:r>
      <w:r>
        <w:rPr>
          <w:sz w:val="21"/>
        </w:rPr>
        <w:t>，</w:t>
      </w:r>
      <w:r>
        <w:object>
          <v:shape alt="eqIded66570f697459aba9daa2eaf9460bcb" filled="f" id="Object 2210" o:ole="" o:preferrelative="t" o:spid="_x0000_i1740" stroked="f" style="width:29.91pt;height:11.41pt;mso-position-horizontal-relative:page;mso-position-vertical-relative:page;mso-wrap-style:square" type="#_x0000_t75">
            <v:stroke joinstyle="miter" linestyle="single"/>
            <v:imagedata o:title="eqIded66570f697459aba9daa2eaf9460bcb" r:id="rId559"/>
            <v:path o:extrusionok="f"/>
            <o:lock aspectratio="t" v:ext="edit"/>
          </v:shape>
          <o:OLEObject DrawAspect="Content" ObjectID="_1234568568" ProgID="Equation.DSMT4" ShapeID="Object 2210" Type="Embed" r:id="rId1127"/>
        </w:object>
      </w:r>
      <w:r>
        <w:rPr>
          <w:sz w:val="21"/>
        </w:rPr>
        <w:t>与</w:t>
      </w:r>
      <w:r>
        <w:object>
          <v:shape alt="eqId7307ac7510cf35f74337d368b94da4e5" filled="f" id="Object 2211" o:ole="" o:preferrelative="t" o:spid="_x0000_i1741" stroked="f" style="width:32.55pt;height:12.6pt;mso-position-horizontal-relative:page;mso-position-vertical-relative:page;mso-wrap-style:square" type="#_x0000_t75">
            <v:stroke joinstyle="miter" linestyle="single"/>
            <v:imagedata o:title="eqId7307ac7510cf35f74337d368b94da4e5" r:id="rId999"/>
            <v:path o:extrusionok="f"/>
            <o:lock aspectratio="t" v:ext="edit"/>
          </v:shape>
          <o:OLEObject DrawAspect="Content" ObjectID="_1234568569" ProgID="Equation.DSMT4" ShapeID="Object 2211" Type="Embed" r:id="rId1128"/>
        </w:object>
      </w:r>
      <w:r>
        <w:rPr>
          <w:sz w:val="21"/>
        </w:rPr>
        <w:t>，</w:t>
      </w:r>
      <w:r>
        <w:object>
          <v:shape alt="eqId4cbee6d5731d6f4bb1e4f2ba3d89b7dc" filled="f" id="Object 2212" o:ole="" o:preferrelative="t" o:spid="_x0000_i1742" stroked="f" style="width:33.39pt;height:12.26pt;mso-position-horizontal-relative:page;mso-position-vertical-relative:page;mso-wrap-style:square" type="#_x0000_t75">
            <v:stroke joinstyle="miter" linestyle="single"/>
            <v:imagedata o:title="eqId4cbee6d5731d6f4bb1e4f2ba3d89b7dc" r:id="rId1078"/>
            <v:path o:extrusionok="f"/>
            <o:lock aspectratio="t" v:ext="edit"/>
          </v:shape>
          <o:OLEObject DrawAspect="Content" ObjectID="_1234568570" ProgID="Equation.DSMT4" ShapeID="Object 2212" Type="Embed" r:id="rId1129"/>
        </w:object>
      </w:r>
      <w:r>
        <w:rPr>
          <w:sz w:val="21"/>
        </w:rPr>
        <w:t>与</w:t>
      </w:r>
      <w:r>
        <w:object>
          <v:shape alt="eqId42e7b8a59f8d66176463f3d71f882a26" filled="f" id="Object 2213" o:ole="" o:preferrelative="t" o:spid="_x0000_i1743" stroked="f" style="width:33.39pt;height:12.46pt;mso-position-horizontal-relative:page;mso-position-vertical-relative:page;mso-wrap-style:square" type="#_x0000_t75">
            <v:stroke joinstyle="miter" linestyle="single"/>
            <v:imagedata o:title="eqId42e7b8a59f8d66176463f3d71f882a26" r:id="rId686"/>
            <v:path o:extrusionok="f"/>
            <o:lock aspectratio="t" v:ext="edit"/>
          </v:shape>
          <o:OLEObject DrawAspect="Content" ObjectID="_1234568571" ProgID="Equation.DSMT4" ShapeID="Object 2213" Type="Embed" r:id="rId1130"/>
        </w:object>
      </w:r>
      <w:r>
        <w:rPr>
          <w:sz w:val="21"/>
        </w:rPr>
        <w:t>，</w:t>
      </w:r>
      <w:r>
        <w:object>
          <v:shape alt="eqIdd22df2977de56cc69be0c1e847653d7a" filled="f" id="Object 2214" o:ole="" o:preferrelative="t" o:spid="_x0000_i1744" stroked="f" style="width:35.16pt;height:12.3pt;mso-position-horizontal-relative:page;mso-position-vertical-relative:page;mso-wrap-style:square" type="#_x0000_t75">
            <v:stroke joinstyle="miter" linestyle="single"/>
            <v:imagedata o:title="eqIdd22df2977de56cc69be0c1e847653d7a" r:id="rId991"/>
            <v:path o:extrusionok="f"/>
            <o:lock aspectratio="t" v:ext="edit"/>
          </v:shape>
          <o:OLEObject DrawAspect="Content" ObjectID="_1234568572" ProgID="Equation.DSMT4" ShapeID="Object 2214" Type="Embed" r:id="rId1131"/>
        </w:object>
      </w:r>
      <w:r>
        <w:rPr>
          <w:sz w:val="21"/>
        </w:rPr>
        <w:t>与</w:t>
      </w:r>
      <w:r>
        <w:object>
          <v:shape alt="eqId42e7b8a59f8d66176463f3d71f882a26" filled="f" id="Object 2215" o:ole="" o:preferrelative="t" o:spid="_x0000_i1745" stroked="f" style="width:33.39pt;height:12.46pt;mso-position-horizontal-relative:page;mso-position-vertical-relative:page;mso-wrap-style:square" type="#_x0000_t75">
            <v:stroke joinstyle="miter" linestyle="single"/>
            <v:imagedata o:title="eqId42e7b8a59f8d66176463f3d71f882a26" r:id="rId686"/>
            <v:path o:extrusionok="f"/>
            <o:lock aspectratio="t" v:ext="edit"/>
          </v:shape>
          <o:OLEObject DrawAspect="Content" ObjectID="_1234568573" ProgID="Equation.DSMT4" ShapeID="Object 2215" Type="Embed" r:id="rId1132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根据余角和补角的定义，利用同角或等角的余角相等，同角或等角的补角相等确定等角，问题即可得以解决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</w:t>
      </w:r>
      <w:r>
        <w:object>
          <v:shape alt="eqId7c7ca70fbdf55676348d2f1dd14fadab" filled="f" id="Object 2216" o:ole="" o:preferrelative="t" o:spid="_x0000_i1746" stroked="f" style="width:146.96pt;height:12.5pt;mso-position-horizontal-relative:page;mso-position-vertical-relative:page;mso-wrap-style:square" type="#_x0000_t75">
            <v:stroke joinstyle="miter" linestyle="single"/>
            <v:imagedata o:title="eqId7c7ca70fbdf55676348d2f1dd14fadab" r:id="rId1133"/>
            <v:path o:extrusionok="f"/>
            <o:lock aspectratio="t" v:ext="edit"/>
          </v:shape>
          <o:OLEObject DrawAspect="Content" ObjectID="_1234568574" ProgID="Equation.DSMT4" ShapeID="Object 2216" Type="Embed" r:id="rId1134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50539a5df72aaf4ba8274ad83c0f3168" filled="f" id="Object 2217" o:ole="" o:preferrelative="t" o:spid="_x0000_i1747" stroked="f" style="width:398.6pt;height:14.24pt;mso-position-horizontal-relative:page;mso-position-vertical-relative:page;mso-wrap-style:square" type="#_x0000_t75">
            <v:stroke joinstyle="miter" linestyle="single"/>
            <v:imagedata o:title="eqId50539a5df72aaf4ba8274ad83c0f3168" r:id="rId1135"/>
            <v:path o:extrusionok="f"/>
            <o:lock aspectratio="t" v:ext="edit"/>
          </v:shape>
          <o:OLEObject DrawAspect="Content" ObjectID="_1234568575" ProgID="Equation.DSMT4" ShapeID="Object 2217" Type="Embed" r:id="rId1136"/>
        </w:object>
      </w:r>
      <w:r>
        <w:rPr>
          <w:sz w:val="21"/>
        </w:rPr>
        <w:t>,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2de0d10ef8b748d4531250c37c5d3f9e" filled="f" id="Object 2218" o:ole="" o:preferrelative="t" o:spid="_x0000_i1748" stroked="f" style="width:9.66pt;height:8.77pt;mso-position-horizontal-relative:page;mso-position-vertical-relative:page;mso-wrap-style:square" type="#_x0000_t75">
            <v:stroke joinstyle="miter" linestyle="single"/>
            <v:imagedata o:title="eqId2de0d10ef8b748d4531250c37c5d3f9e" r:id="rId113"/>
            <v:path o:extrusionok="f"/>
            <o:lock aspectratio="t" v:ext="edit"/>
          </v:shape>
          <o:OLEObject DrawAspect="Content" ObjectID="_1234568576" ProgID="Equation.DSMT4" ShapeID="Object 2218" Type="Embed" r:id="rId1137"/>
        </w:object>
      </w:r>
      <w:r>
        <w:rPr>
          <w:sz w:val="21"/>
        </w:rPr>
        <w:t>互余的角有：</w:t>
      </w:r>
      <w:r>
        <w:object>
          <v:shape alt="eqId6af26db5e83c93a699bddbade95cde0b" filled="f" id="Object 2219" o:ole="" o:preferrelative="t" o:spid="_x0000_i1749" stroked="f" style="width:311.52pt;height:13.84pt;mso-position-horizontal-relative:page;mso-position-vertical-relative:page;mso-wrap-style:square" type="#_x0000_t75">
            <v:stroke joinstyle="miter" linestyle="single"/>
            <v:imagedata o:title="eqId6af26db5e83c93a699bddbade95cde0b" r:id="rId1138"/>
            <v:path o:extrusionok="f"/>
            <o:lock aspectratio="t" v:ext="edit"/>
          </v:shape>
          <o:OLEObject DrawAspect="Content" ObjectID="_1234568577" ProgID="Equation.DSMT4" ShapeID="Object 2219" Type="Embed" r:id="rId1139"/>
        </w:object>
      </w:r>
      <w:r>
        <w:rPr>
          <w:sz w:val="21"/>
        </w:rPr>
        <w:t>共四对.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7c7ca70fbdf55676348d2f1dd14fadab" filled="f" id="Object 2220" o:ole="" o:preferrelative="t" o:spid="_x0000_i1750" stroked="f" style="width:146.96pt;height:12.5pt;mso-position-horizontal-relative:page;mso-position-vertical-relative:page;mso-wrap-style:square" type="#_x0000_t75">
            <v:stroke joinstyle="miter" linestyle="single"/>
            <v:imagedata o:title="eqId7c7ca70fbdf55676348d2f1dd14fadab" r:id="rId1133"/>
            <v:path o:extrusionok="f"/>
            <o:lock aspectratio="t" v:ext="edit"/>
          </v:shape>
          <o:OLEObject DrawAspect="Content" ObjectID="_1234568578" ProgID="Equation.DSMT4" ShapeID="Object 2220" Type="Embed" r:id="rId1140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e2bf9d85371813bed68ed7628da5f4aa" filled="f" id="Object 2221" o:ole="" o:preferrelative="t" o:spid="_x0000_i1751" stroked="f" style="width:206.8pt;height:13.84pt;mso-position-horizontal-relative:page;mso-position-vertical-relative:page;mso-wrap-style:square" type="#_x0000_t75">
            <v:stroke joinstyle="miter" linestyle="single"/>
            <v:imagedata o:title="eqIde2bf9d85371813bed68ed7628da5f4aa" r:id="rId1141"/>
            <v:path o:extrusionok="f"/>
            <o:lock aspectratio="t" v:ext="edit"/>
          </v:shape>
          <o:OLEObject DrawAspect="Content" ObjectID="_1234568579" ProgID="Equation.DSMT4" ShapeID="Object 2221" Type="Embed" r:id="rId1142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d6bb5002ae22ab8317a733da64304884" filled="f" id="Object 2222" o:ole="" o:preferrelative="t" o:spid="_x0000_i1752" stroked="f" style="width:201.52pt;height:13.84pt;mso-position-horizontal-relative:page;mso-position-vertical-relative:page;mso-wrap-style:square" type="#_x0000_t75">
            <v:stroke joinstyle="miter" linestyle="single"/>
            <v:imagedata o:title="eqIdd6bb5002ae22ab8317a733da64304884" r:id="rId1143"/>
            <v:path o:extrusionok="f"/>
            <o:lock aspectratio="t" v:ext="edit"/>
          </v:shape>
          <o:OLEObject DrawAspect="Content" ObjectID="_1234568580" ProgID="Equation.DSMT4" ShapeID="Object 2222" Type="Embed" r:id="rId1144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2b186ddcbca40e3cb8e6a57469a53580" filled="f" id="Object 2223" o:ole="" o:preferrelative="t" o:spid="_x0000_i1753" stroked="f" style="width:205.92pt;height:13.84pt;mso-position-horizontal-relative:page;mso-position-vertical-relative:page;mso-wrap-style:square" type="#_x0000_t75">
            <v:stroke joinstyle="miter" linestyle="single"/>
            <v:imagedata o:title="eqId2b186ddcbca40e3cb8e6a57469a53580" r:id="rId1145"/>
            <v:path o:extrusionok="f"/>
            <o:lock aspectratio="t" v:ext="edit"/>
          </v:shape>
          <o:OLEObject DrawAspect="Content" ObjectID="_1234568581" ProgID="Equation.DSMT4" ShapeID="Object 2223" Type="Embed" r:id="rId1146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7abfdfba25c1812ff6c6f81adb87f876" filled="f" id="Object 2224" o:ole="" o:preferrelative="t" o:spid="_x0000_i1754" stroked="f" style="width:101.16pt;height:12.46pt;mso-position-horizontal-relative:page;mso-position-vertical-relative:page;mso-wrap-style:square" type="#_x0000_t75">
            <v:stroke joinstyle="miter" linestyle="single"/>
            <v:imagedata o:title="eqId7abfdfba25c1812ff6c6f81adb87f876" r:id="rId1147"/>
            <v:path o:extrusionok="f"/>
            <o:lock aspectratio="t" v:ext="edit"/>
          </v:shape>
          <o:OLEObject DrawAspect="Content" ObjectID="_1234568582" ProgID="Equation.DSMT4" ShapeID="Object 2224" Type="Embed" r:id="rId1148"/>
        </w:object>
      </w:r>
      <w:r>
        <w:rPr>
          <w:sz w:val="21"/>
        </w:rPr>
        <w:t>.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2de0d10ef8b748d4531250c37c5d3f9e" filled="f" id="Object 2225" o:ole="" o:preferrelative="t" o:spid="_x0000_i1755" stroked="f" style="width:9.66pt;height:8.77pt;mso-position-horizontal-relative:page;mso-position-vertical-relative:page;mso-wrap-style:square" type="#_x0000_t75">
            <v:stroke joinstyle="miter" linestyle="single"/>
            <v:imagedata o:title="eqId2de0d10ef8b748d4531250c37c5d3f9e" r:id="rId113"/>
            <v:path o:extrusionok="f"/>
            <o:lock aspectratio="t" v:ext="edit"/>
          </v:shape>
          <o:OLEObject DrawAspect="Content" ObjectID="_1234568583" ProgID="Equation.DSMT4" ShapeID="Object 2225" Type="Embed" r:id="rId1149"/>
        </w:object>
      </w:r>
      <w:r>
        <w:rPr>
          <w:sz w:val="21"/>
        </w:rPr>
        <w:t>互补的角有：</w:t>
      </w:r>
      <w:r>
        <w:object>
          <v:shape alt="eqId9fed1f57a835af4e9022e27603d12d31" filled="f" id="Object 2226" o:ole="" o:preferrelative="t" o:spid="_x0000_i1756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8584" ProgID="Equation.DSMT4" ShapeID="Object 2226" Type="Embed" r:id="rId1150"/>
        </w:object>
      </w:r>
      <w:r>
        <w:rPr>
          <w:sz w:val="21"/>
        </w:rPr>
        <w:t>与</w:t>
      </w:r>
      <w:r>
        <w:object>
          <v:shape alt="eqId75f55c6ac896ab4277fae2230a6e10b0" filled="f" id="Object 2227" o:ole="" o:preferrelative="t" o:spid="_x0000_i1757" stroked="f" style="width:32.55pt;height:12.6pt;mso-position-horizontal-relative:page;mso-position-vertical-relative:page;mso-wrap-style:square" type="#_x0000_t75">
            <v:stroke joinstyle="miter" linestyle="single"/>
            <v:imagedata o:title="eqId75f55c6ac896ab4277fae2230a6e10b0" r:id="rId963"/>
            <v:path o:extrusionok="f"/>
            <o:lock aspectratio="t" v:ext="edit"/>
          </v:shape>
          <o:OLEObject DrawAspect="Content" ObjectID="_1234568585" ProgID="Equation.DSMT4" ShapeID="Object 2227" Type="Embed" r:id="rId1151"/>
        </w:object>
      </w:r>
      <w:r>
        <w:rPr>
          <w:sz w:val="21"/>
        </w:rPr>
        <w:t>，</w:t>
      </w:r>
      <w:r>
        <w:object>
          <v:shape alt="eqId75f55c6ac896ab4277fae2230a6e10b0" filled="f" id="Object 2228" o:ole="" o:preferrelative="t" o:spid="_x0000_i1758" stroked="f" style="width:32.55pt;height:12.6pt;mso-position-horizontal-relative:page;mso-position-vertical-relative:page;mso-wrap-style:square" type="#_x0000_t75">
            <v:stroke joinstyle="miter" linestyle="single"/>
            <v:imagedata o:title="eqId75f55c6ac896ab4277fae2230a6e10b0" r:id="rId963"/>
            <v:path o:extrusionok="f"/>
            <o:lock aspectratio="t" v:ext="edit"/>
          </v:shape>
          <o:OLEObject DrawAspect="Content" ObjectID="_1234568586" ProgID="Equation.DSMT4" ShapeID="Object 2228" Type="Embed" r:id="rId1152"/>
        </w:object>
      </w:r>
      <w:r>
        <w:rPr>
          <w:sz w:val="21"/>
        </w:rPr>
        <w:t>与</w:t>
      </w:r>
      <w:r>
        <w:object>
          <v:shape alt="eqIddc9f91270ddbe1cf3c1362e1b95aee14" filled="f" id="Object 2229" o:ole="" o:preferrelative="t" o:spid="_x0000_i1759" stroked="f" style="width:33.4pt;height:12.47pt;mso-position-horizontal-relative:page;mso-position-vertical-relative:page;mso-wrap-style:square" type="#_x0000_t75">
            <v:stroke joinstyle="miter" linestyle="single"/>
            <v:imagedata o:title="eqIddc9f91270ddbe1cf3c1362e1b95aee14" r:id="rId578"/>
            <v:path o:extrusionok="f"/>
            <o:lock aspectratio="t" v:ext="edit"/>
          </v:shape>
          <o:OLEObject DrawAspect="Content" ObjectID="_1234568587" ProgID="Equation.DSMT4" ShapeID="Object 2229" Type="Embed" r:id="rId1153"/>
        </w:object>
      </w:r>
      <w:r>
        <w:rPr>
          <w:sz w:val="21"/>
        </w:rPr>
        <w:t>，</w:t>
      </w:r>
      <w:r>
        <w:object>
          <v:shape alt="eqId9fed1f57a835af4e9022e27603d12d31" filled="f" id="Object 2230" o:ole="" o:preferrelative="t" o:spid="_x0000_i1760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8588" ProgID="Equation.DSMT4" ShapeID="Object 2230" Type="Embed" r:id="rId1154"/>
        </w:object>
      </w:r>
      <w:r>
        <w:rPr>
          <w:sz w:val="21"/>
        </w:rPr>
        <w:t>与</w:t>
      </w:r>
      <w:r>
        <w:object>
          <v:shape alt="eqIddc9f91270ddbe1cf3c1362e1b95aee14" filled="f" id="Object 2231" o:ole="" o:preferrelative="t" o:spid="_x0000_i1761" stroked="f" style="width:33.4pt;height:12.47pt;mso-position-horizontal-relative:page;mso-position-vertical-relative:page;mso-wrap-style:square" type="#_x0000_t75">
            <v:stroke joinstyle="miter" linestyle="single"/>
            <v:imagedata o:title="eqIddc9f91270ddbe1cf3c1362e1b95aee14" r:id="rId578"/>
            <v:path o:extrusionok="f"/>
            <o:lock aspectratio="t" v:ext="edit"/>
          </v:shape>
          <o:OLEObject DrawAspect="Content" ObjectID="_1234568589" ProgID="Equation.DSMT4" ShapeID="Object 2231" Type="Embed" r:id="rId1155"/>
        </w:object>
      </w:r>
      <w:r>
        <w:rPr>
          <w:sz w:val="21"/>
        </w:rPr>
        <w:t>，</w:t>
      </w:r>
      <w:r>
        <w:object>
          <v:shape alt="eqId6d7b2fe01a33c4825f9974ed9663a99c" filled="f" id="Object 2232" o:ole="" o:preferrelative="t" o:spid="_x0000_i1762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49"/>
            <v:path o:extrusionok="f"/>
            <o:lock aspectratio="t" v:ext="edit"/>
          </v:shape>
          <o:OLEObject DrawAspect="Content" ObjectID="_1234568590" ProgID="Equation.DSMT4" ShapeID="Object 2232" Type="Embed" r:id="rId1156"/>
        </w:object>
      </w:r>
      <w:r>
        <w:rPr>
          <w:sz w:val="21"/>
        </w:rPr>
        <w:t>与</w:t>
      </w:r>
      <w:r>
        <w:object>
          <v:shape alt="eqId7307ac7510cf35f74337d368b94da4e5" filled="f" id="Object 2233" o:ole="" o:preferrelative="t" o:spid="_x0000_i1763" stroked="f" style="width:32.55pt;height:12.6pt;mso-position-horizontal-relative:page;mso-position-vertical-relative:page;mso-wrap-style:square" type="#_x0000_t75">
            <v:stroke joinstyle="miter" linestyle="single"/>
            <v:imagedata o:title="eqId7307ac7510cf35f74337d368b94da4e5" r:id="rId999"/>
            <v:path o:extrusionok="f"/>
            <o:lock aspectratio="t" v:ext="edit"/>
          </v:shape>
          <o:OLEObject DrawAspect="Content" ObjectID="_1234568591" ProgID="Equation.DSMT4" ShapeID="Object 2233" Type="Embed" r:id="rId1157"/>
        </w:object>
      </w:r>
      <w:r>
        <w:rPr>
          <w:sz w:val="21"/>
        </w:rPr>
        <w:t>，</w:t>
      </w:r>
      <w:r>
        <w:object>
          <v:shape alt="eqIded66570f697459aba9daa2eaf9460bcb" filled="f" id="Object 2234" o:ole="" o:preferrelative="t" o:spid="_x0000_i1764" stroked="f" style="width:29.91pt;height:11.41pt;mso-position-horizontal-relative:page;mso-position-vertical-relative:page;mso-wrap-style:square" type="#_x0000_t75">
            <v:stroke joinstyle="miter" linestyle="single"/>
            <v:imagedata o:title="eqIded66570f697459aba9daa2eaf9460bcb" r:id="rId559"/>
            <v:path o:extrusionok="f"/>
            <o:lock aspectratio="t" v:ext="edit"/>
          </v:shape>
          <o:OLEObject DrawAspect="Content" ObjectID="_1234568592" ProgID="Equation.DSMT4" ShapeID="Object 2234" Type="Embed" r:id="rId1158"/>
        </w:object>
      </w:r>
      <w:r>
        <w:rPr>
          <w:sz w:val="21"/>
        </w:rPr>
        <w:t>与</w:t>
      </w:r>
      <w:r>
        <w:object>
          <v:shape alt="eqId7307ac7510cf35f74337d368b94da4e5" filled="f" id="Object 2235" o:ole="" o:preferrelative="t" o:spid="_x0000_i1765" stroked="f" style="width:32.55pt;height:12.6pt;mso-position-horizontal-relative:page;mso-position-vertical-relative:page;mso-wrap-style:square" type="#_x0000_t75">
            <v:stroke joinstyle="miter" linestyle="single"/>
            <v:imagedata o:title="eqId7307ac7510cf35f74337d368b94da4e5" r:id="rId999"/>
            <v:path o:extrusionok="f"/>
            <o:lock aspectratio="t" v:ext="edit"/>
          </v:shape>
          <o:OLEObject DrawAspect="Content" ObjectID="_1234568593" ProgID="Equation.DSMT4" ShapeID="Object 2235" Type="Embed" r:id="rId1159"/>
        </w:object>
      </w:r>
      <w:r>
        <w:rPr>
          <w:sz w:val="21"/>
        </w:rPr>
        <w:t>，</w:t>
      </w:r>
      <w:r>
        <w:object>
          <v:shape alt="eqId4cbee6d5731d6f4bb1e4f2ba3d89b7dc" filled="f" id="Object 2236" o:ole="" o:preferrelative="t" o:spid="_x0000_i1766" stroked="f" style="width:33.39pt;height:12.26pt;mso-position-horizontal-relative:page;mso-position-vertical-relative:page;mso-wrap-style:square" type="#_x0000_t75">
            <v:stroke joinstyle="miter" linestyle="single"/>
            <v:imagedata o:title="eqId4cbee6d5731d6f4bb1e4f2ba3d89b7dc" r:id="rId1078"/>
            <v:path o:extrusionok="f"/>
            <o:lock aspectratio="t" v:ext="edit"/>
          </v:shape>
          <o:OLEObject DrawAspect="Content" ObjectID="_1234568594" ProgID="Equation.DSMT4" ShapeID="Object 2236" Type="Embed" r:id="rId1160"/>
        </w:object>
      </w:r>
      <w:r>
        <w:rPr>
          <w:sz w:val="21"/>
        </w:rPr>
        <w:t>与</w:t>
      </w:r>
      <w:r>
        <w:object>
          <v:shape alt="eqId42e7b8a59f8d66176463f3d71f882a26" filled="f" id="Object 2237" o:ole="" o:preferrelative="t" o:spid="_x0000_i1767" stroked="f" style="width:33.39pt;height:12.46pt;mso-position-horizontal-relative:page;mso-position-vertical-relative:page;mso-wrap-style:square" type="#_x0000_t75">
            <v:stroke joinstyle="miter" linestyle="single"/>
            <v:imagedata o:title="eqId42e7b8a59f8d66176463f3d71f882a26" r:id="rId686"/>
            <v:path o:extrusionok="f"/>
            <o:lock aspectratio="t" v:ext="edit"/>
          </v:shape>
          <o:OLEObject DrawAspect="Content" ObjectID="_1234568595" ProgID="Equation.DSMT4" ShapeID="Object 2237" Type="Embed" r:id="rId1161"/>
        </w:object>
      </w:r>
      <w:r>
        <w:rPr>
          <w:sz w:val="21"/>
        </w:rPr>
        <w:t>，</w:t>
      </w:r>
      <w:r>
        <w:object>
          <v:shape alt="eqIdd22df2977de56cc69be0c1e847653d7a" filled="f" id="Object 2238" o:ole="" o:preferrelative="t" o:spid="_x0000_i1768" stroked="f" style="width:35.16pt;height:12.3pt;mso-position-horizontal-relative:page;mso-position-vertical-relative:page;mso-wrap-style:square" type="#_x0000_t75">
            <v:stroke joinstyle="miter" linestyle="single"/>
            <v:imagedata o:title="eqIdd22df2977de56cc69be0c1e847653d7a" r:id="rId991"/>
            <v:path o:extrusionok="f"/>
            <o:lock aspectratio="t" v:ext="edit"/>
          </v:shape>
          <o:OLEObject DrawAspect="Content" ObjectID="_1234568596" ProgID="Equation.DSMT4" ShapeID="Object 2238" Type="Embed" r:id="rId1162"/>
        </w:object>
      </w:r>
      <w:r>
        <w:rPr>
          <w:sz w:val="21"/>
        </w:rPr>
        <w:t>与</w:t>
      </w:r>
      <w:r>
        <w:object>
          <v:shape alt="eqId42e7b8a59f8d66176463f3d71f882a26" filled="f" id="Object 2239" o:ole="" o:preferrelative="t" o:spid="_x0000_i1769" stroked="f" style="width:33.39pt;height:12.46pt;mso-position-horizontal-relative:page;mso-position-vertical-relative:page;mso-wrap-style:square" type="#_x0000_t75">
            <v:stroke joinstyle="miter" linestyle="single"/>
            <v:imagedata o:title="eqId42e7b8a59f8d66176463f3d71f882a26" r:id="rId686"/>
            <v:path o:extrusionok="f"/>
            <o:lock aspectratio="t" v:ext="edit"/>
          </v:shape>
          <o:OLEObject DrawAspect="Content" ObjectID="_1234568597" ProgID="Equation.DSMT4" ShapeID="Object 2239" Type="Embed" r:id="rId1163"/>
        </w:object>
      </w:r>
      <w:r>
        <w:rPr>
          <w:sz w:val="21"/>
        </w:rPr>
        <w:t>，共7对.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①</w:t>
      </w:r>
      <w:r>
        <w:object>
          <v:shape alt="eqId6d7b2fe01a33c4825f9974ed9663a99c" filled="f" id="Object 2240" o:ole="" o:preferrelative="t" o:spid="_x0000_i1770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49"/>
            <v:path o:extrusionok="f"/>
            <o:lock aspectratio="t" v:ext="edit"/>
          </v:shape>
          <o:OLEObject DrawAspect="Content" ObjectID="_1234568598" ProgID="Equation.DSMT4" ShapeID="Object 2240" Type="Embed" r:id="rId1164"/>
        </w:object>
      </w:r>
      <w:r>
        <w:rPr>
          <w:sz w:val="21"/>
        </w:rPr>
        <w:t>与</w:t>
      </w:r>
      <w:r>
        <w:object>
          <v:shape alt="eqIdd22df2977de56cc69be0c1e847653d7a" filled="f" id="Object 2241" o:ole="" o:preferrelative="t" o:spid="_x0000_i1771" stroked="f" style="width:35.16pt;height:12.3pt;mso-position-horizontal-relative:page;mso-position-vertical-relative:page;mso-wrap-style:square" type="#_x0000_t75">
            <v:stroke joinstyle="miter" linestyle="single"/>
            <v:imagedata o:title="eqIdd22df2977de56cc69be0c1e847653d7a" r:id="rId991"/>
            <v:path o:extrusionok="f"/>
            <o:lock aspectratio="t" v:ext="edit"/>
          </v:shape>
          <o:OLEObject DrawAspect="Content" ObjectID="_1234568599" ProgID="Equation.DSMT4" ShapeID="Object 2241" Type="Embed" r:id="rId1165"/>
        </w:object>
      </w:r>
      <w:r>
        <w:rPr>
          <w:sz w:val="21"/>
        </w:rPr>
        <w:t>，</w:t>
      </w:r>
      <w:r>
        <w:object>
          <v:shape alt="eqIdd22df2977de56cc69be0c1e847653d7a" filled="f" id="Object 2242" o:ole="" o:preferrelative="t" o:spid="_x0000_i1772" stroked="f" style="width:35.16pt;height:12.3pt;mso-position-horizontal-relative:page;mso-position-vertical-relative:page;mso-wrap-style:square" type="#_x0000_t75">
            <v:stroke joinstyle="miter" linestyle="single"/>
            <v:imagedata o:title="eqIdd22df2977de56cc69be0c1e847653d7a" r:id="rId991"/>
            <v:path o:extrusionok="f"/>
            <o:lock aspectratio="t" v:ext="edit"/>
          </v:shape>
          <o:OLEObject DrawAspect="Content" ObjectID="_1234568600" ProgID="Equation.DSMT4" ShapeID="Object 2242" Type="Embed" r:id="rId1166"/>
        </w:object>
      </w:r>
      <w:r>
        <w:rPr>
          <w:sz w:val="21"/>
        </w:rPr>
        <w:t>与</w:t>
      </w:r>
      <w:r>
        <w:object>
          <v:shape alt="eqIded66570f697459aba9daa2eaf9460bcb" filled="f" id="Object 2243" o:ole="" o:preferrelative="t" o:spid="_x0000_i1773" stroked="f" style="width:29.91pt;height:11.41pt;mso-position-horizontal-relative:page;mso-position-vertical-relative:page;mso-wrap-style:square" type="#_x0000_t75">
            <v:stroke joinstyle="miter" linestyle="single"/>
            <v:imagedata o:title="eqIded66570f697459aba9daa2eaf9460bcb" r:id="rId559"/>
            <v:path o:extrusionok="f"/>
            <o:lock aspectratio="t" v:ext="edit"/>
          </v:shape>
          <o:OLEObject DrawAspect="Content" ObjectID="_1234568601" ProgID="Equation.DSMT4" ShapeID="Object 2243" Type="Embed" r:id="rId1167"/>
        </w:object>
      </w:r>
      <w:r>
        <w:rPr>
          <w:sz w:val="21"/>
        </w:rPr>
        <w:t>，</w:t>
      </w:r>
      <w:r>
        <w:object>
          <v:shape alt="eqIded66570f697459aba9daa2eaf9460bcb" filled="f" id="Object 2244" o:ole="" o:preferrelative="t" o:spid="_x0000_i1774" stroked="f" style="width:29.91pt;height:11.41pt;mso-position-horizontal-relative:page;mso-position-vertical-relative:page;mso-wrap-style:square" type="#_x0000_t75">
            <v:stroke joinstyle="miter" linestyle="single"/>
            <v:imagedata o:title="eqIded66570f697459aba9daa2eaf9460bcb" r:id="rId559"/>
            <v:path o:extrusionok="f"/>
            <o:lock aspectratio="t" v:ext="edit"/>
          </v:shape>
          <o:OLEObject DrawAspect="Content" ObjectID="_1234568602" ProgID="Equation.DSMT4" ShapeID="Object 2244" Type="Embed" r:id="rId1168"/>
        </w:object>
      </w:r>
      <w:r>
        <w:rPr>
          <w:sz w:val="21"/>
        </w:rPr>
        <w:t>与</w:t>
      </w:r>
      <w:r>
        <w:object>
          <v:shape alt="eqId4cbee6d5731d6f4bb1e4f2ba3d89b7dc" filled="f" id="Object 2245" o:ole="" o:preferrelative="t" o:spid="_x0000_i1775" stroked="f" style="width:33.39pt;height:12.26pt;mso-position-horizontal-relative:page;mso-position-vertical-relative:page;mso-wrap-style:square" type="#_x0000_t75">
            <v:stroke joinstyle="miter" linestyle="single"/>
            <v:imagedata o:title="eqId4cbee6d5731d6f4bb1e4f2ba3d89b7dc" r:id="rId1078"/>
            <v:path o:extrusionok="f"/>
            <o:lock aspectratio="t" v:ext="edit"/>
          </v:shape>
          <o:OLEObject DrawAspect="Content" ObjectID="_1234568603" ProgID="Equation.DSMT4" ShapeID="Object 2245" Type="Embed" r:id="rId1169"/>
        </w:object>
      </w:r>
      <w:r>
        <w:rPr>
          <w:sz w:val="21"/>
        </w:rPr>
        <w:t>，</w:t>
      </w:r>
      <w:r>
        <w:object>
          <v:shape alt="eqId6d7b2fe01a33c4825f9974ed9663a99c" filled="f" id="Object 2246" o:ole="" o:preferrelative="t" o:spid="_x0000_i1776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49"/>
            <v:path o:extrusionok="f"/>
            <o:lock aspectratio="t" v:ext="edit"/>
          </v:shape>
          <o:OLEObject DrawAspect="Content" ObjectID="_1234568604" ProgID="Equation.DSMT4" ShapeID="Object 2246" Type="Embed" r:id="rId1170"/>
        </w:object>
      </w:r>
      <w:r>
        <w:rPr>
          <w:sz w:val="21"/>
        </w:rPr>
        <w:t>与</w:t>
      </w:r>
      <w:r>
        <w:object>
          <v:shape alt="eqId4cbee6d5731d6f4bb1e4f2ba3d89b7dc" filled="f" id="Object 2247" o:ole="" o:preferrelative="t" o:spid="_x0000_i1777" stroked="f" style="width:33.39pt;height:12.26pt;mso-position-horizontal-relative:page;mso-position-vertical-relative:page;mso-wrap-style:square" type="#_x0000_t75">
            <v:stroke joinstyle="miter" linestyle="single"/>
            <v:imagedata o:title="eqId4cbee6d5731d6f4bb1e4f2ba3d89b7dc" r:id="rId1078"/>
            <v:path o:extrusionok="f"/>
            <o:lock aspectratio="t" v:ext="edit"/>
          </v:shape>
          <o:OLEObject DrawAspect="Content" ObjectID="_1234568605" ProgID="Equation.DSMT4" ShapeID="Object 2247" Type="Embed" r:id="rId1171"/>
        </w:object>
      </w:r>
      <w:r>
        <w:rPr>
          <w:sz w:val="21"/>
        </w:rPr>
        <w:t>.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</w:t>
      </w:r>
      <w:r>
        <w:object>
          <v:shape alt="eqId9fed1f57a835af4e9022e27603d12d31" filled="f" id="Object 2248" o:ole="" o:preferrelative="t" o:spid="_x0000_i1778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8606" ProgID="Equation.DSMT4" ShapeID="Object 2248" Type="Embed" r:id="rId1172"/>
        </w:object>
      </w:r>
      <w:r>
        <w:rPr>
          <w:sz w:val="21"/>
        </w:rPr>
        <w:t>与</w:t>
      </w:r>
      <w:r>
        <w:object>
          <v:shape alt="eqId75f55c6ac896ab4277fae2230a6e10b0" filled="f" id="Object 2249" o:ole="" o:preferrelative="t" o:spid="_x0000_i1779" stroked="f" style="width:32.55pt;height:12.6pt;mso-position-horizontal-relative:page;mso-position-vertical-relative:page;mso-wrap-style:square" type="#_x0000_t75">
            <v:stroke joinstyle="miter" linestyle="single"/>
            <v:imagedata o:title="eqId75f55c6ac896ab4277fae2230a6e10b0" r:id="rId963"/>
            <v:path o:extrusionok="f"/>
            <o:lock aspectratio="t" v:ext="edit"/>
          </v:shape>
          <o:OLEObject DrawAspect="Content" ObjectID="_1234568607" ProgID="Equation.DSMT4" ShapeID="Object 2249" Type="Embed" r:id="rId1173"/>
        </w:object>
      </w:r>
      <w:r>
        <w:rPr>
          <w:sz w:val="21"/>
        </w:rPr>
        <w:t>，</w:t>
      </w:r>
      <w:r>
        <w:object>
          <v:shape alt="eqId75f55c6ac896ab4277fae2230a6e10b0" filled="f" id="Object 2250" o:ole="" o:preferrelative="t" o:spid="_x0000_i1780" stroked="f" style="width:32.55pt;height:12.6pt;mso-position-horizontal-relative:page;mso-position-vertical-relative:page;mso-wrap-style:square" type="#_x0000_t75">
            <v:stroke joinstyle="miter" linestyle="single"/>
            <v:imagedata o:title="eqId75f55c6ac896ab4277fae2230a6e10b0" r:id="rId963"/>
            <v:path o:extrusionok="f"/>
            <o:lock aspectratio="t" v:ext="edit"/>
          </v:shape>
          <o:OLEObject DrawAspect="Content" ObjectID="_1234568608" ProgID="Equation.DSMT4" ShapeID="Object 2250" Type="Embed" r:id="rId1174"/>
        </w:object>
      </w:r>
      <w:r>
        <w:rPr>
          <w:sz w:val="21"/>
        </w:rPr>
        <w:t>与</w:t>
      </w:r>
      <w:r>
        <w:object>
          <v:shape alt="eqIddc9f91270ddbe1cf3c1362e1b95aee14" filled="f" id="Object 2251" o:ole="" o:preferrelative="t" o:spid="_x0000_i1781" stroked="f" style="width:33.4pt;height:12.47pt;mso-position-horizontal-relative:page;mso-position-vertical-relative:page;mso-wrap-style:square" type="#_x0000_t75">
            <v:stroke joinstyle="miter" linestyle="single"/>
            <v:imagedata o:title="eqIddc9f91270ddbe1cf3c1362e1b95aee14" r:id="rId578"/>
            <v:path o:extrusionok="f"/>
            <o:lock aspectratio="t" v:ext="edit"/>
          </v:shape>
          <o:OLEObject DrawAspect="Content" ObjectID="_1234568609" ProgID="Equation.DSMT4" ShapeID="Object 2251" Type="Embed" r:id="rId1175"/>
        </w:object>
      </w:r>
      <w:r>
        <w:rPr>
          <w:sz w:val="21"/>
        </w:rPr>
        <w:t>，</w:t>
      </w:r>
      <w:r>
        <w:object>
          <v:shape alt="eqId9fed1f57a835af4e9022e27603d12d31" filled="f" id="Object 2252" o:ole="" o:preferrelative="t" o:spid="_x0000_i1782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8610" ProgID="Equation.DSMT4" ShapeID="Object 2252" Type="Embed" r:id="rId1176"/>
        </w:object>
      </w:r>
      <w:r>
        <w:rPr>
          <w:sz w:val="21"/>
        </w:rPr>
        <w:t>与</w:t>
      </w:r>
      <w:r>
        <w:object>
          <v:shape alt="eqIddc9f91270ddbe1cf3c1362e1b95aee14" filled="f" id="Object 2253" o:ole="" o:preferrelative="t" o:spid="_x0000_i1783" stroked="f" style="width:33.4pt;height:12.47pt;mso-position-horizontal-relative:page;mso-position-vertical-relative:page;mso-wrap-style:square" type="#_x0000_t75">
            <v:stroke joinstyle="miter" linestyle="single"/>
            <v:imagedata o:title="eqIddc9f91270ddbe1cf3c1362e1b95aee14" r:id="rId578"/>
            <v:path o:extrusionok="f"/>
            <o:lock aspectratio="t" v:ext="edit"/>
          </v:shape>
          <o:OLEObject DrawAspect="Content" ObjectID="_1234568611" ProgID="Equation.DSMT4" ShapeID="Object 2253" Type="Embed" r:id="rId1177"/>
        </w:object>
      </w:r>
      <w:r>
        <w:rPr>
          <w:sz w:val="21"/>
        </w:rPr>
        <w:t>，</w:t>
      </w:r>
      <w:r>
        <w:object>
          <v:shape alt="eqId6d7b2fe01a33c4825f9974ed9663a99c" filled="f" id="Object 2254" o:ole="" o:preferrelative="t" o:spid="_x0000_i1784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49"/>
            <v:path o:extrusionok="f"/>
            <o:lock aspectratio="t" v:ext="edit"/>
          </v:shape>
          <o:OLEObject DrawAspect="Content" ObjectID="_1234568612" ProgID="Equation.DSMT4" ShapeID="Object 2254" Type="Embed" r:id="rId1178"/>
        </w:object>
      </w:r>
      <w:r>
        <w:rPr>
          <w:sz w:val="21"/>
        </w:rPr>
        <w:t>与</w:t>
      </w:r>
      <w:r>
        <w:object>
          <v:shape alt="eqId7307ac7510cf35f74337d368b94da4e5" filled="f" id="Object 2255" o:ole="" o:preferrelative="t" o:spid="_x0000_i1785" stroked="f" style="width:32.55pt;height:12.6pt;mso-position-horizontal-relative:page;mso-position-vertical-relative:page;mso-wrap-style:square" type="#_x0000_t75">
            <v:stroke joinstyle="miter" linestyle="single"/>
            <v:imagedata o:title="eqId7307ac7510cf35f74337d368b94da4e5" r:id="rId999"/>
            <v:path o:extrusionok="f"/>
            <o:lock aspectratio="t" v:ext="edit"/>
          </v:shape>
          <o:OLEObject DrawAspect="Content" ObjectID="_1234568613" ProgID="Equation.DSMT4" ShapeID="Object 2255" Type="Embed" r:id="rId1179"/>
        </w:object>
      </w:r>
      <w:r>
        <w:rPr>
          <w:sz w:val="21"/>
        </w:rPr>
        <w:t>，</w:t>
      </w:r>
      <w:r>
        <w:object>
          <v:shape alt="eqIded66570f697459aba9daa2eaf9460bcb" filled="f" id="Object 2256" o:ole="" o:preferrelative="t" o:spid="_x0000_i1786" stroked="f" style="width:29.91pt;height:11.41pt;mso-position-horizontal-relative:page;mso-position-vertical-relative:page;mso-wrap-style:square" type="#_x0000_t75">
            <v:stroke joinstyle="miter" linestyle="single"/>
            <v:imagedata o:title="eqIded66570f697459aba9daa2eaf9460bcb" r:id="rId559"/>
            <v:path o:extrusionok="f"/>
            <o:lock aspectratio="t" v:ext="edit"/>
          </v:shape>
          <o:OLEObject DrawAspect="Content" ObjectID="_1234568614" ProgID="Equation.DSMT4" ShapeID="Object 2256" Type="Embed" r:id="rId1180"/>
        </w:object>
      </w:r>
      <w:r>
        <w:rPr>
          <w:sz w:val="21"/>
        </w:rPr>
        <w:t>与</w:t>
      </w:r>
      <w:r>
        <w:object>
          <v:shape alt="eqId7307ac7510cf35f74337d368b94da4e5" filled="f" id="Object 2257" o:ole="" o:preferrelative="t" o:spid="_x0000_i1787" stroked="f" style="width:32.55pt;height:12.6pt;mso-position-horizontal-relative:page;mso-position-vertical-relative:page;mso-wrap-style:square" type="#_x0000_t75">
            <v:stroke joinstyle="miter" linestyle="single"/>
            <v:imagedata o:title="eqId7307ac7510cf35f74337d368b94da4e5" r:id="rId999"/>
            <v:path o:extrusionok="f"/>
            <o:lock aspectratio="t" v:ext="edit"/>
          </v:shape>
          <o:OLEObject DrawAspect="Content" ObjectID="_1234568615" ProgID="Equation.DSMT4" ShapeID="Object 2257" Type="Embed" r:id="rId1181"/>
        </w:object>
      </w:r>
      <w:r>
        <w:rPr>
          <w:sz w:val="21"/>
        </w:rPr>
        <w:t>，</w:t>
      </w:r>
      <w:r>
        <w:object>
          <v:shape alt="eqId4cbee6d5731d6f4bb1e4f2ba3d89b7dc" filled="f" id="Object 2258" o:ole="" o:preferrelative="t" o:spid="_x0000_i1788" stroked="f" style="width:33.39pt;height:12.26pt;mso-position-horizontal-relative:page;mso-position-vertical-relative:page;mso-wrap-style:square" type="#_x0000_t75">
            <v:stroke joinstyle="miter" linestyle="single"/>
            <v:imagedata o:title="eqId4cbee6d5731d6f4bb1e4f2ba3d89b7dc" r:id="rId1078"/>
            <v:path o:extrusionok="f"/>
            <o:lock aspectratio="t" v:ext="edit"/>
          </v:shape>
          <o:OLEObject DrawAspect="Content" ObjectID="_1234568616" ProgID="Equation.DSMT4" ShapeID="Object 2258" Type="Embed" r:id="rId1182"/>
        </w:object>
      </w:r>
      <w:r>
        <w:rPr>
          <w:sz w:val="21"/>
        </w:rPr>
        <w:t>与</w:t>
      </w:r>
      <w:r>
        <w:object>
          <v:shape alt="eqId42e7b8a59f8d66176463f3d71f882a26" filled="f" id="Object 2259" o:ole="" o:preferrelative="t" o:spid="_x0000_i1789" stroked="f" style="width:33.39pt;height:12.46pt;mso-position-horizontal-relative:page;mso-position-vertical-relative:page;mso-wrap-style:square" type="#_x0000_t75">
            <v:stroke joinstyle="miter" linestyle="single"/>
            <v:imagedata o:title="eqId42e7b8a59f8d66176463f3d71f882a26" r:id="rId686"/>
            <v:path o:extrusionok="f"/>
            <o:lock aspectratio="t" v:ext="edit"/>
          </v:shape>
          <o:OLEObject DrawAspect="Content" ObjectID="_1234568617" ProgID="Equation.DSMT4" ShapeID="Object 2259" Type="Embed" r:id="rId1183"/>
        </w:object>
      </w:r>
      <w:r>
        <w:rPr>
          <w:sz w:val="21"/>
        </w:rPr>
        <w:t>，</w:t>
      </w:r>
      <w:r>
        <w:object>
          <v:shape alt="eqIdd22df2977de56cc69be0c1e847653d7a" filled="f" id="Object 2260" o:ole="" o:preferrelative="t" o:spid="_x0000_i1790" stroked="f" style="width:35.16pt;height:12.3pt;mso-position-horizontal-relative:page;mso-position-vertical-relative:page;mso-wrap-style:square" type="#_x0000_t75">
            <v:stroke joinstyle="miter" linestyle="single"/>
            <v:imagedata o:title="eqIdd22df2977de56cc69be0c1e847653d7a" r:id="rId991"/>
            <v:path o:extrusionok="f"/>
            <o:lock aspectratio="t" v:ext="edit"/>
          </v:shape>
          <o:OLEObject DrawAspect="Content" ObjectID="_1234568618" ProgID="Equation.DSMT4" ShapeID="Object 2260" Type="Embed" r:id="rId1184"/>
        </w:object>
      </w:r>
      <w:r>
        <w:rPr>
          <w:sz w:val="21"/>
        </w:rPr>
        <w:t>与</w:t>
      </w:r>
      <w:r>
        <w:object>
          <v:shape alt="eqId42e7b8a59f8d66176463f3d71f882a26" filled="f" id="Object 2261" o:ole="" o:preferrelative="t" o:spid="_x0000_i1791" stroked="f" style="width:33.39pt;height:12.46pt;mso-position-horizontal-relative:page;mso-position-vertical-relative:page;mso-wrap-style:square" type="#_x0000_t75">
            <v:stroke joinstyle="miter" linestyle="single"/>
            <v:imagedata o:title="eqId42e7b8a59f8d66176463f3d71f882a26" r:id="rId686"/>
            <v:path o:extrusionok="f"/>
            <o:lock aspectratio="t" v:ext="edit"/>
          </v:shape>
          <o:OLEObject DrawAspect="Content" ObjectID="_1234568619" ProgID="Equation.DSMT4" ShapeID="Object 2261" Type="Embed" r:id="rId1185"/>
        </w:object>
      </w:r>
      <w:r>
        <w:rPr>
          <w:sz w:val="21"/>
        </w:rPr>
        <w:t>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点睛】本题考查了余角和补角的定义，按同角或等角的余角相等，同角或等角的补角相等的性质解决问题，注意要不重不漏．</w:t>
      </w:r>
    </w:p>
    <w:p>
      <w:pPr>
        <w:spacing w:line="360" w:lineRule="auto"/>
        <w:rPr>
          <w:rFonts w:ascii="宋体" w:cs="宋体" w:hAnsi="宋体" w:hint="eastAsia"/>
          <w:b/>
          <w:szCs w:val="21"/>
        </w:rPr>
      </w:pPr>
      <w:r>
        <w:rPr>
          <w:rFonts w:ascii="宋体" w:cs="宋体" w:hAnsi="宋体" w:hint="eastAsia"/>
          <w:b/>
          <w:szCs w:val="21"/>
        </w:rPr>
        <w:t>题型十</w:t>
      </w:r>
      <w:r>
        <w:rPr>
          <w:rFonts w:ascii="宋体" w:cs="宋体" w:hAnsi="宋体" w:hint="eastAsia"/>
          <w:b/>
          <w:szCs w:val="21"/>
          <w:lang w:eastAsia="zh-CN" w:val="en-US"/>
        </w:rPr>
        <w:t>三</w:t>
      </w:r>
      <w:r>
        <w:rPr>
          <w:rFonts w:ascii="宋体" w:cs="宋体" w:hAnsi="宋体" w:hint="eastAsia"/>
          <w:b/>
          <w:szCs w:val="21"/>
        </w:rPr>
        <w:t>：角的综合</w:t>
      </w:r>
      <w:r>
        <w:rPr>
          <w:rFonts w:ascii="宋体" w:cs="宋体" w:hAnsi="宋体" w:hint="eastAsia"/>
          <w:b/>
          <w:szCs w:val="21"/>
          <w:lang w:eastAsia="zh-CN" w:val="en-US"/>
        </w:rPr>
        <w:t>压轴</w:t>
      </w:r>
      <w:r>
        <w:rPr>
          <w:rFonts w:ascii="宋体" w:cs="宋体" w:hAnsi="宋体" w:hint="eastAsia"/>
          <w:b/>
          <w:szCs w:val="21"/>
        </w:rPr>
        <w:t>问题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例13】</w:t>
      </w:r>
      <w:r>
        <w:rPr>
          <w:sz w:val="21"/>
        </w:rPr>
        <w:t>．（25-26七年级上·四川成都·期中）【实践操作】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在数学实践活动课上，同学们准备研究如下问题：如图，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在同一条直线上，将一直角三角尺如图①放置，</w:t>
      </w:r>
      <w:r>
        <w:object>
          <v:shape alt="eqIded66570f697459aba9daa2eaf9460bcb" filled="f" id="Object 2262" o:ole="" o:preferrelative="t" o:spid="_x0000_i1792" stroked="f" style="width:29.91pt;height:11.41pt;mso-position-horizontal-relative:page;mso-position-vertical-relative:page;mso-wrap-style:square" type="#_x0000_t75">
            <v:stroke joinstyle="miter" linestyle="single"/>
            <v:imagedata o:title="eqIded66570f697459aba9daa2eaf9460bcb" r:id="rId559"/>
            <v:path o:extrusionok="f"/>
            <o:lock aspectratio="t" v:ext="edit"/>
          </v:shape>
          <o:OLEObject DrawAspect="Content" ObjectID="_1234568620" ProgID="Equation.DSMT4" ShapeID="Object 2262" Type="Embed" r:id="rId1186"/>
        </w:object>
      </w:r>
      <w:r>
        <w:rPr>
          <w:sz w:val="21"/>
        </w:rPr>
        <w:t>是直角，直角顶点与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重合，</w:t>
      </w:r>
      <w:r>
        <w:object>
          <v:shape alt="eqIda299d2b999568e80be8005565ba209a4" filled="f" id="Object 2263" o:ole="" o:preferrelative="t" o:spid="_x0000_i1793" stroked="f" style="width:17.53pt;height:12.26pt;mso-position-horizontal-relative:page;mso-position-vertical-relative:page;mso-wrap-style:square" type="#_x0000_t75">
            <v:stroke joinstyle="miter" linestyle="single"/>
            <v:imagedata o:title="eqIda299d2b999568e80be8005565ba209a4" r:id="rId580"/>
            <v:path o:extrusionok="f"/>
            <o:lock aspectratio="t" v:ext="edit"/>
          </v:shape>
          <o:OLEObject DrawAspect="Content" ObjectID="_1234568621" ProgID="Equation.DSMT4" ShapeID="Object 2263" Type="Embed" r:id="rId1187"/>
        </w:object>
      </w:r>
      <w:r>
        <w:rPr>
          <w:sz w:val="21"/>
        </w:rPr>
        <w:t>平分</w:t>
      </w:r>
      <w:r>
        <w:object>
          <v:shape alt="eqIdd22df2977de56cc69be0c1e847653d7a" filled="f" id="Object 2264" o:ole="" o:preferrelative="t" o:spid="_x0000_i1794" stroked="f" style="width:35.16pt;height:12.3pt;mso-position-horizontal-relative:page;mso-position-vertical-relative:page;mso-wrap-style:square" type="#_x0000_t75">
            <v:stroke joinstyle="miter" linestyle="single"/>
            <v:imagedata o:title="eqIdd22df2977de56cc69be0c1e847653d7a" r:id="rId991"/>
            <v:path o:extrusionok="f"/>
            <o:lock aspectratio="t" v:ext="edit"/>
          </v:shape>
          <o:OLEObject DrawAspect="Content" ObjectID="_1234568622" ProgID="Equation.DSMT4" ShapeID="Object 2264" Type="Embed" r:id="rId1188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问题发现】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若</w:t>
      </w:r>
      <w:r>
        <w:object>
          <v:shape alt="eqIdbc8e171ac85cbccc8223a0cb5bc8bde3" filled="f" id="Object 2265" o:ole="" o:preferrelative="t" o:spid="_x0000_i1795" stroked="f" style="width:58.04pt;height:12.5pt;mso-position-horizontal-relative:page;mso-position-vertical-relative:page;mso-wrap-style:square" type="#_x0000_t75">
            <v:stroke joinstyle="miter" linestyle="single"/>
            <v:imagedata o:title="eqIdbc8e171ac85cbccc8223a0cb5bc8bde3" r:id="rId1189"/>
            <v:path o:extrusionok="f"/>
            <o:lock aspectratio="t" v:ext="edit"/>
          </v:shape>
          <o:OLEObject DrawAspect="Content" ObjectID="_1234568623" ProgID="Equation.DSMT4" ShapeID="Object 2265" Type="Embed" r:id="rId1190"/>
        </w:object>
      </w:r>
      <w:r>
        <w:rPr>
          <w:sz w:val="21"/>
        </w:rPr>
        <w:t>，求</w:t>
      </w:r>
      <w:r>
        <w:object>
          <v:shape alt="eqId9fed1f57a835af4e9022e27603d12d31" filled="f" id="Object 2266" o:ole="" o:preferrelative="t" o:spid="_x0000_i1796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8624" ProgID="Equation.DSMT4" ShapeID="Object 2266" Type="Embed" r:id="rId1191"/>
        </w:object>
      </w:r>
      <w:r>
        <w:rPr>
          <w:sz w:val="21"/>
        </w:rPr>
        <w:t>的度数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猜想图①中</w:t>
      </w:r>
      <w:r>
        <w:object>
          <v:shape alt="eqId9fed1f57a835af4e9022e27603d12d31" filled="f" id="Object 2267" o:ole="" o:preferrelative="t" o:spid="_x0000_i1797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8625" ProgID="Equation.DSMT4" ShapeID="Object 2267" Type="Embed" r:id="rId1192"/>
        </w:object>
      </w:r>
      <w:r>
        <w:rPr>
          <w:sz w:val="21"/>
        </w:rPr>
        <w:t>和</w:t>
      </w:r>
      <w:r>
        <w:object>
          <v:shape alt="eqId4cbee6d5731d6f4bb1e4f2ba3d89b7dc" filled="f" id="Object 2268" o:ole="" o:preferrelative="t" o:spid="_x0000_i1798" stroked="f" style="width:33.39pt;height:12.26pt;mso-position-horizontal-relative:page;mso-position-vertical-relative:page;mso-wrap-style:square" type="#_x0000_t75">
            <v:stroke joinstyle="miter" linestyle="single"/>
            <v:imagedata o:title="eqId4cbee6d5731d6f4bb1e4f2ba3d89b7dc" r:id="rId1078"/>
            <v:path o:extrusionok="f"/>
            <o:lock aspectratio="t" v:ext="edit"/>
          </v:shape>
          <o:OLEObject DrawAspect="Content" ObjectID="_1234568626" ProgID="Equation.DSMT4" ShapeID="Object 2268" Type="Embed" r:id="rId1193"/>
        </w:object>
      </w:r>
      <w:r>
        <w:rPr>
          <w:sz w:val="21"/>
        </w:rPr>
        <w:t>的度数之间的关系，写出你的结论，并说明理由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变式探究】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将这一直角三角尺如图②放置，其他条件不变，试探究</w:t>
      </w:r>
      <w:r>
        <w:object>
          <v:shape alt="eqId9fed1f57a835af4e9022e27603d12d31" filled="f" id="Object 2269" o:ole="" o:preferrelative="t" o:spid="_x0000_i1799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8627" ProgID="Equation.DSMT4" ShapeID="Object 2269" Type="Embed" r:id="rId1194"/>
        </w:object>
      </w:r>
      <w:r>
        <w:rPr>
          <w:sz w:val="21"/>
        </w:rPr>
        <w:t>和</w:t>
      </w:r>
      <w:r>
        <w:object>
          <v:shape alt="eqId4cbee6d5731d6f4bb1e4f2ba3d89b7dc" filled="f" id="Object 2270" o:ole="" o:preferrelative="t" o:spid="_x0000_i1800" stroked="f" style="width:33.39pt;height:12.26pt;mso-position-horizontal-relative:page;mso-position-vertical-relative:page;mso-wrap-style:square" type="#_x0000_t75">
            <v:stroke joinstyle="miter" linestyle="single"/>
            <v:imagedata o:title="eqId4cbee6d5731d6f4bb1e4f2ba3d89b7dc" r:id="rId1078"/>
            <v:path o:extrusionok="f"/>
            <o:lock aspectratio="t" v:ext="edit"/>
          </v:shape>
          <o:OLEObject DrawAspect="Content" ObjectID="_1234568628" ProgID="Equation.DSMT4" ShapeID="Object 2270" Type="Embed" r:id="rId1195"/>
        </w:object>
      </w:r>
      <w:r>
        <w:rPr>
          <w:sz w:val="21"/>
        </w:rPr>
        <w:t>的度数之间的关系，写出你的结论，并说明理由．</w:t>
      </w:r>
    </w:p>
    <w:p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3b484891-950a-460c-ac6e-bde2b5c7bf32" filled="f" id="图片 100059" o:preferrelative="t" o:spid="_x0000_i1801" stroked="f" style="width:282pt;height:104.97pt;mso-position-horizontal-relative:page;mso-position-vertical-relative:page;mso-wrap-style:square" type="#_x0000_t75">
            <v:fill o:detectmouseclick="t"/>
            <v:stroke linestyle="single"/>
            <v:imagedata o:title="@@@3b484891-950a-460c-ac6e-bde2b5c7bf32" r:id="rId1196"/>
            <v:path o:extrusionok="f"/>
            <o:lock aspectratio="t" v:ext="edit"/>
          </v:shape>
        </w:pi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（1）</w:t>
      </w:r>
      <w:r>
        <w:object>
          <v:shape alt="eqIdbe6a6301878fed2a01413020b27310a5" filled="f" id="Object 2271" o:ole="" o:preferrelative="t" o:spid="_x0000_i1802" stroked="f" style="width:17.53pt;height:12.26pt;mso-position-horizontal-relative:page;mso-position-vertical-relative:page;mso-wrap-style:square" type="#_x0000_t75">
            <v:stroke joinstyle="miter" linestyle="single"/>
            <v:imagedata o:title="eqIdbe6a6301878fed2a01413020b27310a5" r:id="rId193"/>
            <v:path o:extrusionok="f"/>
            <o:lock aspectratio="t" v:ext="edit"/>
          </v:shape>
          <o:OLEObject DrawAspect="Content" ObjectID="_1234568629" ProgID="Equation.DSMT4" ShapeID="Object 2271" Type="Embed" r:id="rId1197"/>
        </w:object>
      </w:r>
      <w:r>
        <w:rPr>
          <w:sz w:val="21"/>
        </w:rPr>
        <w:t>；（2）</w:t>
      </w:r>
      <w:r>
        <w:object>
          <v:shape alt="eqIdba040b73d8ad132ae1eb9cf0ac52b152" filled="f" id="Object 2272" o:ole="" o:preferrelative="t" o:spid="_x0000_i1803" stroked="f" style="width:84.39pt;height:12.65pt;mso-position-horizontal-relative:page;mso-position-vertical-relative:page;mso-wrap-style:square" type="#_x0000_t75">
            <v:stroke joinstyle="miter" linestyle="single"/>
            <v:imagedata o:title="eqIdba040b73d8ad132ae1eb9cf0ac52b152" r:id="rId1198"/>
            <v:path o:extrusionok="f"/>
            <o:lock aspectratio="t" v:ext="edit"/>
          </v:shape>
          <o:OLEObject DrawAspect="Content" ObjectID="_1234568630" ProgID="Equation.DSMT4" ShapeID="Object 2272" Type="Embed" r:id="rId1199"/>
        </w:object>
      </w:r>
      <w:r>
        <w:rPr>
          <w:sz w:val="21"/>
        </w:rPr>
        <w:t>，理由见解析；变式探究：</w:t>
      </w:r>
      <w:r>
        <w:object>
          <v:shape alt="eqId4cf5198440fe2ae2a2fdf56dde7fb83b" filled="f" id="Object 2273" o:ole="" o:preferrelative="t" o:spid="_x0000_i1804" stroked="f" style="width:108.15pt;height:12.46pt;mso-position-horizontal-relative:page;mso-position-vertical-relative:page;mso-wrap-style:square" type="#_x0000_t75">
            <v:stroke joinstyle="miter" linestyle="single"/>
            <v:imagedata o:title="eqId4cf5198440fe2ae2a2fdf56dde7fb83b" r:id="rId1200"/>
            <v:path o:extrusionok="f"/>
            <o:lock aspectratio="t" v:ext="edit"/>
          </v:shape>
          <o:OLEObject DrawAspect="Content" ObjectID="_1234568631" ProgID="Equation.DSMT4" ShapeID="Object 2273" Type="Embed" r:id="rId1201"/>
        </w:object>
      </w:r>
      <w:r>
        <w:rPr>
          <w:sz w:val="21"/>
        </w:rPr>
        <w:t>，理由见解析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角的和差，角平分线定义，三角板角度特点，解题的关键在于灵活运用相关知识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根据角的和差求出</w:t>
      </w:r>
      <w:r>
        <w:object>
          <v:shape alt="eqId75f55c6ac896ab4277fae2230a6e10b0" filled="f" id="Object 2274" o:ole="" o:preferrelative="t" o:spid="_x0000_i1805" stroked="f" style="width:32.55pt;height:12.6pt;mso-position-horizontal-relative:page;mso-position-vertical-relative:page;mso-wrap-style:square" type="#_x0000_t75">
            <v:stroke joinstyle="miter" linestyle="single"/>
            <v:imagedata o:title="eqId75f55c6ac896ab4277fae2230a6e10b0" r:id="rId963"/>
            <v:path o:extrusionok="f"/>
            <o:lock aspectratio="t" v:ext="edit"/>
          </v:shape>
          <o:OLEObject DrawAspect="Content" ObjectID="_1234568632" ProgID="Equation.DSMT4" ShapeID="Object 2274" Type="Embed" r:id="rId1202"/>
        </w:object>
      </w:r>
      <w:r>
        <w:rPr>
          <w:sz w:val="21"/>
        </w:rPr>
        <w:t>，再结合角平分线定义求出</w:t>
      </w:r>
      <w:r>
        <w:object>
          <v:shape alt="eqIdd22df2977de56cc69be0c1e847653d7a" filled="f" id="Object 2275" o:ole="" o:preferrelative="t" o:spid="_x0000_i1806" stroked="f" style="width:35.16pt;height:12.3pt;mso-position-horizontal-relative:page;mso-position-vertical-relative:page;mso-wrap-style:square" type="#_x0000_t75">
            <v:stroke joinstyle="miter" linestyle="single"/>
            <v:imagedata o:title="eqIdd22df2977de56cc69be0c1e847653d7a" r:id="rId991"/>
            <v:path o:extrusionok="f"/>
            <o:lock aspectratio="t" v:ext="edit"/>
          </v:shape>
          <o:OLEObject DrawAspect="Content" ObjectID="_1234568633" ProgID="Equation.DSMT4" ShapeID="Object 2275" Type="Embed" r:id="rId1203"/>
        </w:object>
      </w:r>
      <w:r>
        <w:rPr>
          <w:sz w:val="21"/>
        </w:rPr>
        <w:t>，最后根据</w:t>
      </w:r>
      <w:r>
        <w:object>
          <v:shape alt="eqIde584e4397c33b143d4391ad2a4d81448" filled="f" id="Object 2276" o:ole="" o:preferrelative="t" o:spid="_x0000_i1807" stroked="f" style="width:101.16pt;height:12.46pt;mso-position-horizontal-relative:page;mso-position-vertical-relative:page;mso-wrap-style:square" type="#_x0000_t75">
            <v:stroke joinstyle="miter" linestyle="single"/>
            <v:imagedata o:title="eqIde584e4397c33b143d4391ad2a4d81448" r:id="rId1204"/>
            <v:path o:extrusionok="f"/>
            <o:lock aspectratio="t" v:ext="edit"/>
          </v:shape>
          <o:OLEObject DrawAspect="Content" ObjectID="_1234568634" ProgID="Equation.DSMT4" ShapeID="Object 2276" Type="Embed" r:id="rId1205"/>
        </w:object>
      </w:r>
      <w:r>
        <w:rPr>
          <w:sz w:val="21"/>
        </w:rPr>
        <w:t>计算求解，即可解题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猜想</w:t>
      </w:r>
      <w:r>
        <w:object>
          <v:shape alt="eqIdba040b73d8ad132ae1eb9cf0ac52b152" filled="f" id="Object 2277" o:ole="" o:preferrelative="t" o:spid="_x0000_i1808" stroked="f" style="width:84.39pt;height:12.65pt;mso-position-horizontal-relative:page;mso-position-vertical-relative:page;mso-wrap-style:square" type="#_x0000_t75">
            <v:stroke joinstyle="miter" linestyle="single"/>
            <v:imagedata o:title="eqIdba040b73d8ad132ae1eb9cf0ac52b152" r:id="rId1198"/>
            <v:path o:extrusionok="f"/>
            <o:lock aspectratio="t" v:ext="edit"/>
          </v:shape>
          <o:OLEObject DrawAspect="Content" ObjectID="_1234568635" ProgID="Equation.DSMT4" ShapeID="Object 2277" Type="Embed" r:id="rId1206"/>
        </w:object>
      </w:r>
      <w:r>
        <w:rPr>
          <w:sz w:val="21"/>
        </w:rPr>
        <w:t>，设</w:t>
      </w:r>
      <w:r>
        <w:object>
          <v:shape alt="eqIde62323a5d76bd77dacbe94ae22ae0ba2" filled="f" id="Object 2278" o:ole="" o:preferrelative="t" o:spid="_x0000_i1809" stroked="f" style="width:43.96pt;height:11.46pt;mso-position-horizontal-relative:page;mso-position-vertical-relative:page;mso-wrap-style:square" type="#_x0000_t75">
            <v:stroke joinstyle="miter" linestyle="single"/>
            <v:imagedata o:title="eqIde62323a5d76bd77dacbe94ae22ae0ba2" r:id="rId1207"/>
            <v:path o:extrusionok="f"/>
            <o:lock aspectratio="t" v:ext="edit"/>
          </v:shape>
          <o:OLEObject DrawAspect="Content" ObjectID="_1234568636" ProgID="Equation.DSMT4" ShapeID="Object 2278" Type="Embed" r:id="rId1208"/>
        </w:object>
      </w:r>
      <w:r>
        <w:rPr>
          <w:sz w:val="21"/>
        </w:rPr>
        <w:t>，再类比（1）的推理过程整理说明即可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变式探究：猜想</w:t>
      </w:r>
      <w:r>
        <w:object>
          <v:shape alt="eqId4cf5198440fe2ae2a2fdf56dde7fb83b" filled="f" id="Object 2279" o:ole="" o:preferrelative="t" o:spid="_x0000_i1810" stroked="f" style="width:108.15pt;height:12.46pt;mso-position-horizontal-relative:page;mso-position-vertical-relative:page;mso-wrap-style:square" type="#_x0000_t75">
            <v:stroke joinstyle="miter" linestyle="single"/>
            <v:imagedata o:title="eqId4cf5198440fe2ae2a2fdf56dde7fb83b" r:id="rId1200"/>
            <v:path o:extrusionok="f"/>
            <o:lock aspectratio="t" v:ext="edit"/>
          </v:shape>
          <o:OLEObject DrawAspect="Content" ObjectID="_1234568637" ProgID="Equation.DSMT4" ShapeID="Object 2279" Type="Embed" r:id="rId1209"/>
        </w:object>
      </w:r>
      <w:r>
        <w:rPr>
          <w:sz w:val="21"/>
        </w:rPr>
        <w:t>，设</w:t>
      </w:r>
      <w:r>
        <w:object>
          <v:shape alt="eqId880b96637a24e847934a6016a09c1638" filled="f" id="Object 2280" o:ole="" o:preferrelative="t" o:spid="_x0000_i1811" stroked="f" style="width:52.76pt;height:12.3pt;mso-position-horizontal-relative:page;mso-position-vertical-relative:page;mso-wrap-style:square" type="#_x0000_t75">
            <v:stroke joinstyle="miter" linestyle="single"/>
            <v:imagedata o:title="eqId880b96637a24e847934a6016a09c1638" r:id="rId1210"/>
            <v:path o:extrusionok="f"/>
            <o:lock aspectratio="t" v:ext="edit"/>
          </v:shape>
          <o:OLEObject DrawAspect="Content" ObjectID="_1234568638" ProgID="Equation.DSMT4" ShapeID="Object 2280" Type="Embed" r:id="rId1211"/>
        </w:object>
      </w:r>
      <w:r>
        <w:rPr>
          <w:sz w:val="21"/>
        </w:rPr>
        <w:t>，再类比（2）的推理过程整理说明即可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（1）</w:t>
      </w:r>
      <w:r>
        <w:object>
          <v:shape alt="eqId16f3d198e76391779fa3badc848c8ac8" filled="f" id="Object 2281" o:ole="" o:preferrelative="t" o:spid="_x0000_i1812" stroked="f" style="width:9.66pt;height:8.77pt;mso-position-horizontal-relative:page;mso-position-vertical-relative:page;mso-wrap-style:square" type="#_x0000_t75">
            <v:stroke joinstyle="miter" linestyle="single"/>
            <v:imagedata o:title="eqId16f3d198e76391779fa3badc848c8ac8" r:id="rId110"/>
            <v:path o:extrusionok="f"/>
            <o:lock aspectratio="t" v:ext="edit"/>
          </v:shape>
          <o:OLEObject DrawAspect="Content" ObjectID="_1234568639" ProgID="Equation.DSMT4" ShapeID="Object 2281" Type="Embed" r:id="rId1212"/>
        </w:object>
      </w:r>
      <w:r>
        <w:object>
          <v:shape alt="eqIdbc8e171ac85cbccc8223a0cb5bc8bde3" filled="f" id="Object 2282" o:ole="" o:preferrelative="t" o:spid="_x0000_i1813" stroked="f" style="width:58.04pt;height:12.5pt;mso-position-horizontal-relative:page;mso-position-vertical-relative:page;mso-wrap-style:square" type="#_x0000_t75">
            <v:stroke joinstyle="miter" linestyle="single"/>
            <v:imagedata o:title="eqIdbc8e171ac85cbccc8223a0cb5bc8bde3" r:id="rId1189"/>
            <v:path o:extrusionok="f"/>
            <o:lock aspectratio="t" v:ext="edit"/>
          </v:shape>
          <o:OLEObject DrawAspect="Content" ObjectID="_1234568640" ProgID="Equation.DSMT4" ShapeID="Object 2282" Type="Embed" r:id="rId1213"/>
        </w:object>
      </w:r>
      <w:r>
        <w:rPr>
          <w:sz w:val="21"/>
        </w:rPr>
        <w:t>，</w:t>
      </w:r>
      <w:r>
        <w:object>
          <v:shape alt="eqIdd8cc88685997c7586d1d4bf75a055433" filled="f" id="Object 2283" o:ole="" o:preferrelative="t" o:spid="_x0000_i1814" stroked="f" style="width:58.92pt;height:12.56pt;mso-position-horizontal-relative:page;mso-position-vertical-relative:page;mso-wrap-style:square" type="#_x0000_t75">
            <v:stroke joinstyle="miter" linestyle="single"/>
            <v:imagedata o:title="eqIdd8cc88685997c7586d1d4bf75a055433" r:id="rId158"/>
            <v:path o:extrusionok="f"/>
            <o:lock aspectratio="t" v:ext="edit"/>
          </v:shape>
          <o:OLEObject DrawAspect="Content" ObjectID="_1234568641" ProgID="Equation.DSMT4" ShapeID="Object 2283" Type="Embed" r:id="rId1214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b2d4c7e6161531afb9c65d155d42a19b" filled="f" id="Object 2284" o:ole="" o:preferrelative="t" o:spid="_x0000_i1815" stroked="f" style="width:115.19pt;height:12.81pt;mso-position-horizontal-relative:page;mso-position-vertical-relative:page;mso-wrap-style:square" type="#_x0000_t75">
            <v:stroke joinstyle="miter" linestyle="single"/>
            <v:imagedata o:title="eqIdb2d4c7e6161531afb9c65d155d42a19b" r:id="rId1215"/>
            <v:path o:extrusionok="f"/>
            <o:lock aspectratio="t" v:ext="edit"/>
          </v:shape>
          <o:OLEObject DrawAspect="Content" ObjectID="_1234568642" ProgID="Equation.DSMT4" ShapeID="Object 2284" Type="Embed" r:id="rId1216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16f3d198e76391779fa3badc848c8ac8" filled="f" id="Object 2285" o:ole="" o:preferrelative="t" o:spid="_x0000_i1816" stroked="f" style="width:9.66pt;height:8.77pt;mso-position-horizontal-relative:page;mso-position-vertical-relative:page;mso-wrap-style:square" type="#_x0000_t75">
            <v:stroke joinstyle="miter" linestyle="single"/>
            <v:imagedata o:title="eqId16f3d198e76391779fa3badc848c8ac8" r:id="rId110"/>
            <v:path o:extrusionok="f"/>
            <o:lock aspectratio="t" v:ext="edit"/>
          </v:shape>
          <o:OLEObject DrawAspect="Content" ObjectID="_1234568643" ProgID="Equation.DSMT4" ShapeID="Object 2285" Type="Embed" r:id="rId1217"/>
        </w:object>
      </w:r>
      <w:r>
        <w:object>
          <v:shape alt="eqIda299d2b999568e80be8005565ba209a4" filled="f" id="Object 2286" o:ole="" o:preferrelative="t" o:spid="_x0000_i1817" stroked="f" style="width:17.53pt;height:12.26pt;mso-position-horizontal-relative:page;mso-position-vertical-relative:page;mso-wrap-style:square" type="#_x0000_t75">
            <v:stroke joinstyle="miter" linestyle="single"/>
            <v:imagedata o:title="eqIda299d2b999568e80be8005565ba209a4" r:id="rId580"/>
            <v:path o:extrusionok="f"/>
            <o:lock aspectratio="t" v:ext="edit"/>
          </v:shape>
          <o:OLEObject DrawAspect="Content" ObjectID="_1234568644" ProgID="Equation.DSMT4" ShapeID="Object 2286" Type="Embed" r:id="rId1218"/>
        </w:object>
      </w:r>
      <w:r>
        <w:rPr>
          <w:sz w:val="21"/>
        </w:rPr>
        <w:t>平分</w:t>
      </w:r>
      <w:r>
        <w:object>
          <v:shape alt="eqIdd22df2977de56cc69be0c1e847653d7a" filled="f" id="Object 2287" o:ole="" o:preferrelative="t" o:spid="_x0000_i1818" stroked="f" style="width:35.16pt;height:12.3pt;mso-position-horizontal-relative:page;mso-position-vertical-relative:page;mso-wrap-style:square" type="#_x0000_t75">
            <v:stroke joinstyle="miter" linestyle="single"/>
            <v:imagedata o:title="eqIdd22df2977de56cc69be0c1e847653d7a" r:id="rId991"/>
            <v:path o:extrusionok="f"/>
            <o:lock aspectratio="t" v:ext="edit"/>
          </v:shape>
          <o:OLEObject DrawAspect="Content" ObjectID="_1234568645" ProgID="Equation.DSMT4" ShapeID="Object 2287" Type="Embed" r:id="rId1219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36390b6e61c869d70b110e57a47731e0" filled="f" id="Object 2288" o:ole="" o:preferrelative="t" o:spid="_x0000_i1819" stroked="f" style="width:116.12pt;height:12.3pt;mso-position-horizontal-relative:page;mso-position-vertical-relative:page;mso-wrap-style:square" type="#_x0000_t75">
            <v:stroke joinstyle="miter" linestyle="single"/>
            <v:imagedata o:title="eqId36390b6e61c869d70b110e57a47731e0" r:id="rId1220"/>
            <v:path o:extrusionok="f"/>
            <o:lock aspectratio="t" v:ext="edit"/>
          </v:shape>
          <o:OLEObject DrawAspect="Content" ObjectID="_1234568646" ProgID="Equation.DSMT4" ShapeID="Object 2288" Type="Embed" r:id="rId1221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852a56b9a1dd61a55469ac6defbf803a" filled="f" id="Object 2289" o:ole="" o:preferrelative="t" o:spid="_x0000_i1820" stroked="f" style="width:134.55pt;height:12.5pt;mso-position-horizontal-relative:page;mso-position-vertical-relative:page;mso-wrap-style:square" type="#_x0000_t75">
            <v:stroke joinstyle="miter" linestyle="single"/>
            <v:imagedata o:title="eqId852a56b9a1dd61a55469ac6defbf803a" r:id="rId1222"/>
            <v:path o:extrusionok="f"/>
            <o:lock aspectratio="t" v:ext="edit"/>
          </v:shape>
          <o:OLEObject DrawAspect="Content" ObjectID="_1234568647" ProgID="Equation.DSMT4" ShapeID="Object 2289" Type="Embed" r:id="rId1223"/>
        </w:object>
      </w:r>
      <w:r>
        <w:rPr>
          <w:sz w:val="21"/>
        </w:rPr>
        <w:t>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</w:t>
      </w:r>
      <w:r>
        <w:object>
          <v:shape alt="eqIdba040b73d8ad132ae1eb9cf0ac52b152" filled="f" id="Object 2290" o:ole="" o:preferrelative="t" o:spid="_x0000_i1821" stroked="f" style="width:84.39pt;height:12.65pt;mso-position-horizontal-relative:page;mso-position-vertical-relative:page;mso-wrap-style:square" type="#_x0000_t75">
            <v:stroke joinstyle="miter" linestyle="single"/>
            <v:imagedata o:title="eqIdba040b73d8ad132ae1eb9cf0ac52b152" r:id="rId1198"/>
            <v:path o:extrusionok="f"/>
            <o:lock aspectratio="t" v:ext="edit"/>
          </v:shape>
          <o:OLEObject DrawAspect="Content" ObjectID="_1234568648" ProgID="Equation.DSMT4" ShapeID="Object 2290" Type="Embed" r:id="rId1224"/>
        </w:object>
      </w:r>
      <w:r>
        <w:rPr>
          <w:sz w:val="21"/>
        </w:rPr>
        <w:t>，理由如下：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设</w:t>
      </w:r>
      <w:r>
        <w:object>
          <v:shape alt="eqIde62323a5d76bd77dacbe94ae22ae0ba2" filled="f" id="Object 2291" o:ole="" o:preferrelative="t" o:spid="_x0000_i1822" stroked="f" style="width:43.96pt;height:11.46pt;mso-position-horizontal-relative:page;mso-position-vertical-relative:page;mso-wrap-style:square" type="#_x0000_t75">
            <v:stroke joinstyle="miter" linestyle="single"/>
            <v:imagedata o:title="eqIde62323a5d76bd77dacbe94ae22ae0ba2" r:id="rId1207"/>
            <v:path o:extrusionok="f"/>
            <o:lock aspectratio="t" v:ext="edit"/>
          </v:shape>
          <o:OLEObject DrawAspect="Content" ObjectID="_1234568649" ProgID="Equation.DSMT4" ShapeID="Object 2291" Type="Embed" r:id="rId1225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16f3d198e76391779fa3badc848c8ac8" filled="f" id="Object 2292" o:ole="" o:preferrelative="t" o:spid="_x0000_i1823" stroked="f" style="width:9.66pt;height:8.77pt;mso-position-horizontal-relative:page;mso-position-vertical-relative:page;mso-wrap-style:square" type="#_x0000_t75">
            <v:stroke joinstyle="miter" linestyle="single"/>
            <v:imagedata o:title="eqId16f3d198e76391779fa3badc848c8ac8" r:id="rId110"/>
            <v:path o:extrusionok="f"/>
            <o:lock aspectratio="t" v:ext="edit"/>
          </v:shape>
          <o:OLEObject DrawAspect="Content" ObjectID="_1234568650" ProgID="Equation.DSMT4" ShapeID="Object 2292" Type="Embed" r:id="rId1226"/>
        </w:object>
      </w:r>
      <w:r>
        <w:object>
          <v:shape alt="eqIdd8cc88685997c7586d1d4bf75a055433" filled="f" id="Object 2293" o:ole="" o:preferrelative="t" o:spid="_x0000_i1824" stroked="f" style="width:58.92pt;height:12.56pt;mso-position-horizontal-relative:page;mso-position-vertical-relative:page;mso-wrap-style:square" type="#_x0000_t75">
            <v:stroke joinstyle="miter" linestyle="single"/>
            <v:imagedata o:title="eqIdd8cc88685997c7586d1d4bf75a055433" r:id="rId158"/>
            <v:path o:extrusionok="f"/>
            <o:lock aspectratio="t" v:ext="edit"/>
          </v:shape>
          <o:OLEObject DrawAspect="Content" ObjectID="_1234568651" ProgID="Equation.DSMT4" ShapeID="Object 2293" Type="Embed" r:id="rId1227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c4a00b4b060f4682d6fe27068237958c" filled="f" id="Object 2294" o:ole="" o:preferrelative="t" o:spid="_x0000_i1825" stroked="f" style="width:80.92pt;height:12.3pt;mso-position-horizontal-relative:page;mso-position-vertical-relative:page;mso-wrap-style:square" type="#_x0000_t75">
            <v:stroke joinstyle="miter" linestyle="single"/>
            <v:imagedata o:title="eqIdc4a00b4b060f4682d6fe27068237958c" r:id="rId1228"/>
            <v:path o:extrusionok="f"/>
            <o:lock aspectratio="t" v:ext="edit"/>
          </v:shape>
          <o:OLEObject DrawAspect="Content" ObjectID="_1234568652" ProgID="Equation.DSMT4" ShapeID="Object 2294" Type="Embed" r:id="rId1229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16f3d198e76391779fa3badc848c8ac8" filled="f" id="Object 2295" o:ole="" o:preferrelative="t" o:spid="_x0000_i1826" stroked="f" style="width:9.66pt;height:8.77pt;mso-position-horizontal-relative:page;mso-position-vertical-relative:page;mso-wrap-style:square" type="#_x0000_t75">
            <v:stroke joinstyle="miter" linestyle="single"/>
            <v:imagedata o:title="eqId16f3d198e76391779fa3badc848c8ac8" r:id="rId110"/>
            <v:path o:extrusionok="f"/>
            <o:lock aspectratio="t" v:ext="edit"/>
          </v:shape>
          <o:OLEObject DrawAspect="Content" ObjectID="_1234568653" ProgID="Equation.DSMT4" ShapeID="Object 2295" Type="Embed" r:id="rId1230"/>
        </w:object>
      </w:r>
      <w:r>
        <w:object>
          <v:shape alt="eqIda299d2b999568e80be8005565ba209a4" filled="f" id="Object 2296" o:ole="" o:preferrelative="t" o:spid="_x0000_i1827" stroked="f" style="width:17.53pt;height:12.26pt;mso-position-horizontal-relative:page;mso-position-vertical-relative:page;mso-wrap-style:square" type="#_x0000_t75">
            <v:stroke joinstyle="miter" linestyle="single"/>
            <v:imagedata o:title="eqIda299d2b999568e80be8005565ba209a4" r:id="rId580"/>
            <v:path o:extrusionok="f"/>
            <o:lock aspectratio="t" v:ext="edit"/>
          </v:shape>
          <o:OLEObject DrawAspect="Content" ObjectID="_1234568654" ProgID="Equation.DSMT4" ShapeID="Object 2296" Type="Embed" r:id="rId1231"/>
        </w:object>
      </w:r>
      <w:r>
        <w:rPr>
          <w:sz w:val="21"/>
        </w:rPr>
        <w:t>平分</w:t>
      </w:r>
      <w:r>
        <w:object>
          <v:shape alt="eqIdd22df2977de56cc69be0c1e847653d7a" filled="f" id="Object 2297" o:ole="" o:preferrelative="t" o:spid="_x0000_i1828" stroked="f" style="width:35.16pt;height:12.3pt;mso-position-horizontal-relative:page;mso-position-vertical-relative:page;mso-wrap-style:square" type="#_x0000_t75">
            <v:stroke joinstyle="miter" linestyle="single"/>
            <v:imagedata o:title="eqIdd22df2977de56cc69be0c1e847653d7a" r:id="rId991"/>
            <v:path o:extrusionok="f"/>
            <o:lock aspectratio="t" v:ext="edit"/>
          </v:shape>
          <o:OLEObject DrawAspect="Content" ObjectID="_1234568655" ProgID="Equation.DSMT4" ShapeID="Object 2297" Type="Embed" r:id="rId1232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f4a5d20fe39a8a1529b5830688f42f90" filled="f" id="Object 2298" o:ole="" o:preferrelative="t" o:spid="_x0000_i1829" stroked="f" style="width:136.4pt;height:12.3pt;mso-position-horizontal-relative:page;mso-position-vertical-relative:page;mso-wrap-style:square" type="#_x0000_t75">
            <v:stroke joinstyle="miter" linestyle="single"/>
            <v:imagedata o:title="eqIdf4a5d20fe39a8a1529b5830688f42f90" r:id="rId1233"/>
            <v:path o:extrusionok="f"/>
            <o:lock aspectratio="t" v:ext="edit"/>
          </v:shape>
          <o:OLEObject DrawAspect="Content" ObjectID="_1234568656" ProgID="Equation.DSMT4" ShapeID="Object 2298" Type="Embed" r:id="rId1234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5d0926bf69e6e41c52b1e86ea3c02825" filled="f" id="Object 2299" o:ole="" o:preferrelative="t" o:spid="_x0000_i1830" stroked="f" style="width:148.63pt;height:17.8pt;mso-position-horizontal-relative:page;mso-position-vertical-relative:page;mso-wrap-style:square" type="#_x0000_t75">
            <v:stroke joinstyle="miter" linestyle="single"/>
            <v:imagedata o:title="eqId5d0926bf69e6e41c52b1e86ea3c02825" r:id="rId1235"/>
            <v:path o:extrusionok="f"/>
            <o:lock aspectratio="t" v:ext="edit"/>
          </v:shape>
          <o:OLEObject DrawAspect="Content" ObjectID="_1234568657" ProgID="Equation.DSMT4" ShapeID="Object 2299" Type="Embed" r:id="rId1236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2de0d10ef8b748d4531250c37c5d3f9e" filled="f" id="Object 2300" o:ole="" o:preferrelative="t" o:spid="_x0000_i1831" stroked="f" style="width:9.66pt;height:8.77pt;mso-position-horizontal-relative:page;mso-position-vertical-relative:page;mso-wrap-style:square" type="#_x0000_t75">
            <v:stroke joinstyle="miter" linestyle="single"/>
            <v:imagedata o:title="eqId2de0d10ef8b748d4531250c37c5d3f9e" r:id="rId113"/>
            <v:path o:extrusionok="f"/>
            <o:lock aspectratio="t" v:ext="edit"/>
          </v:shape>
          <o:OLEObject DrawAspect="Content" ObjectID="_1234568658" ProgID="Equation.DSMT4" ShapeID="Object 2300" Type="Embed" r:id="rId1237"/>
        </w:object>
      </w:r>
      <w:r>
        <w:object>
          <v:shape alt="eqIdba040b73d8ad132ae1eb9cf0ac52b152" filled="f" id="Object 2301" o:ole="" o:preferrelative="t" o:spid="_x0000_i1832" stroked="f" style="width:84.39pt;height:12.65pt;mso-position-horizontal-relative:page;mso-position-vertical-relative:page;mso-wrap-style:square" type="#_x0000_t75">
            <v:stroke joinstyle="miter" linestyle="single"/>
            <v:imagedata o:title="eqIdba040b73d8ad132ae1eb9cf0ac52b152" r:id="rId1198"/>
            <v:path o:extrusionok="f"/>
            <o:lock aspectratio="t" v:ext="edit"/>
          </v:shape>
          <o:OLEObject DrawAspect="Content" ObjectID="_1234568659" ProgID="Equation.DSMT4" ShapeID="Object 2301" Type="Embed" r:id="rId1238"/>
        </w:object>
      </w:r>
      <w:r>
        <w:rPr>
          <w:sz w:val="21"/>
        </w:rPr>
        <w:t>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变式探究：</w:t>
      </w:r>
      <w:r>
        <w:object>
          <v:shape alt="eqId4cf5198440fe2ae2a2fdf56dde7fb83b" filled="f" id="Object 2302" o:ole="" o:preferrelative="t" o:spid="_x0000_i1833" stroked="f" style="width:108.15pt;height:12.46pt;mso-position-horizontal-relative:page;mso-position-vertical-relative:page;mso-wrap-style:square" type="#_x0000_t75">
            <v:stroke joinstyle="miter" linestyle="single"/>
            <v:imagedata o:title="eqId4cf5198440fe2ae2a2fdf56dde7fb83b" r:id="rId1200"/>
            <v:path o:extrusionok="f"/>
            <o:lock aspectratio="t" v:ext="edit"/>
          </v:shape>
          <o:OLEObject DrawAspect="Content" ObjectID="_1234568660" ProgID="Equation.DSMT4" ShapeID="Object 2302" Type="Embed" r:id="rId1239"/>
        </w:object>
      </w:r>
      <w:r>
        <w:rPr>
          <w:sz w:val="21"/>
        </w:rPr>
        <w:t>，理由如下：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设</w:t>
      </w:r>
      <w:r>
        <w:object>
          <v:shape alt="eqId880b96637a24e847934a6016a09c1638" filled="f" id="Object 2303" o:ole="" o:preferrelative="t" o:spid="_x0000_i1834" stroked="f" style="width:52.76pt;height:12.3pt;mso-position-horizontal-relative:page;mso-position-vertical-relative:page;mso-wrap-style:square" type="#_x0000_t75">
            <v:stroke joinstyle="miter" linestyle="single"/>
            <v:imagedata o:title="eqId880b96637a24e847934a6016a09c1638" r:id="rId1210"/>
            <v:path o:extrusionok="f"/>
            <o:lock aspectratio="t" v:ext="edit"/>
          </v:shape>
          <o:OLEObject DrawAspect="Content" ObjectID="_1234568661" ProgID="Equation.DSMT4" ShapeID="Object 2303" Type="Embed" r:id="rId1240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16f3d198e76391779fa3badc848c8ac8" filled="f" id="Object 2304" o:ole="" o:preferrelative="t" o:spid="_x0000_i1835" stroked="f" style="width:9.66pt;height:8.77pt;mso-position-horizontal-relative:page;mso-position-vertical-relative:page;mso-wrap-style:square" type="#_x0000_t75">
            <v:stroke joinstyle="miter" linestyle="single"/>
            <v:imagedata o:title="eqId16f3d198e76391779fa3badc848c8ac8" r:id="rId110"/>
            <v:path o:extrusionok="f"/>
            <o:lock aspectratio="t" v:ext="edit"/>
          </v:shape>
          <o:OLEObject DrawAspect="Content" ObjectID="_1234568662" ProgID="Equation.DSMT4" ShapeID="Object 2304" Type="Embed" r:id="rId1241"/>
        </w:object>
      </w:r>
      <w:r>
        <w:object>
          <v:shape alt="eqIdd8cc88685997c7586d1d4bf75a055433" filled="f" id="Object 2305" o:ole="" o:preferrelative="t" o:spid="_x0000_i1836" stroked="f" style="width:58.92pt;height:12.56pt;mso-position-horizontal-relative:page;mso-position-vertical-relative:page;mso-wrap-style:square" type="#_x0000_t75">
            <v:stroke joinstyle="miter" linestyle="single"/>
            <v:imagedata o:title="eqIdd8cc88685997c7586d1d4bf75a055433" r:id="rId158"/>
            <v:path o:extrusionok="f"/>
            <o:lock aspectratio="t" v:ext="edit"/>
          </v:shape>
          <o:OLEObject DrawAspect="Content" ObjectID="_1234568663" ProgID="Equation.DSMT4" ShapeID="Object 2305" Type="Embed" r:id="rId1242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867677a88e9f40bc84a2ed417bf48500" filled="f" id="Object 2306" o:ole="" o:preferrelative="t" o:spid="_x0000_i1837" stroked="f" style="width:83.56pt;height:12.3pt;mso-position-horizontal-relative:page;mso-position-vertical-relative:page;mso-wrap-style:square" type="#_x0000_t75">
            <v:stroke joinstyle="miter" linestyle="single"/>
            <v:imagedata o:title="eqId867677a88e9f40bc84a2ed417bf48500" r:id="rId1243"/>
            <v:path o:extrusionok="f"/>
            <o:lock aspectratio="t" v:ext="edit"/>
          </v:shape>
          <o:OLEObject DrawAspect="Content" ObjectID="_1234568664" ProgID="Equation.DSMT4" ShapeID="Object 2306" Type="Embed" r:id="rId1244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16f3d198e76391779fa3badc848c8ac8" filled="f" id="Object 2307" o:ole="" o:preferrelative="t" o:spid="_x0000_i1838" stroked="f" style="width:9.66pt;height:8.77pt;mso-position-horizontal-relative:page;mso-position-vertical-relative:page;mso-wrap-style:square" type="#_x0000_t75">
            <v:stroke joinstyle="miter" linestyle="single"/>
            <v:imagedata o:title="eqId16f3d198e76391779fa3badc848c8ac8" r:id="rId110"/>
            <v:path o:extrusionok="f"/>
            <o:lock aspectratio="t" v:ext="edit"/>
          </v:shape>
          <o:OLEObject DrawAspect="Content" ObjectID="_1234568665" ProgID="Equation.DSMT4" ShapeID="Object 2307" Type="Embed" r:id="rId1245"/>
        </w:object>
      </w:r>
      <w:r>
        <w:object>
          <v:shape alt="eqIda299d2b999568e80be8005565ba209a4" filled="f" id="Object 2308" o:ole="" o:preferrelative="t" o:spid="_x0000_i1839" stroked="f" style="width:17.53pt;height:12.26pt;mso-position-horizontal-relative:page;mso-position-vertical-relative:page;mso-wrap-style:square" type="#_x0000_t75">
            <v:stroke joinstyle="miter" linestyle="single"/>
            <v:imagedata o:title="eqIda299d2b999568e80be8005565ba209a4" r:id="rId580"/>
            <v:path o:extrusionok="f"/>
            <o:lock aspectratio="t" v:ext="edit"/>
          </v:shape>
          <o:OLEObject DrawAspect="Content" ObjectID="_1234568666" ProgID="Equation.DSMT4" ShapeID="Object 2308" Type="Embed" r:id="rId1246"/>
        </w:object>
      </w:r>
      <w:r>
        <w:rPr>
          <w:sz w:val="21"/>
        </w:rPr>
        <w:t>平分</w:t>
      </w:r>
      <w:r>
        <w:object>
          <v:shape alt="eqIdd22df2977de56cc69be0c1e847653d7a" filled="f" id="Object 2309" o:ole="" o:preferrelative="t" o:spid="_x0000_i1840" stroked="f" style="width:35.16pt;height:12.3pt;mso-position-horizontal-relative:page;mso-position-vertical-relative:page;mso-wrap-style:square" type="#_x0000_t75">
            <v:stroke joinstyle="miter" linestyle="single"/>
            <v:imagedata o:title="eqIdd22df2977de56cc69be0c1e847653d7a" r:id="rId991"/>
            <v:path o:extrusionok="f"/>
            <o:lock aspectratio="t" v:ext="edit"/>
          </v:shape>
          <o:OLEObject DrawAspect="Content" ObjectID="_1234568667" ProgID="Equation.DSMT4" ShapeID="Object 2309" Type="Embed" r:id="rId1247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fd4fbfbd666826dee5f77dd3f958cddb" filled="f" id="Object 2310" o:ole="" o:preferrelative="t" o:spid="_x0000_i1841" stroked="f" style="width:138.95pt;height:12.3pt;mso-position-horizontal-relative:page;mso-position-vertical-relative:page;mso-wrap-style:square" type="#_x0000_t75">
            <v:stroke joinstyle="miter" linestyle="single"/>
            <v:imagedata o:title="eqIdfd4fbfbd666826dee5f77dd3f958cddb" r:id="rId1248"/>
            <v:path o:extrusionok="f"/>
            <o:lock aspectratio="t" v:ext="edit"/>
          </v:shape>
          <o:OLEObject DrawAspect="Content" ObjectID="_1234568668" ProgID="Equation.DSMT4" ShapeID="Object 2310" Type="Embed" r:id="rId1249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e78a409cd3713c77077699dbda9c9df8" filled="f" id="Object 2311" o:ole="" o:preferrelative="t" o:spid="_x0000_i1842" stroked="f" style="width:182.16pt;height:17.8pt;mso-position-horizontal-relative:page;mso-position-vertical-relative:page;mso-wrap-style:square" type="#_x0000_t75">
            <v:stroke joinstyle="miter" linestyle="single"/>
            <v:imagedata o:title="eqIde78a409cd3713c77077699dbda9c9df8" r:id="rId1250"/>
            <v:path o:extrusionok="f"/>
            <o:lock aspectratio="t" v:ext="edit"/>
          </v:shape>
          <o:OLEObject DrawAspect="Content" ObjectID="_1234568669" ProgID="Equation.DSMT4" ShapeID="Object 2311" Type="Embed" r:id="rId1251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2de0d10ef8b748d4531250c37c5d3f9e" filled="f" id="Object 2312" o:ole="" o:preferrelative="t" o:spid="_x0000_i1843" stroked="f" style="width:9.66pt;height:8.77pt;mso-position-horizontal-relative:page;mso-position-vertical-relative:page;mso-wrap-style:square" type="#_x0000_t75">
            <v:stroke joinstyle="miter" linestyle="single"/>
            <v:imagedata o:title="eqId2de0d10ef8b748d4531250c37c5d3f9e" r:id="rId113"/>
            <v:path o:extrusionok="f"/>
            <o:lock aspectratio="t" v:ext="edit"/>
          </v:shape>
          <o:OLEObject DrawAspect="Content" ObjectID="_1234568670" ProgID="Equation.DSMT4" ShapeID="Object 2312" Type="Embed" r:id="rId1252"/>
        </w:object>
      </w:r>
      <w:r>
        <w:object>
          <v:shape alt="eqId4cf5198440fe2ae2a2fdf56dde7fb83b" filled="f" id="Object 2313" o:ole="" o:preferrelative="t" o:spid="_x0000_i1844" stroked="f" style="width:108.15pt;height:12.46pt;mso-position-horizontal-relative:page;mso-position-vertical-relative:page;mso-wrap-style:square" type="#_x0000_t75">
            <v:stroke joinstyle="miter" linestyle="single"/>
            <v:imagedata o:title="eqId4cf5198440fe2ae2a2fdf56dde7fb83b" r:id="rId1200"/>
            <v:path o:extrusionok="f"/>
            <o:lock aspectratio="t" v:ext="edit"/>
          </v:shape>
          <o:OLEObject DrawAspect="Content" ObjectID="_1234568671" ProgID="Equation.DSMT4" ShapeID="Object 2313" Type="Embed" r:id="rId1253"/>
        </w:object>
      </w:r>
      <w:r>
        <w:rPr>
          <w:sz w:val="21"/>
        </w:rPr>
        <w:t>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变式1】</w:t>
      </w:r>
      <w:r>
        <w:rPr>
          <w:sz w:val="21"/>
        </w:rPr>
        <w:t>．（25-26七年级上·浙江杭州·月考）综合与探究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数学活动课上，老师进行了如下操作：如图1，将三角尺</w:t>
      </w:r>
      <w:r>
        <w:object>
          <v:shape alt="eqIdf4c5ccc8a1539917f1f444d618f0a436" filled="f" id="Object 2314" o:ole="" o:preferrelative="t" o:spid="_x0000_i1845" stroked="f" style="width:25.5pt;height:12.4pt;mso-position-horizontal-relative:page;mso-position-vertical-relative:page;mso-wrap-style:square" type="#_x0000_t75">
            <v:stroke joinstyle="miter" linestyle="single"/>
            <v:imagedata o:title="eqIdf4c5ccc8a1539917f1f444d618f0a436" r:id="rId1254"/>
            <v:path o:extrusionok="f"/>
            <o:lock aspectratio="t" v:ext="edit"/>
          </v:shape>
          <o:OLEObject DrawAspect="Content" ObjectID="_1234568672" ProgID="Equation.DSMT4" ShapeID="Object 2314" Type="Embed" r:id="rId1255"/>
        </w:object>
      </w:r>
      <w:r>
        <w:rPr>
          <w:sz w:val="21"/>
        </w:rPr>
        <w:t>的直角顶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放在直线</w:t>
      </w:r>
      <w:r>
        <w:object>
          <v:shape alt="eqIdb79dd200766db27fb90d6bd1992cf658" filled="f" id="Object 2315" o:ole="" o:preferrelative="t" o:spid="_x0000_i1846" stroked="f" style="width:17.56pt;height:11.06pt;mso-position-horizontal-relative:page;mso-position-vertical-relative:page;mso-wrap-style:square" type="#_x0000_t75">
            <v:stroke joinstyle="miter" linestyle="single"/>
            <v:imagedata o:title="eqIdb79dd200766db27fb90d6bd1992cf658" r:id="rId1256"/>
            <v:path o:extrusionok="f"/>
            <o:lock aspectratio="t" v:ext="edit"/>
          </v:shape>
          <o:OLEObject DrawAspect="Content" ObjectID="_1234568673" ProgID="Equation.DSMT4" ShapeID="Object 2315" Type="Embed" r:id="rId1257"/>
        </w:object>
      </w:r>
      <w:r>
        <w:rPr>
          <w:sz w:val="21"/>
        </w:rPr>
        <w:t>上，过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作</w:t>
      </w:r>
      <w:r>
        <w:object>
          <v:shape alt="eqIdd22df2977de56cc69be0c1e847653d7a" filled="f" id="Object 2316" o:ole="" o:preferrelative="t" o:spid="_x0000_i1847" stroked="f" style="width:35.16pt;height:12.3pt;mso-position-horizontal-relative:page;mso-position-vertical-relative:page;mso-wrap-style:square" type="#_x0000_t75">
            <v:stroke joinstyle="miter" linestyle="single"/>
            <v:imagedata o:title="eqIdd22df2977de56cc69be0c1e847653d7a" r:id="rId991"/>
            <v:path o:extrusionok="f"/>
            <o:lock aspectratio="t" v:ext="edit"/>
          </v:shape>
          <o:OLEObject DrawAspect="Content" ObjectID="_1234568674" ProgID="Equation.DSMT4" ShapeID="Object 2316" Type="Embed" r:id="rId1258"/>
        </w:object>
      </w:r>
      <w:r>
        <w:rPr>
          <w:sz w:val="21"/>
        </w:rPr>
        <w:t>平分线</w:t>
      </w:r>
      <w:r>
        <w:object>
          <v:shape alt="eqId598c4ff9fc8518fa4829e39254d3f6e5" filled="f" id="Object 2317" o:ole="" o:preferrelative="t" o:spid="_x0000_i1848" stroked="f" style="width:17.53pt;height:12.36pt;mso-position-horizontal-relative:page;mso-position-vertical-relative:page;mso-wrap-style:square" type="#_x0000_t75">
            <v:stroke joinstyle="miter" linestyle="single"/>
            <v:imagedata o:title="eqId598c4ff9fc8518fa4829e39254d3f6e5" r:id="rId1259"/>
            <v:path o:extrusionok="f"/>
            <o:lock aspectratio="t" v:ext="edit"/>
          </v:shape>
          <o:OLEObject DrawAspect="Content" ObjectID="_1234568675" ProgID="Equation.DSMT4" ShapeID="Object 2317" Type="Embed" r:id="rId1260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操作发现】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“勤奋小组”通过画图度量，得到了如下数值：</w:t>
      </w:r>
    </w:p>
    <w:tbl>
      <w:tblPr>
        <w:tblStyle w:val="TableNormal"/>
        <w:tblW w:type="dxa" w:w="8325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120"/>
          <w:left w:type="dxa" w:w="120"/>
          <w:bottom w:type="dxa" w:w="120"/>
          <w:right w:type="dxa" w:w="120"/>
        </w:tblCellMar>
        <w:tblLook w:val="0000"/>
      </w:tblPr>
      <w:tblGrid>
        <w:gridCol w:w="1775"/>
        <w:gridCol w:w="1633"/>
        <w:gridCol w:w="1639"/>
        <w:gridCol w:w="1639"/>
        <w:gridCol w:w="1639"/>
      </w:tblGrid>
      <w:tr>
        <w:tblPrEx>
          <w:tblW w:type="dxa" w:w="8325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120"/>
            <w:left w:type="dxa" w:w="120"/>
            <w:bottom w:type="dxa" w:w="120"/>
            <w:right w:type="dxa" w:w="120"/>
          </w:tblCellMar>
          <w:tblLook w:val="0000"/>
        </w:tblPrEx>
        <w:tc>
          <w:tcPr>
            <w:tcW w:type="dxa" w:w="225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>
            <w:pPr>
              <w:shd w:color="auto" w:fill="auto" w:val="clear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alt="eqId9fed1f57a835af4e9022e27603d12d31" filled="f" id="Object 2318" o:ole="" o:preferrelative="t" o:spid="_x0000_i1849" stroked="f" style="width:36.03pt;height:12.3pt;mso-position-horizontal-relative:page;mso-position-vertical-relative:page;mso-wrap-style:square" type="#_x0000_t75">
                  <v:stroke joinstyle="miter" linestyle="single"/>
                  <v:imagedata o:title="eqId9fed1f57a835af4e9022e27603d12d31" r:id="rId13"/>
                  <v:path o:extrusionok="f"/>
                  <o:lock aspectratio="t" v:ext="edit"/>
                </v:shape>
                <o:OLEObject DrawAspect="Content" ObjectID="_1234568676" ProgID="Equation.DSMT4" ShapeID="Object 2318" Type="Embed" r:id="rId1261"/>
              </w:object>
            </w:r>
          </w:p>
        </w:tc>
        <w:tc>
          <w:tcPr>
            <w:tcW w:type="dxa" w:w="225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>
            <w:pPr>
              <w:shd w:color="auto" w:fill="auto" w:val="clear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alt="eqIdbdb0aa8a61380228e285f3b5c7b74c47" filled="f" id="Object 2319" o:ole="" o:preferrelative="t" o:spid="_x0000_i1850" stroked="f" style="width:16.71pt;height:12.26pt;mso-position-horizontal-relative:page;mso-position-vertical-relative:page;mso-wrap-style:square" type="#_x0000_t75">
                  <v:stroke joinstyle="miter" linestyle="single"/>
                  <v:imagedata o:title="eqIdbdb0aa8a61380228e285f3b5c7b74c47" r:id="rId729"/>
                  <v:path o:extrusionok="f"/>
                  <o:lock aspectratio="t" v:ext="edit"/>
                </v:shape>
                <o:OLEObject DrawAspect="Content" ObjectID="_1234568677" ProgID="Equation.DSMT4" ShapeID="Object 2319" Type="Embed" r:id="rId1262"/>
              </w:object>
            </w:r>
          </w:p>
        </w:tc>
        <w:tc>
          <w:tcPr>
            <w:tcW w:type="dxa" w:w="225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>
            <w:pPr>
              <w:shd w:color="auto" w:fill="auto" w:val="clear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alt="eqId3ccc30d7dcade65397851643a607388c" filled="f" id="Object 2320" o:ole="" o:preferrelative="t" o:spid="_x0000_i1851" stroked="f" style="width:17.56pt;height:11.41pt;mso-position-horizontal-relative:page;mso-position-vertical-relative:page;mso-wrap-style:square" type="#_x0000_t75">
                  <v:stroke joinstyle="miter" linestyle="single"/>
                  <v:imagedata o:title="eqId3ccc30d7dcade65397851643a607388c" r:id="rId1263"/>
                  <v:path o:extrusionok="f"/>
                  <o:lock aspectratio="t" v:ext="edit"/>
                </v:shape>
                <o:OLEObject DrawAspect="Content" ObjectID="_1234568678" ProgID="Equation.DSMT4" ShapeID="Object 2320" Type="Embed" r:id="rId1264"/>
              </w:object>
            </w:r>
          </w:p>
        </w:tc>
        <w:tc>
          <w:tcPr>
            <w:tcW w:type="dxa" w:w="225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>
            <w:pPr>
              <w:shd w:color="auto" w:fill="auto" w:val="clear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alt="eqId2fb94bd9eb80fb9f5f02f518bb8f2211" filled="f" id="Object 2321" o:ole="" o:preferrelative="t" o:spid="_x0000_i1852" stroked="f" style="width:17.53pt;height:12.26pt;mso-position-horizontal-relative:page;mso-position-vertical-relative:page;mso-wrap-style:square" type="#_x0000_t75">
                  <v:stroke joinstyle="miter" linestyle="single"/>
                  <v:imagedata o:title="eqId2fb94bd9eb80fb9f5f02f518bb8f2211" r:id="rId168"/>
                  <v:path o:extrusionok="f"/>
                  <o:lock aspectratio="t" v:ext="edit"/>
                </v:shape>
                <o:OLEObject DrawAspect="Content" ObjectID="_1234568679" ProgID="Equation.DSMT4" ShapeID="Object 2321" Type="Embed" r:id="rId1265"/>
              </w:object>
            </w:r>
          </w:p>
        </w:tc>
        <w:tc>
          <w:tcPr>
            <w:tcW w:type="dxa" w:w="225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>
            <w:pPr>
              <w:shd w:color="auto" w:fill="auto" w:val="clear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alt="eqId5f1c1ad367aad268ae505f25bc0d4d5b" filled="f" id="Object 2322" o:ole="" o:preferrelative="t" o:spid="_x0000_i1853" stroked="f" style="width:17.53pt;height:12.36pt;mso-position-horizontal-relative:page;mso-position-vertical-relative:page;mso-wrap-style:square" type="#_x0000_t75">
                  <v:stroke joinstyle="miter" linestyle="single"/>
                  <v:imagedata o:title="eqId5f1c1ad367aad268ae505f25bc0d4d5b" r:id="rId1266"/>
                  <v:path o:extrusionok="f"/>
                  <o:lock aspectratio="t" v:ext="edit"/>
                </v:shape>
                <o:OLEObject DrawAspect="Content" ObjectID="_1234568680" ProgID="Equation.DSMT4" ShapeID="Object 2322" Type="Embed" r:id="rId1267"/>
              </w:object>
            </w:r>
          </w:p>
        </w:tc>
      </w:tr>
      <w:tr>
        <w:tblPrEx>
          <w:tblW w:type="dxa" w:w="8325"/>
          <w:tblCellMar>
            <w:top w:type="dxa" w:w="120"/>
            <w:left w:type="dxa" w:w="120"/>
            <w:bottom w:type="dxa" w:w="120"/>
            <w:right w:type="dxa" w:w="120"/>
          </w:tblCellMar>
          <w:tblLook w:val="0000"/>
        </w:tblPrEx>
        <w:tc>
          <w:tcPr>
            <w:tcW w:type="dxa" w:w="225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>
            <w:pPr>
              <w:shd w:color="auto" w:fill="auto" w:val="clear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alt="eqId4cbee6d5731d6f4bb1e4f2ba3d89b7dc" filled="f" id="Object 2323" o:ole="" o:preferrelative="t" o:spid="_x0000_i1854" stroked="f" style="width:33.39pt;height:12.26pt;mso-position-horizontal-relative:page;mso-position-vertical-relative:page;mso-wrap-style:square" type="#_x0000_t75">
                  <v:stroke joinstyle="miter" linestyle="single"/>
                  <v:imagedata o:title="eqId4cbee6d5731d6f4bb1e4f2ba3d89b7dc" r:id="rId1078"/>
                  <v:path o:extrusionok="f"/>
                  <o:lock aspectratio="t" v:ext="edit"/>
                </v:shape>
                <o:OLEObject DrawAspect="Content" ObjectID="_1234568681" ProgID="Equation.DSMT4" ShapeID="Object 2323" Type="Embed" r:id="rId1268"/>
              </w:object>
            </w:r>
          </w:p>
        </w:tc>
        <w:tc>
          <w:tcPr>
            <w:tcW w:type="dxa" w:w="225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>
            <w:pPr>
              <w:shd w:color="auto" w:fill="auto" w:val="clear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alt="eqId741a44528782580d24249e8075b8cd9a" filled="f" id="Object 2324" o:ole="" o:preferrelative="t" o:spid="_x0000_i1855" stroked="f" style="width:12.32pt;height:12.32pt;mso-position-horizontal-relative:page;mso-position-vertical-relative:page;mso-wrap-style:square" type="#_x0000_t75">
                  <v:stroke joinstyle="miter" linestyle="single"/>
                  <v:imagedata o:title="eqId741a44528782580d24249e8075b8cd9a" r:id="rId1269"/>
                  <v:path o:extrusionok="f"/>
                  <o:lock aspectratio="t" v:ext="edit"/>
                </v:shape>
                <o:OLEObject DrawAspect="Content" ObjectID="_1234568682" ProgID="Equation.DSMT4" ShapeID="Object 2324" Type="Embed" r:id="rId1270"/>
              </w:object>
            </w:r>
          </w:p>
        </w:tc>
        <w:tc>
          <w:tcPr>
            <w:tcW w:type="dxa" w:w="225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>
            <w:pPr>
              <w:shd w:color="auto" w:fill="auto" w:val="clear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alt="eqIdbab234099db50b451eb6ec2d5b21fe1f" filled="f" id="Object 2325" o:ole="" o:preferrelative="t" o:spid="_x0000_i1856" stroked="f" style="width:16.69pt;height:11.4pt;mso-position-horizontal-relative:page;mso-position-vertical-relative:page;mso-wrap-style:square" type="#_x0000_t75">
                  <v:stroke joinstyle="miter" linestyle="single"/>
                  <v:imagedata o:title="eqIdbab234099db50b451eb6ec2d5b21fe1f" r:id="rId1271"/>
                  <v:path o:extrusionok="f"/>
                  <o:lock aspectratio="t" v:ext="edit"/>
                </v:shape>
                <o:OLEObject DrawAspect="Content" ObjectID="_1234568683" ProgID="Equation.DSMT4" ShapeID="Object 2325" Type="Embed" r:id="rId1272"/>
              </w:object>
            </w:r>
          </w:p>
        </w:tc>
        <w:tc>
          <w:tcPr>
            <w:tcW w:type="dxa" w:w="225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>
            <w:pPr>
              <w:shd w:color="auto" w:fill="auto" w:val="clear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alt="eqIdb31a14bd2a972f43d7a26a99589ad083" filled="f" id="Object 2326" o:ole="" o:preferrelative="t" o:spid="_x0000_i1857" stroked="f" style="width:17.53pt;height:12.32pt;mso-position-horizontal-relative:page;mso-position-vertical-relative:page;mso-wrap-style:square" type="#_x0000_t75">
                  <v:stroke joinstyle="miter" linestyle="single"/>
                  <v:imagedata o:title="eqIdb31a14bd2a972f43d7a26a99589ad083" r:id="rId1273"/>
                  <v:path o:extrusionok="f"/>
                  <o:lock aspectratio="t" v:ext="edit"/>
                </v:shape>
                <o:OLEObject DrawAspect="Content" ObjectID="_1234568684" ProgID="Equation.DSMT4" ShapeID="Object 2326" Type="Embed" r:id="rId1274"/>
              </w:object>
            </w:r>
          </w:p>
        </w:tc>
        <w:tc>
          <w:tcPr>
            <w:tcW w:type="dxa" w:w="225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>
            <w:pPr>
              <w:shd w:color="auto" w:fill="auto" w:val="clear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alt="eqIddb8f23aea123f92654dd0d19aa5f98ea" filled="f" id="Object 2327" o:ole="" o:preferrelative="t" o:spid="_x0000_i1858" stroked="f" style="width:17.53pt;height:12.36pt;mso-position-horizontal-relative:page;mso-position-vertical-relative:page;mso-wrap-style:square" type="#_x0000_t75">
                  <v:stroke joinstyle="miter" linestyle="single"/>
                  <v:imagedata o:title="eqIddb8f23aea123f92654dd0d19aa5f98ea" r:id="rId1275"/>
                  <v:path o:extrusionok="f"/>
                  <o:lock aspectratio="t" v:ext="edit"/>
                </v:shape>
                <o:OLEObject DrawAspect="Content" ObjectID="_1234568685" ProgID="Equation.DSMT4" ShapeID="Object 2327" Type="Embed" r:id="rId1276"/>
              </w:object>
            </w:r>
          </w:p>
        </w:tc>
      </w:tr>
    </w:tbl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请依据上表，写出</w:t>
      </w:r>
      <w:r>
        <w:object>
          <v:shape alt="eqId9fed1f57a835af4e9022e27603d12d31" filled="f" id="Object 2328" o:ole="" o:preferrelative="t" o:spid="_x0000_i1859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8686" ProgID="Equation.DSMT4" ShapeID="Object 2328" Type="Embed" r:id="rId1277"/>
        </w:object>
      </w:r>
      <w:r>
        <w:rPr>
          <w:sz w:val="21"/>
        </w:rPr>
        <w:t>与</w:t>
      </w:r>
      <w:r>
        <w:object>
          <v:shape alt="eqId4cbee6d5731d6f4bb1e4f2ba3d89b7dc" filled="f" id="Object 2329" o:ole="" o:preferrelative="t" o:spid="_x0000_i1860" stroked="f" style="width:33.39pt;height:12.26pt;mso-position-horizontal-relative:page;mso-position-vertical-relative:page;mso-wrap-style:square" type="#_x0000_t75">
            <v:stroke joinstyle="miter" linestyle="single"/>
            <v:imagedata o:title="eqId4cbee6d5731d6f4bb1e4f2ba3d89b7dc" r:id="rId1078"/>
            <v:path o:extrusionok="f"/>
            <o:lock aspectratio="t" v:ext="edit"/>
          </v:shape>
          <o:OLEObject DrawAspect="Content" ObjectID="_1234568687" ProgID="Equation.DSMT4" ShapeID="Object 2329" Type="Embed" r:id="rId1278"/>
        </w:object>
      </w:r>
      <w:r>
        <w:rPr>
          <w:sz w:val="21"/>
        </w:rPr>
        <w:t>的数量关系__________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思考论证】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老师进一步提出了如下问题：当三角尺</w:t>
      </w:r>
      <w:r>
        <w:object>
          <v:shape alt="eqIdf4c5ccc8a1539917f1f444d618f0a436" filled="f" id="Object 2330" o:ole="" o:preferrelative="t" o:spid="_x0000_i1861" stroked="f" style="width:25.5pt;height:12.4pt;mso-position-horizontal-relative:page;mso-position-vertical-relative:page;mso-wrap-style:square" type="#_x0000_t75">
            <v:stroke joinstyle="miter" linestyle="single"/>
            <v:imagedata o:title="eqIdf4c5ccc8a1539917f1f444d618f0a436" r:id="rId1254"/>
            <v:path o:extrusionok="f"/>
            <o:lock aspectratio="t" v:ext="edit"/>
          </v:shape>
          <o:OLEObject DrawAspect="Content" ObjectID="_1234568688" ProgID="Equation.DSMT4" ShapeID="Object 2330" Type="Embed" r:id="rId1279"/>
        </w:object>
      </w:r>
      <w:r>
        <w:rPr>
          <w:sz w:val="21"/>
        </w:rPr>
        <w:t>在直线</w:t>
      </w:r>
      <w:r>
        <w:object>
          <v:shape alt="eqIdb79dd200766db27fb90d6bd1992cf658" filled="f" id="Object 2331" o:ole="" o:preferrelative="t" o:spid="_x0000_i1862" stroked="f" style="width:17.56pt;height:11.06pt;mso-position-horizontal-relative:page;mso-position-vertical-relative:page;mso-wrap-style:square" type="#_x0000_t75">
            <v:stroke joinstyle="miter" linestyle="single"/>
            <v:imagedata o:title="eqIdb79dd200766db27fb90d6bd1992cf658" r:id="rId1256"/>
            <v:path o:extrusionok="f"/>
            <o:lock aspectratio="t" v:ext="edit"/>
          </v:shape>
          <o:OLEObject DrawAspect="Content" ObjectID="_1234568689" ProgID="Equation.DSMT4" ShapeID="Object 2331" Type="Embed" r:id="rId1280"/>
        </w:object>
      </w:r>
      <w:r>
        <w:rPr>
          <w:sz w:val="21"/>
        </w:rPr>
        <w:t>上方绕顶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旋转时（</w:t>
      </w:r>
      <w:r>
        <w:object>
          <v:shape alt="eqId6c042ff18466e8165fadf343d142a4b0" filled="f" id="Object 2332" o:ole="" o:preferrelative="t" o:spid="_x0000_i1863" stroked="f" style="width:18.43pt;height:12.51pt;mso-position-horizontal-relative:page;mso-position-vertical-relative:page;mso-wrap-style:square" type="#_x0000_t75">
            <v:stroke joinstyle="miter" linestyle="single"/>
            <v:imagedata o:title="eqId6c042ff18466e8165fadf343d142a4b0" r:id="rId1281"/>
            <v:path o:extrusionok="f"/>
            <o:lock aspectratio="t" v:ext="edit"/>
          </v:shape>
          <o:OLEObject DrawAspect="Content" ObjectID="_1234568690" ProgID="Equation.DSMT4" ShapeID="Object 2332" Type="Embed" r:id="rId1282"/>
        </w:object>
      </w:r>
      <w:r>
        <w:rPr>
          <w:sz w:val="21"/>
        </w:rPr>
        <w:t>到达</w:t>
      </w:r>
      <w:r>
        <w:object>
          <v:shape alt="eqIdd62e8aadaadebf1454fde21a390ebdea" filled="f" id="Object 2333" o:ole="" o:preferrelative="t" o:spid="_x0000_i1864" stroked="f" style="width:17.53pt;height:12.36pt;mso-position-horizontal-relative:page;mso-position-vertical-relative:page;mso-wrap-style:square" type="#_x0000_t75">
            <v:stroke joinstyle="miter" linestyle="single"/>
            <v:imagedata o:title="eqIdd62e8aadaadebf1454fde21a390ebdea" r:id="rId1283"/>
            <v:path o:extrusionok="f"/>
            <o:lock aspectratio="t" v:ext="edit"/>
          </v:shape>
          <o:OLEObject DrawAspect="Content" ObjectID="_1234568691" ProgID="Equation.DSMT4" ShapeID="Object 2333" Type="Embed" r:id="rId1284"/>
        </w:object>
      </w:r>
      <w:r>
        <w:rPr>
          <w:sz w:val="21"/>
        </w:rPr>
        <w:t>边时停止旋转），</w:t>
      </w:r>
      <w:r>
        <w:object>
          <v:shape alt="eqId9fed1f57a835af4e9022e27603d12d31" filled="f" id="Object 2334" o:ole="" o:preferrelative="t" o:spid="_x0000_i1865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8692" ProgID="Equation.DSMT4" ShapeID="Object 2334" Type="Embed" r:id="rId1285"/>
        </w:object>
      </w:r>
      <w:r>
        <w:rPr>
          <w:sz w:val="21"/>
        </w:rPr>
        <w:t>与</w:t>
      </w:r>
      <w:r>
        <w:object>
          <v:shape alt="eqId4cbee6d5731d6f4bb1e4f2ba3d89b7dc" filled="f" id="Object 2335" o:ole="" o:preferrelative="t" o:spid="_x0000_i1866" stroked="f" style="width:33.39pt;height:12.26pt;mso-position-horizontal-relative:page;mso-position-vertical-relative:page;mso-wrap-style:square" type="#_x0000_t75">
            <v:stroke joinstyle="miter" linestyle="single"/>
            <v:imagedata o:title="eqId4cbee6d5731d6f4bb1e4f2ba3d89b7dc" r:id="rId1078"/>
            <v:path o:extrusionok="f"/>
            <o:lock aspectratio="t" v:ext="edit"/>
          </v:shape>
          <o:OLEObject DrawAspect="Content" ObjectID="_1234568693" ProgID="Equation.DSMT4" ShapeID="Object 2335" Type="Embed" r:id="rId1286"/>
        </w:object>
      </w:r>
      <w:r>
        <w:rPr>
          <w:sz w:val="21"/>
        </w:rPr>
        <w:t>是否还满足（1）中的数量关系，请说明理由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拓展延伸】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“创新小组”又提出如下问题：将图1中</w:t>
      </w:r>
      <w:r>
        <w:object>
          <v:shape alt="eqIded66570f697459aba9daa2eaf9460bcb" filled="f" id="Object 2336" o:ole="" o:preferrelative="t" o:spid="_x0000_i1867" stroked="f" style="width:29.91pt;height:11.41pt;mso-position-horizontal-relative:page;mso-position-vertical-relative:page;mso-wrap-style:square" type="#_x0000_t75">
            <v:stroke joinstyle="miter" linestyle="single"/>
            <v:imagedata o:title="eqIded66570f697459aba9daa2eaf9460bcb" r:id="rId559"/>
            <v:path o:extrusionok="f"/>
            <o:lock aspectratio="t" v:ext="edit"/>
          </v:shape>
          <o:OLEObject DrawAspect="Content" ObjectID="_1234568694" ProgID="Equation.DSMT4" ShapeID="Object 2336" Type="Embed" r:id="rId1287"/>
        </w:object>
      </w:r>
      <w:r>
        <w:rPr>
          <w:sz w:val="21"/>
        </w:rPr>
        <w:t>的边</w:t>
      </w:r>
      <w:r>
        <w:object>
          <v:shape alt="eqIdf6967ebd791092c62b4ef97924d91883" filled="f" id="Object 2337" o:ole="" o:preferrelative="t" o:spid="_x0000_i1868" stroked="f" style="width:18.43pt;height:12.51pt;mso-position-horizontal-relative:page;mso-position-vertical-relative:page;mso-wrap-style:square" type="#_x0000_t75">
            <v:stroke joinstyle="miter" linestyle="single"/>
            <v:imagedata o:title="eqIdf6967ebd791092c62b4ef97924d91883" r:id="rId1288"/>
            <v:path o:extrusionok="f"/>
            <o:lock aspectratio="t" v:ext="edit"/>
          </v:shape>
          <o:OLEObject DrawAspect="Content" ObjectID="_1234568695" ProgID="Equation.DSMT4" ShapeID="Object 2337" Type="Embed" r:id="rId1289"/>
        </w:object>
      </w:r>
      <w:r>
        <w:rPr>
          <w:sz w:val="21"/>
        </w:rPr>
        <w:t>与</w:t>
      </w:r>
      <w:r>
        <w:object>
          <v:shape alt="eqIdae7a3e520a16d4fdd73c4e6a4ce7be0e" filled="f" id="Object 2338" o:ole="" o:preferrelative="t" o:spid="_x0000_i1869" stroked="f" style="width:16.71pt;height:12.71pt;mso-position-horizontal-relative:page;mso-position-vertical-relative:page;mso-wrap-style:square" type="#_x0000_t75">
            <v:stroke joinstyle="miter" linestyle="single"/>
            <v:imagedata o:title="eqIdae7a3e520a16d4fdd73c4e6a4ce7be0e" r:id="rId34"/>
            <v:path o:extrusionok="f"/>
            <o:lock aspectratio="t" v:ext="edit"/>
          </v:shape>
          <o:OLEObject DrawAspect="Content" ObjectID="_1234568696" ProgID="Equation.DSMT4" ShapeID="Object 2338" Type="Embed" r:id="rId1290"/>
        </w:object>
      </w:r>
      <w:r>
        <w:rPr>
          <w:sz w:val="21"/>
        </w:rPr>
        <w:t>重合的位置开始，绕顶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顺时针旋转，旋转的速度为每秒9度，旋转时间</w:t>
      </w:r>
      <w:r>
        <w:rPr>
          <w:rFonts w:ascii="Times New Roman" w:cs="Times New Roman" w:eastAsia="Times New Roman" w:hAnsi="Times New Roman"/>
          <w:i/>
          <w:sz w:val="21"/>
        </w:rPr>
        <w:t>t</w:t>
      </w:r>
      <w:r>
        <w:rPr>
          <w:sz w:val="21"/>
        </w:rPr>
        <w:t>秒（</w:t>
      </w:r>
      <w:r>
        <w:object>
          <v:shape alt="eqIdac2f8933893814e14928fa9eaddcde27" filled="f" id="Object 2339" o:ole="" o:preferrelative="t" o:spid="_x0000_i1870" stroked="f" style="width:43.12pt;height:12.6pt;mso-position-horizontal-relative:page;mso-position-vertical-relative:page;mso-wrap-style:square" type="#_x0000_t75">
            <v:stroke joinstyle="miter" linestyle="single"/>
            <v:imagedata o:title="eqIdac2f8933893814e14928fa9eaddcde27" r:id="rId1291"/>
            <v:path o:extrusionok="f"/>
            <o:lock aspectratio="t" v:ext="edit"/>
          </v:shape>
          <o:OLEObject DrawAspect="Content" ObjectID="_1234568697" ProgID="Equation.DSMT4" ShapeID="Object 2339" Type="Embed" r:id="rId1292"/>
        </w:object>
      </w:r>
      <w:r>
        <w:rPr>
          <w:sz w:val="21"/>
        </w:rPr>
        <w:t>），</w:t>
      </w:r>
      <w:r>
        <w:object>
          <v:shape alt="eqId8c406c4f1880daebcccf913ba3f93512" filled="f" id="Object 2340" o:ole="" o:preferrelative="t" o:spid="_x0000_i1871" stroked="f" style="width:18.43pt;height:12.51pt;mso-position-horizontal-relative:page;mso-position-vertical-relative:page;mso-wrap-style:square" type="#_x0000_t75">
            <v:stroke joinstyle="miter" linestyle="single"/>
            <v:imagedata o:title="eqId8c406c4f1880daebcccf913ba3f93512" r:id="rId1293"/>
            <v:path o:extrusionok="f"/>
            <o:lock aspectratio="t" v:ext="edit"/>
          </v:shape>
          <o:OLEObject DrawAspect="Content" ObjectID="_1234568698" ProgID="Equation.DSMT4" ShapeID="Object 2340" Type="Embed" r:id="rId1294"/>
        </w:object>
      </w:r>
      <w:r>
        <w:rPr>
          <w:sz w:val="21"/>
        </w:rPr>
        <w:t>为</w:t>
      </w:r>
      <w:r>
        <w:object>
          <v:shape alt="eqIded66570f697459aba9daa2eaf9460bcb" filled="f" id="Object 2341" o:ole="" o:preferrelative="t" o:spid="_x0000_i1872" stroked="f" style="width:29.91pt;height:11.41pt;mso-position-horizontal-relative:page;mso-position-vertical-relative:page;mso-wrap-style:square" type="#_x0000_t75">
            <v:stroke joinstyle="miter" linestyle="single"/>
            <v:imagedata o:title="eqIded66570f697459aba9daa2eaf9460bcb" r:id="rId559"/>
            <v:path o:extrusionok="f"/>
            <o:lock aspectratio="t" v:ext="edit"/>
          </v:shape>
          <o:OLEObject DrawAspect="Content" ObjectID="_1234568699" ProgID="Equation.DSMT4" ShapeID="Object 2341" Type="Embed" r:id="rId1295"/>
        </w:object>
      </w:r>
      <w:r>
        <w:rPr>
          <w:sz w:val="21"/>
        </w:rPr>
        <w:t>的角平分线，当</w:t>
      </w:r>
      <w:r>
        <w:object>
          <v:shape alt="eqId87cbf7497299f7f6c496c536bf949e76" filled="f" id="Object 2342" o:ole="" o:preferrelative="t" o:spid="_x0000_i1873" stroked="f" style="width:51pt;height:11.25pt;mso-position-horizontal-relative:page;mso-position-vertical-relative:page;mso-wrap-style:square" type="#_x0000_t75">
            <v:stroke joinstyle="miter" linestyle="single"/>
            <v:imagedata o:title="eqId87cbf7497299f7f6c496c536bf949e76" r:id="rId1296"/>
            <v:path o:extrusionok="f"/>
            <o:lock aspectratio="t" v:ext="edit"/>
          </v:shape>
          <o:OLEObject DrawAspect="Content" ObjectID="_1234568700" ProgID="Equation.DSMT4" ShapeID="Object 2342" Type="Embed" r:id="rId1297"/>
        </w:object>
      </w:r>
      <w:r>
        <w:rPr>
          <w:sz w:val="21"/>
        </w:rPr>
        <w:t>时，求</w:t>
      </w:r>
      <w:r>
        <w:rPr>
          <w:rFonts w:ascii="Times New Roman" w:cs="Times New Roman" w:eastAsia="Times New Roman" w:hAnsi="Times New Roman"/>
          <w:i/>
          <w:sz w:val="21"/>
        </w:rPr>
        <w:t>t</w:t>
      </w:r>
      <w:r>
        <w:rPr>
          <w:sz w:val="21"/>
        </w:rPr>
        <w:t>的值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75203c08-5a5d-4b3a-ae5a-1661adf7a91b" filled="f" id="图片 100061" o:preferrelative="t" o:spid="_x0000_i1874" stroked="f" style="width:201.76pt;height:81.76pt;mso-position-horizontal-relative:page;mso-position-vertical-relative:page;mso-wrap-style:square" type="#_x0000_t75">
            <v:fill o:detectmouseclick="t"/>
            <v:stroke linestyle="single"/>
            <v:imagedata o:title="@@@75203c08-5a5d-4b3a-ae5a-1661adf7a91b" r:id="rId1298"/>
            <v:path o:extrusionok="f"/>
            <o:lock aspectratio="t" v:ext="edit"/>
          </v:shape>
        </w:pi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（1）</w:t>
      </w:r>
      <w:r>
        <w:object>
          <v:shape alt="eqIdba040b73d8ad132ae1eb9cf0ac52b152" filled="f" id="Object 2343" o:ole="" o:preferrelative="t" o:spid="_x0000_i1875" stroked="f" style="width:84.39pt;height:12.65pt;mso-position-horizontal-relative:page;mso-position-vertical-relative:page;mso-wrap-style:square" type="#_x0000_t75">
            <v:stroke joinstyle="miter" linestyle="single"/>
            <v:imagedata o:title="eqIdba040b73d8ad132ae1eb9cf0ac52b152" r:id="rId1198"/>
            <v:path o:extrusionok="f"/>
            <o:lock aspectratio="t" v:ext="edit"/>
          </v:shape>
          <o:OLEObject DrawAspect="Content" ObjectID="_1234568701" ProgID="Equation.DSMT4" ShapeID="Object 2343" Type="Embed" r:id="rId1299"/>
        </w:object>
      </w:r>
      <w:r>
        <w:rPr>
          <w:sz w:val="21"/>
        </w:rPr>
        <w:t>；（2）满足，见解析；（3）</w:t>
      </w:r>
      <w:r>
        <w:object>
          <v:shape alt="eqId36a1b09c653185842513e24ebba60bb3" filled="f" id="Object 2344" o:ole="" o:preferrelative="t" o:spid="_x0000_i1876" stroked="f" style="width:6.16pt;height:10.92pt;mso-position-horizontal-relative:page;mso-position-vertical-relative:page;mso-wrap-style:square" type="#_x0000_t75">
            <v:stroke joinstyle="miter" linestyle="single"/>
            <v:imagedata o:title="eqId36a1b09c653185842513e24ebba60bb3" r:id="rId1300"/>
            <v:path o:extrusionok="f"/>
            <o:lock aspectratio="t" v:ext="edit"/>
          </v:shape>
          <o:OLEObject DrawAspect="Content" ObjectID="_1234568702" ProgID="Equation.DSMT4" ShapeID="Object 2344" Type="Embed" r:id="rId1301"/>
        </w:object>
      </w:r>
      <w:r>
        <w:rPr>
          <w:sz w:val="21"/>
        </w:rPr>
        <w:t>的值为</w:t>
      </w:r>
      <w:r>
        <w:object>
          <v:shape alt="eqId5991e9ec7666f533a528a4173c58f0ff" filled="f" id="Object 2345" o:ole="" o:preferrelative="t" o:spid="_x0000_i1877" stroked="f" style="width:14.05pt;height:27.45pt;mso-position-horizontal-relative:page;mso-position-vertical-relative:page;mso-wrap-style:square" type="#_x0000_t75">
            <v:stroke joinstyle="miter" linestyle="single"/>
            <v:imagedata o:title="eqId5991e9ec7666f533a528a4173c58f0ff" r:id="rId1302"/>
            <v:path o:extrusionok="f"/>
            <o:lock aspectratio="t" v:ext="edit"/>
          </v:shape>
          <o:OLEObject DrawAspect="Content" ObjectID="_1234568703" ProgID="Equation.DSMT4" ShapeID="Object 2345" Type="Embed" r:id="rId1303"/>
        </w:object>
      </w:r>
      <w:r>
        <w:rPr>
          <w:sz w:val="21"/>
        </w:rPr>
        <w:t>或</w:t>
      </w:r>
      <w:r>
        <w:object>
          <v:shape alt="eqIdb7f5a566e9905ebdca5e064e1dc7d5e9" filled="f" id="Object 2346" o:ole="" o:preferrelative="t" o:spid="_x0000_i1878" stroked="f" style="width:14.97pt;height:26.62pt;mso-position-horizontal-relative:page;mso-position-vertical-relative:page;mso-wrap-style:square" type="#_x0000_t75">
            <v:stroke joinstyle="miter" linestyle="single"/>
            <v:imagedata o:title="eqIdb7f5a566e9905ebdca5e064e1dc7d5e9" r:id="rId1304"/>
            <v:path o:extrusionok="f"/>
            <o:lock aspectratio="t" v:ext="edit"/>
          </v:shape>
          <o:OLEObject DrawAspect="Content" ObjectID="_1234568704" ProgID="Equation.DSMT4" ShapeID="Object 2346" Type="Embed" r:id="rId1305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的是角平分线的定义，角的和差运算，一元一次方程的应用，熟练地利用方程解决问题是解本题的关键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由表格数据可得结论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设</w:t>
      </w:r>
      <w:r>
        <w:object>
          <v:shape alt="eqIdf435c3556b48f0eccc958240fc6c7d6a" filled="f" id="Object 2347" o:ole="" o:preferrelative="t" o:spid="_x0000_i1879" stroked="f" style="width:51pt;height:12.3pt;mso-position-horizontal-relative:page;mso-position-vertical-relative:page;mso-wrap-style:square" type="#_x0000_t75">
            <v:stroke joinstyle="miter" linestyle="single"/>
            <v:imagedata o:title="eqIdf435c3556b48f0eccc958240fc6c7d6a" r:id="rId1306"/>
            <v:path o:extrusionok="f"/>
            <o:lock aspectratio="t" v:ext="edit"/>
          </v:shape>
          <o:OLEObject DrawAspect="Content" ObjectID="_1234568705" ProgID="Equation.DSMT4" ShapeID="Object 2347" Type="Embed" r:id="rId1307"/>
        </w:object>
      </w:r>
      <w:r>
        <w:rPr>
          <w:sz w:val="21"/>
        </w:rPr>
        <w:t>，则</w:t>
      </w:r>
      <w:r>
        <w:object>
          <v:shape alt="eqIdb464f33cec2a72b1ca0ce29417993056" filled="f" id="Object 2348" o:ole="" o:preferrelative="t" o:spid="_x0000_i1880" stroked="f" style="width:79.2pt;height:12.25pt;mso-position-horizontal-relative:page;mso-position-vertical-relative:page;mso-wrap-style:square" type="#_x0000_t75">
            <v:stroke joinstyle="miter" linestyle="single"/>
            <v:imagedata o:title="eqIdb464f33cec2a72b1ca0ce29417993056" r:id="rId1308"/>
            <v:path o:extrusionok="f"/>
            <o:lock aspectratio="t" v:ext="edit"/>
          </v:shape>
          <o:OLEObject DrawAspect="Content" ObjectID="_1234568706" ProgID="Equation.DSMT4" ShapeID="Object 2348" Type="Embed" r:id="rId1309"/>
        </w:object>
      </w:r>
      <w:r>
        <w:rPr>
          <w:sz w:val="21"/>
        </w:rPr>
        <w:t>，由角平分线可得</w:t>
      </w:r>
      <w:r>
        <w:object>
          <v:shape alt="eqId197183301adce144ff03aa4ece50313a" filled="f" id="Object 2349" o:ole="" o:preferrelative="t" o:spid="_x0000_i1881" stroked="f" style="width:95pt;height:27.05pt;mso-position-horizontal-relative:page;mso-position-vertical-relative:page;mso-wrap-style:square" type="#_x0000_t75">
            <v:stroke joinstyle="miter" linestyle="single"/>
            <v:imagedata o:title="eqId197183301adce144ff03aa4ece50313a" r:id="rId1310"/>
            <v:path o:extrusionok="f"/>
            <o:lock aspectratio="t" v:ext="edit"/>
          </v:shape>
          <o:OLEObject DrawAspect="Content" ObjectID="_1234568707" ProgID="Equation.DSMT4" ShapeID="Object 2349" Type="Embed" r:id="rId1311"/>
        </w:object>
      </w:r>
      <w:r>
        <w:rPr>
          <w:sz w:val="21"/>
        </w:rPr>
        <w:t>，再结合角的和差运算可得结论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分两种情况讨论：①当</w:t>
      </w:r>
      <w:r>
        <w:object>
          <v:shape alt="eqId666630341230310170866ff84cd8476f" filled="f" id="Object 2350" o:ole="" o:preferrelative="t" o:spid="_x0000_i1882" stroked="f" style="width:42.2pt;height:12.5pt;mso-position-horizontal-relative:page;mso-position-vertical-relative:page;mso-wrap-style:square" type="#_x0000_t75">
            <v:stroke joinstyle="miter" linestyle="single"/>
            <v:imagedata o:title="eqId666630341230310170866ff84cd8476f" r:id="rId1312"/>
            <v:path o:extrusionok="f"/>
            <o:lock aspectratio="t" v:ext="edit"/>
          </v:shape>
          <o:OLEObject DrawAspect="Content" ObjectID="_1234568708" ProgID="Equation.DSMT4" ShapeID="Object 2350" Type="Embed" r:id="rId1313"/>
        </w:object>
      </w:r>
      <w:r>
        <w:rPr>
          <w:sz w:val="21"/>
        </w:rPr>
        <w:t>时，</w:t>
      </w:r>
      <w:r>
        <w:object>
          <v:shape alt="eqId17694b5ce41d79f7953bcbd1ae56e2d9" filled="f" id="Object 2351" o:ole="" o:preferrelative="t" o:spid="_x0000_i1883" stroked="f" style="width:45.72pt;height:11.2pt;mso-position-horizontal-relative:page;mso-position-vertical-relative:page;mso-wrap-style:square" type="#_x0000_t75">
            <v:stroke joinstyle="miter" linestyle="single"/>
            <v:imagedata o:title="eqId17694b5ce41d79f7953bcbd1ae56e2d9" r:id="rId1314"/>
            <v:path o:extrusionok="f"/>
            <o:lock aspectratio="t" v:ext="edit"/>
          </v:shape>
          <o:OLEObject DrawAspect="Content" ObjectID="_1234568709" ProgID="Equation.DSMT4" ShapeID="Object 2351" Type="Embed" r:id="rId1315"/>
        </w:object>
      </w:r>
      <w:r>
        <w:rPr>
          <w:sz w:val="21"/>
        </w:rPr>
        <w:t>，则</w:t>
      </w:r>
      <w:r>
        <w:object>
          <v:shape alt="eqId11a66fc9637b7613748320f06f2b371b" filled="f" id="Object 2352" o:ole="" o:preferrelative="t" o:spid="_x0000_i1884" stroked="f" style="width:71.24pt;height:11.2pt;mso-position-horizontal-relative:page;mso-position-vertical-relative:page;mso-wrap-style:square" type="#_x0000_t75">
            <v:stroke joinstyle="miter" linestyle="single"/>
            <v:imagedata o:title="eqId11a66fc9637b7613748320f06f2b371b" r:id="rId1316"/>
            <v:path o:extrusionok="f"/>
            <o:lock aspectratio="t" v:ext="edit"/>
          </v:shape>
          <o:OLEObject DrawAspect="Content" ObjectID="_1234568710" ProgID="Equation.DSMT4" ShapeID="Object 2352" Type="Embed" r:id="rId1317"/>
        </w:object>
      </w:r>
      <w:r>
        <w:rPr>
          <w:sz w:val="21"/>
        </w:rPr>
        <w:t>，②当</w:t>
      </w:r>
      <w:r>
        <w:object>
          <v:shape alt="eqIdd89f21b5f47254fda179da3b60378632" filled="f" id="Object 2353" o:ole="" o:preferrelative="t" o:spid="_x0000_i1885" stroked="f" style="width:50.16pt;height:12.09pt;mso-position-horizontal-relative:page;mso-position-vertical-relative:page;mso-wrap-style:square" type="#_x0000_t75">
            <v:stroke joinstyle="miter" linestyle="single"/>
            <v:imagedata o:title="eqIdd89f21b5f47254fda179da3b60378632" r:id="rId1318"/>
            <v:path o:extrusionok="f"/>
            <o:lock aspectratio="t" v:ext="edit"/>
          </v:shape>
          <o:OLEObject DrawAspect="Content" ObjectID="_1234568711" ProgID="Equation.DSMT4" ShapeID="Object 2353" Type="Embed" r:id="rId1319"/>
        </w:object>
      </w:r>
      <w:r>
        <w:rPr>
          <w:sz w:val="21"/>
        </w:rPr>
        <w:t>时，</w:t>
      </w:r>
      <w:r>
        <w:object>
          <v:shape alt="eqId17694b5ce41d79f7953bcbd1ae56e2d9" filled="f" id="Object 2354" o:ole="" o:preferrelative="t" o:spid="_x0000_i1886" stroked="f" style="width:45.72pt;height:11.2pt;mso-position-horizontal-relative:page;mso-position-vertical-relative:page;mso-wrap-style:square" type="#_x0000_t75">
            <v:stroke joinstyle="miter" linestyle="single"/>
            <v:imagedata o:title="eqId17694b5ce41d79f7953bcbd1ae56e2d9" r:id="rId1314"/>
            <v:path o:extrusionok="f"/>
            <o:lock aspectratio="t" v:ext="edit"/>
          </v:shape>
          <o:OLEObject DrawAspect="Content" ObjectID="_1234568712" ProgID="Equation.DSMT4" ShapeID="Object 2354" Type="Embed" r:id="rId1320"/>
        </w:object>
      </w:r>
      <w:r>
        <w:rPr>
          <w:sz w:val="21"/>
        </w:rPr>
        <w:t>，则</w:t>
      </w:r>
      <w:r>
        <w:object>
          <v:shape alt="eqId11a66fc9637b7613748320f06f2b371b" filled="f" id="Object 2355" o:ole="" o:preferrelative="t" o:spid="_x0000_i1887" stroked="f" style="width:71.24pt;height:11.2pt;mso-position-horizontal-relative:page;mso-position-vertical-relative:page;mso-wrap-style:square" type="#_x0000_t75">
            <v:stroke joinstyle="miter" linestyle="single"/>
            <v:imagedata o:title="eqId11a66fc9637b7613748320f06f2b371b" r:id="rId1316"/>
            <v:path o:extrusionok="f"/>
            <o:lock aspectratio="t" v:ext="edit"/>
          </v:shape>
          <o:OLEObject DrawAspect="Content" ObjectID="_1234568713" ProgID="Equation.DSMT4" ShapeID="Object 2355" Type="Embed" r:id="rId1321"/>
        </w:object>
      </w:r>
      <w:r>
        <w:rPr>
          <w:sz w:val="21"/>
        </w:rPr>
        <w:t>，再建立方程求解即可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（1）根据表中数据得：</w:t>
      </w:r>
      <w:r>
        <w:object>
          <v:shape alt="eqIdba040b73d8ad132ae1eb9cf0ac52b152" filled="f" id="Object 2356" o:ole="" o:preferrelative="t" o:spid="_x0000_i1888" stroked="f" style="width:84.39pt;height:12.65pt;mso-position-horizontal-relative:page;mso-position-vertical-relative:page;mso-wrap-style:square" type="#_x0000_t75">
            <v:stroke joinstyle="miter" linestyle="single"/>
            <v:imagedata o:title="eqIdba040b73d8ad132ae1eb9cf0ac52b152" r:id="rId1198"/>
            <v:path o:extrusionok="f"/>
            <o:lock aspectratio="t" v:ext="edit"/>
          </v:shape>
          <o:OLEObject DrawAspect="Content" ObjectID="_1234568714" ProgID="Equation.DSMT4" ShapeID="Object 2356" Type="Embed" r:id="rId1322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ba040b73d8ad132ae1eb9cf0ac52b152" filled="f" id="Object 2357" o:ole="" o:preferrelative="t" o:spid="_x0000_i1889" stroked="f" style="width:84.39pt;height:12.65pt;mso-position-horizontal-relative:page;mso-position-vertical-relative:page;mso-wrap-style:square" type="#_x0000_t75">
            <v:stroke joinstyle="miter" linestyle="single"/>
            <v:imagedata o:title="eqIdba040b73d8ad132ae1eb9cf0ac52b152" r:id="rId1198"/>
            <v:path o:extrusionok="f"/>
            <o:lock aspectratio="t" v:ext="edit"/>
          </v:shape>
          <o:OLEObject DrawAspect="Content" ObjectID="_1234568715" ProgID="Equation.DSMT4" ShapeID="Object 2357" Type="Embed" r:id="rId1323"/>
        </w:object>
      </w:r>
      <w:r>
        <w:rPr>
          <w:sz w:val="21"/>
        </w:rPr>
        <w:t>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∵</w:t>
      </w:r>
      <w:r>
        <w:object>
          <v:shape alt="eqIda299d2b999568e80be8005565ba209a4" filled="f" id="Object 2358" o:ole="" o:preferrelative="t" o:spid="_x0000_i1890" stroked="f" style="width:17.53pt;height:12.26pt;mso-position-horizontal-relative:page;mso-position-vertical-relative:page;mso-wrap-style:square" type="#_x0000_t75">
            <v:stroke joinstyle="miter" linestyle="single"/>
            <v:imagedata o:title="eqIda299d2b999568e80be8005565ba209a4" r:id="rId580"/>
            <v:path o:extrusionok="f"/>
            <o:lock aspectratio="t" v:ext="edit"/>
          </v:shape>
          <o:OLEObject DrawAspect="Content" ObjectID="_1234568716" ProgID="Equation.DSMT4" ShapeID="Object 2358" Type="Embed" r:id="rId1324"/>
        </w:object>
      </w:r>
      <w:r>
        <w:rPr>
          <w:sz w:val="21"/>
        </w:rPr>
        <w:t>平分</w:t>
      </w:r>
      <w:r>
        <w:object>
          <v:shape alt="eqIdd22df2977de56cc69be0c1e847653d7a" filled="f" id="Object 2359" o:ole="" o:preferrelative="t" o:spid="_x0000_i1891" stroked="f" style="width:35.16pt;height:12.3pt;mso-position-horizontal-relative:page;mso-position-vertical-relative:page;mso-wrap-style:square" type="#_x0000_t75">
            <v:stroke joinstyle="miter" linestyle="single"/>
            <v:imagedata o:title="eqIdd22df2977de56cc69be0c1e847653d7a" r:id="rId991"/>
            <v:path o:extrusionok="f"/>
            <o:lock aspectratio="t" v:ext="edit"/>
          </v:shape>
          <o:OLEObject DrawAspect="Content" ObjectID="_1234568717" ProgID="Equation.DSMT4" ShapeID="Object 2359" Type="Embed" r:id="rId1325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70b09162f74e96cfb4093124be589c57" filled="f" id="Object 2360" o:ole="" o:preferrelative="t" o:spid="_x0000_i1892" stroked="f" style="width:121.4pt;height:27.48pt;mso-position-horizontal-relative:page;mso-position-vertical-relative:page;mso-wrap-style:square" type="#_x0000_t75">
            <v:stroke joinstyle="miter" linestyle="single"/>
            <v:imagedata o:title="eqId70b09162f74e96cfb4093124be589c57" r:id="rId1326"/>
            <v:path o:extrusionok="f"/>
            <o:lock aspectratio="t" v:ext="edit"/>
          </v:shape>
          <o:OLEObject DrawAspect="Content" ObjectID="_1234568718" ProgID="Equation.DSMT4" ShapeID="Object 2360" Type="Embed" r:id="rId1327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d8cc88685997c7586d1d4bf75a055433" filled="f" id="Object 2361" o:ole="" o:preferrelative="t" o:spid="_x0000_i1893" stroked="f" style="width:58.92pt;height:12.56pt;mso-position-horizontal-relative:page;mso-position-vertical-relative:page;mso-wrap-style:square" type="#_x0000_t75">
            <v:stroke joinstyle="miter" linestyle="single"/>
            <v:imagedata o:title="eqIdd8cc88685997c7586d1d4bf75a055433" r:id="rId158"/>
            <v:path o:extrusionok="f"/>
            <o:lock aspectratio="t" v:ext="edit"/>
          </v:shape>
          <o:OLEObject DrawAspect="Content" ObjectID="_1234568719" ProgID="Equation.DSMT4" ShapeID="Object 2361" Type="Embed" r:id="rId1328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66b92303b96fe1f7028e23e992feff5b" filled="f" id="Object 2362" o:ole="" o:preferrelative="t" o:spid="_x0000_i1894" stroked="f" style="width:86.2pt;height:11.6pt;mso-position-horizontal-relative:page;mso-position-vertical-relative:page;mso-wrap-style:square" type="#_x0000_t75">
            <v:stroke joinstyle="miter" linestyle="single"/>
            <v:imagedata o:title="eqId66b92303b96fe1f7028e23e992feff5b" r:id="rId1329"/>
            <v:path o:extrusionok="f"/>
            <o:lock aspectratio="t" v:ext="edit"/>
          </v:shape>
          <o:OLEObject DrawAspect="Content" ObjectID="_1234568720" ProgID="Equation.DSMT4" ShapeID="Object 2362" Type="Embed" r:id="rId1330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549b4df19610027c789744e30dd411e5" filled="f" id="Object 2363" o:ole="" o:preferrelative="t" o:spid="_x0000_i1895" stroked="f" style="width:112.55pt;height:12.25pt;mso-position-horizontal-relative:page;mso-position-vertical-relative:page;mso-wrap-style:square" type="#_x0000_t75">
            <v:stroke joinstyle="miter" linestyle="single"/>
            <v:imagedata o:title="eqId549b4df19610027c789744e30dd411e5" r:id="rId1331"/>
            <v:path o:extrusionok="f"/>
            <o:lock aspectratio="t" v:ext="edit"/>
          </v:shape>
          <o:OLEObject DrawAspect="Content" ObjectID="_1234568721" ProgID="Equation.DSMT4" ShapeID="Object 2363" Type="Embed" r:id="rId1332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e584e4397c33b143d4391ad2a4d81448" filled="f" id="Object 2364" o:ole="" o:preferrelative="t" o:spid="_x0000_i1896" stroked="f" style="width:101.16pt;height:12.46pt;mso-position-horizontal-relative:page;mso-position-vertical-relative:page;mso-wrap-style:square" type="#_x0000_t75">
            <v:stroke joinstyle="miter" linestyle="single"/>
            <v:imagedata o:title="eqIde584e4397c33b143d4391ad2a4d81448" r:id="rId1204"/>
            <v:path o:extrusionok="f"/>
            <o:lock aspectratio="t" v:ext="edit"/>
          </v:shape>
          <o:OLEObject DrawAspect="Content" ObjectID="_1234568722" ProgID="Equation.DSMT4" ShapeID="Object 2364" Type="Embed" r:id="rId1333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3b2c59f965ed2d35af6702968d85e350" filled="f" id="Object 2365" o:ole="" o:preferrelative="t" o:spid="_x0000_i1897" stroked="f" style="width:106.39pt;height:12.4pt;mso-position-horizontal-relative:page;mso-position-vertical-relative:page;mso-wrap-style:square" type="#_x0000_t75">
            <v:stroke joinstyle="miter" linestyle="single"/>
            <v:imagedata o:title="eqId3b2c59f965ed2d35af6702968d85e350" r:id="rId1334"/>
            <v:path o:extrusionok="f"/>
            <o:lock aspectratio="t" v:ext="edit"/>
          </v:shape>
          <o:OLEObject DrawAspect="Content" ObjectID="_1234568723" ProgID="Equation.DSMT4" ShapeID="Object 2365" Type="Embed" r:id="rId1335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ba040b73d8ad132ae1eb9cf0ac52b152" filled="f" id="Object 2366" o:ole="" o:preferrelative="t" o:spid="_x0000_i1898" stroked="f" style="width:84.39pt;height:12.65pt;mso-position-horizontal-relative:page;mso-position-vertical-relative:page;mso-wrap-style:square" type="#_x0000_t75">
            <v:stroke joinstyle="miter" linestyle="single"/>
            <v:imagedata o:title="eqIdba040b73d8ad132ae1eb9cf0ac52b152" r:id="rId1198"/>
            <v:path o:extrusionok="f"/>
            <o:lock aspectratio="t" v:ext="edit"/>
          </v:shape>
          <o:OLEObject DrawAspect="Content" ObjectID="_1234568724" ProgID="Equation.DSMT4" ShapeID="Object 2366" Type="Embed" r:id="rId1336"/>
        </w:object>
      </w:r>
      <w:r>
        <w:rPr>
          <w:sz w:val="21"/>
        </w:rPr>
        <w:t>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①当</w:t>
      </w:r>
      <w:r>
        <w:object>
          <v:shape alt="eqId666630341230310170866ff84cd8476f" filled="f" id="Object 2367" o:ole="" o:preferrelative="t" o:spid="_x0000_i1899" stroked="f" style="width:42.2pt;height:12.5pt;mso-position-horizontal-relative:page;mso-position-vertical-relative:page;mso-wrap-style:square" type="#_x0000_t75">
            <v:stroke joinstyle="miter" linestyle="single"/>
            <v:imagedata o:title="eqId666630341230310170866ff84cd8476f" r:id="rId1312"/>
            <v:path o:extrusionok="f"/>
            <o:lock aspectratio="t" v:ext="edit"/>
          </v:shape>
          <o:OLEObject DrawAspect="Content" ObjectID="_1234568725" ProgID="Equation.DSMT4" ShapeID="Object 2367" Type="Embed" r:id="rId1337"/>
        </w:object>
      </w:r>
      <w:r>
        <w:rPr>
          <w:sz w:val="21"/>
        </w:rPr>
        <w:t>时，</w:t>
      </w:r>
      <w:r>
        <w:object>
          <v:shape alt="eqId17694b5ce41d79f7953bcbd1ae56e2d9" filled="f" id="Object 2368" o:ole="" o:preferrelative="t" o:spid="_x0000_i1900" stroked="f" style="width:45.72pt;height:11.2pt;mso-position-horizontal-relative:page;mso-position-vertical-relative:page;mso-wrap-style:square" type="#_x0000_t75">
            <v:stroke joinstyle="miter" linestyle="single"/>
            <v:imagedata o:title="eqId17694b5ce41d79f7953bcbd1ae56e2d9" r:id="rId1314"/>
            <v:path o:extrusionok="f"/>
            <o:lock aspectratio="t" v:ext="edit"/>
          </v:shape>
          <o:OLEObject DrawAspect="Content" ObjectID="_1234568726" ProgID="Equation.DSMT4" ShapeID="Object 2368" Type="Embed" r:id="rId1338"/>
        </w:object>
      </w:r>
      <w:r>
        <w:rPr>
          <w:sz w:val="21"/>
        </w:rPr>
        <w:t>，则</w:t>
      </w:r>
      <w:r>
        <w:object>
          <v:shape alt="eqId11a66fc9637b7613748320f06f2b371b" filled="f" id="Object 2369" o:ole="" o:preferrelative="t" o:spid="_x0000_i1901" stroked="f" style="width:71.24pt;height:11.2pt;mso-position-horizontal-relative:page;mso-position-vertical-relative:page;mso-wrap-style:square" type="#_x0000_t75">
            <v:stroke joinstyle="miter" linestyle="single"/>
            <v:imagedata o:title="eqId11a66fc9637b7613748320f06f2b371b" r:id="rId1316"/>
            <v:path o:extrusionok="f"/>
            <o:lock aspectratio="t" v:ext="edit"/>
          </v:shape>
          <o:OLEObject DrawAspect="Content" ObjectID="_1234568727" ProgID="Equation.DSMT4" ShapeID="Object 2369" Type="Embed" r:id="rId1339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aef82a3f-ab8a-4fc5-a16d-5952cda509a6" filled="f" id="图片 100063" o:preferrelative="t" o:spid="_x0000_i1902" stroked="f" style="width:101.24pt;height:70.49pt;mso-position-horizontal-relative:page;mso-position-vertical-relative:page;mso-wrap-style:square" type="#_x0000_t75">
            <v:fill o:detectmouseclick="t"/>
            <v:stroke linestyle="single"/>
            <v:imagedata o:title="@@@aef82a3f-ab8a-4fc5-a16d-5952cda509a6" r:id="rId1340"/>
            <v:path o:extrusionok="f"/>
            <o:lock aspectratio="t" v:ext="edit"/>
          </v:shape>
        </w:pi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6cad4595d5352b2884568a59d8d766a4" filled="f" id="Object 2370" o:ole="" o:preferrelative="t" o:spid="_x0000_i1903" stroked="f" style="width:18.43pt;height:12.51pt;mso-position-horizontal-relative:page;mso-position-vertical-relative:page;mso-wrap-style:square" type="#_x0000_t75">
            <v:stroke joinstyle="miter" linestyle="single"/>
            <v:imagedata o:title="eqId6cad4595d5352b2884568a59d8d766a4" r:id="rId582"/>
            <v:path o:extrusionok="f"/>
            <o:lock aspectratio="t" v:ext="edit"/>
          </v:shape>
          <o:OLEObject DrawAspect="Content" ObjectID="_1234568728" ProgID="Equation.DSMT4" ShapeID="Object 2370" Type="Embed" r:id="rId1341"/>
        </w:object>
      </w:r>
      <w:r>
        <w:rPr>
          <w:sz w:val="21"/>
        </w:rPr>
        <w:t>为</w:t>
      </w:r>
      <w:r>
        <w:object>
          <v:shape alt="eqIded66570f697459aba9daa2eaf9460bcb" filled="f" id="Object 2371" o:ole="" o:preferrelative="t" o:spid="_x0000_i1904" stroked="f" style="width:29.91pt;height:11.41pt;mso-position-horizontal-relative:page;mso-position-vertical-relative:page;mso-wrap-style:square" type="#_x0000_t75">
            <v:stroke joinstyle="miter" linestyle="single"/>
            <v:imagedata o:title="eqIded66570f697459aba9daa2eaf9460bcb" r:id="rId559"/>
            <v:path o:extrusionok="f"/>
            <o:lock aspectratio="t" v:ext="edit"/>
          </v:shape>
          <o:OLEObject DrawAspect="Content" ObjectID="_1234568729" ProgID="Equation.DSMT4" ShapeID="Object 2371" Type="Embed" r:id="rId1342"/>
        </w:object>
      </w:r>
      <w:r>
        <w:rPr>
          <w:sz w:val="21"/>
        </w:rPr>
        <w:t>的角平分线，</w:t>
      </w:r>
      <w:r>
        <w:object>
          <v:shape alt="eqId412077581229ebf492517862e12cff6b" filled="f" id="Object 2372" o:ole="" o:preferrelative="t" o:spid="_x0000_i1905" stroked="f" style="width:58.92pt;height:12.56pt;mso-position-horizontal-relative:page;mso-position-vertical-relative:page;mso-wrap-style:square" type="#_x0000_t75">
            <v:stroke joinstyle="miter" linestyle="single"/>
            <v:imagedata o:title="eqId412077581229ebf492517862e12cff6b" r:id="rId1343"/>
            <v:path o:extrusionok="f"/>
            <o:lock aspectratio="t" v:ext="edit"/>
          </v:shape>
          <o:OLEObject DrawAspect="Content" ObjectID="_1234568730" ProgID="Equation.DSMT4" ShapeID="Object 2372" Type="Embed" r:id="rId1344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a47ace7ef97ad5a2644c80835de7981e" filled="f" id="Object 2373" o:ole="" o:preferrelative="t" o:spid="_x0000_i1906" stroked="f" style="width:107.32pt;height:26.96pt;mso-position-horizontal-relative:page;mso-position-vertical-relative:page;mso-wrap-style:square" type="#_x0000_t75">
            <v:stroke joinstyle="miter" linestyle="single"/>
            <v:imagedata o:title="eqIda47ace7ef97ad5a2644c80835de7981e" r:id="rId1345"/>
            <v:path o:extrusionok="f"/>
            <o:lock aspectratio="t" v:ext="edit"/>
          </v:shape>
          <o:OLEObject DrawAspect="Content" ObjectID="_1234568731" ProgID="Equation.DSMT4" ShapeID="Object 2373" Type="Embed" r:id="rId1346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a299d2b999568e80be8005565ba209a4" filled="f" id="Object 2374" o:ole="" o:preferrelative="t" o:spid="_x0000_i1907" stroked="f" style="width:17.53pt;height:12.26pt;mso-position-horizontal-relative:page;mso-position-vertical-relative:page;mso-wrap-style:square" type="#_x0000_t75">
            <v:stroke joinstyle="miter" linestyle="single"/>
            <v:imagedata o:title="eqIda299d2b999568e80be8005565ba209a4" r:id="rId580"/>
            <v:path o:extrusionok="f"/>
            <o:lock aspectratio="t" v:ext="edit"/>
          </v:shape>
          <o:OLEObject DrawAspect="Content" ObjectID="_1234568732" ProgID="Equation.DSMT4" ShapeID="Object 2374" Type="Embed" r:id="rId1347"/>
        </w:object>
      </w:r>
      <w:r>
        <w:rPr>
          <w:sz w:val="21"/>
        </w:rPr>
        <w:t>平分</w:t>
      </w:r>
      <w:r>
        <w:object>
          <v:shape alt="eqIdd22df2977de56cc69be0c1e847653d7a" filled="f" id="Object 2375" o:ole="" o:preferrelative="t" o:spid="_x0000_i1908" stroked="f" style="width:35.16pt;height:12.3pt;mso-position-horizontal-relative:page;mso-position-vertical-relative:page;mso-wrap-style:square" type="#_x0000_t75">
            <v:stroke joinstyle="miter" linestyle="single"/>
            <v:imagedata o:title="eqIdd22df2977de56cc69be0c1e847653d7a" r:id="rId991"/>
            <v:path o:extrusionok="f"/>
            <o:lock aspectratio="t" v:ext="edit"/>
          </v:shape>
          <o:OLEObject DrawAspect="Content" ObjectID="_1234568733" ProgID="Equation.DSMT4" ShapeID="Object 2375" Type="Embed" r:id="rId1348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9c0dfb310be3e3a7a1d20709d5cef21d" filled="f" id="Object 2376" o:ole="" o:preferrelative="t" o:spid="_x0000_i1909" stroked="f" style="width:146.96pt;height:27.08pt;mso-position-horizontal-relative:page;mso-position-vertical-relative:page;mso-wrap-style:square" type="#_x0000_t75">
            <v:stroke joinstyle="miter" linestyle="single"/>
            <v:imagedata o:title="eqId9c0dfb310be3e3a7a1d20709d5cef21d" r:id="rId1349"/>
            <v:path o:extrusionok="f"/>
            <o:lock aspectratio="t" v:ext="edit"/>
          </v:shape>
          <o:OLEObject DrawAspect="Content" ObjectID="_1234568734" ProgID="Equation.DSMT4" ShapeID="Object 2376" Type="Embed" r:id="rId1350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f797296cf14fd39bb517dcbc5dcf6b5c" filled="f" id="Object 2377" o:ole="" o:preferrelative="t" o:spid="_x0000_i1910" stroked="f" style="width:116.95pt;height:11.2pt;mso-position-horizontal-relative:page;mso-position-vertical-relative:page;mso-wrap-style:square" type="#_x0000_t75">
            <v:stroke joinstyle="miter" linestyle="single"/>
            <v:imagedata o:title="eqIdf797296cf14fd39bb517dcbc5dcf6b5c" r:id="rId1351"/>
            <v:path o:extrusionok="f"/>
            <o:lock aspectratio="t" v:ext="edit"/>
          </v:shape>
          <o:OLEObject DrawAspect="Content" ObjectID="_1234568735" ProgID="Equation.DSMT4" ShapeID="Object 2377" Type="Embed" r:id="rId1352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08ada7c406cac4bb96ce95ae134c207b" filled="f" id="Object 2378" o:ole="" o:preferrelative="t" o:spid="_x0000_i1911" stroked="f" style="width:28.12pt;height:26.8pt;mso-position-horizontal-relative:page;mso-position-vertical-relative:page;mso-wrap-style:square" type="#_x0000_t75">
            <v:stroke joinstyle="miter" linestyle="single"/>
            <v:imagedata o:title="eqId08ada7c406cac4bb96ce95ae134c207b" r:id="rId1353"/>
            <v:path o:extrusionok="f"/>
            <o:lock aspectratio="t" v:ext="edit"/>
          </v:shape>
          <o:OLEObject DrawAspect="Content" ObjectID="_1234568736" ProgID="Equation.DSMT4" ShapeID="Object 2378" Type="Embed" r:id="rId1354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当</w:t>
      </w:r>
      <w:r>
        <w:object>
          <v:shape alt="eqIdd89f21b5f47254fda179da3b60378632" filled="f" id="Object 2379" o:ole="" o:preferrelative="t" o:spid="_x0000_i1912" stroked="f" style="width:50.16pt;height:12.09pt;mso-position-horizontal-relative:page;mso-position-vertical-relative:page;mso-wrap-style:square" type="#_x0000_t75">
            <v:stroke joinstyle="miter" linestyle="single"/>
            <v:imagedata o:title="eqIdd89f21b5f47254fda179da3b60378632" r:id="rId1318"/>
            <v:path o:extrusionok="f"/>
            <o:lock aspectratio="t" v:ext="edit"/>
          </v:shape>
          <o:OLEObject DrawAspect="Content" ObjectID="_1234568737" ProgID="Equation.DSMT4" ShapeID="Object 2379" Type="Embed" r:id="rId1355"/>
        </w:object>
      </w:r>
      <w:r>
        <w:rPr>
          <w:sz w:val="21"/>
        </w:rPr>
        <w:t>时，</w:t>
      </w:r>
      <w:r>
        <w:object>
          <v:shape alt="eqId17694b5ce41d79f7953bcbd1ae56e2d9" filled="f" id="Object 2380" o:ole="" o:preferrelative="t" o:spid="_x0000_i1913" stroked="f" style="width:45.72pt;height:11.2pt;mso-position-horizontal-relative:page;mso-position-vertical-relative:page;mso-wrap-style:square" type="#_x0000_t75">
            <v:stroke joinstyle="miter" linestyle="single"/>
            <v:imagedata o:title="eqId17694b5ce41d79f7953bcbd1ae56e2d9" r:id="rId1314"/>
            <v:path o:extrusionok="f"/>
            <o:lock aspectratio="t" v:ext="edit"/>
          </v:shape>
          <o:OLEObject DrawAspect="Content" ObjectID="_1234568738" ProgID="Equation.DSMT4" ShapeID="Object 2380" Type="Embed" r:id="rId1356"/>
        </w:object>
      </w:r>
      <w:r>
        <w:rPr>
          <w:sz w:val="21"/>
        </w:rPr>
        <w:t>，则</w:t>
      </w:r>
      <w:r>
        <w:object>
          <v:shape alt="eqId11a66fc9637b7613748320f06f2b371b" filled="f" id="Object 2381" o:ole="" o:preferrelative="t" o:spid="_x0000_i1914" stroked="f" style="width:71.24pt;height:11.2pt;mso-position-horizontal-relative:page;mso-position-vertical-relative:page;mso-wrap-style:square" type="#_x0000_t75">
            <v:stroke joinstyle="miter" linestyle="single"/>
            <v:imagedata o:title="eqId11a66fc9637b7613748320f06f2b371b" r:id="rId1316"/>
            <v:path o:extrusionok="f"/>
            <o:lock aspectratio="t" v:ext="edit"/>
          </v:shape>
          <o:OLEObject DrawAspect="Content" ObjectID="_1234568739" ProgID="Equation.DSMT4" ShapeID="Object 2381" Type="Embed" r:id="rId1357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26c4eef4-700e-477a-9b0c-760a7ef77f7d" filled="f" id="图片 100065" o:preferrelative="t" o:spid="_x0000_i1915" stroked="f" style="width:97.5pt;height:78.74pt;mso-position-horizontal-relative:page;mso-position-vertical-relative:page;mso-wrap-style:square" type="#_x0000_t75">
            <v:fill o:detectmouseclick="t"/>
            <v:stroke linestyle="single"/>
            <v:imagedata o:title="@@@26c4eef4-700e-477a-9b0c-760a7ef77f7d" r:id="rId1358"/>
            <v:path o:extrusionok="f"/>
            <o:lock aspectratio="t" v:ext="edit"/>
          </v:shape>
        </w:pi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6cad4595d5352b2884568a59d8d766a4" filled="f" id="Object 2382" o:ole="" o:preferrelative="t" o:spid="_x0000_i1916" stroked="f" style="width:18.43pt;height:12.51pt;mso-position-horizontal-relative:page;mso-position-vertical-relative:page;mso-wrap-style:square" type="#_x0000_t75">
            <v:stroke joinstyle="miter" linestyle="single"/>
            <v:imagedata o:title="eqId6cad4595d5352b2884568a59d8d766a4" r:id="rId582"/>
            <v:path o:extrusionok="f"/>
            <o:lock aspectratio="t" v:ext="edit"/>
          </v:shape>
          <o:OLEObject DrawAspect="Content" ObjectID="_1234568740" ProgID="Equation.DSMT4" ShapeID="Object 2382" Type="Embed" r:id="rId1359"/>
        </w:object>
      </w:r>
      <w:r>
        <w:rPr>
          <w:sz w:val="21"/>
        </w:rPr>
        <w:t>为</w:t>
      </w:r>
      <w:r>
        <w:object>
          <v:shape alt="eqIded66570f697459aba9daa2eaf9460bcb" filled="f" id="Object 2383" o:ole="" o:preferrelative="t" o:spid="_x0000_i1917" stroked="f" style="width:29.91pt;height:11.41pt;mso-position-horizontal-relative:page;mso-position-vertical-relative:page;mso-wrap-style:square" type="#_x0000_t75">
            <v:stroke joinstyle="miter" linestyle="single"/>
            <v:imagedata o:title="eqIded66570f697459aba9daa2eaf9460bcb" r:id="rId559"/>
            <v:path o:extrusionok="f"/>
            <o:lock aspectratio="t" v:ext="edit"/>
          </v:shape>
          <o:OLEObject DrawAspect="Content" ObjectID="_1234568741" ProgID="Equation.DSMT4" ShapeID="Object 2383" Type="Embed" r:id="rId1360"/>
        </w:object>
      </w:r>
      <w:r>
        <w:rPr>
          <w:sz w:val="21"/>
        </w:rPr>
        <w:t>的角平分线，</w:t>
      </w:r>
      <w:r>
        <w:object>
          <v:shape alt="eqId412077581229ebf492517862e12cff6b" filled="f" id="Object 2384" o:ole="" o:preferrelative="t" o:spid="_x0000_i1918" stroked="f" style="width:58.92pt;height:12.56pt;mso-position-horizontal-relative:page;mso-position-vertical-relative:page;mso-wrap-style:square" type="#_x0000_t75">
            <v:stroke joinstyle="miter" linestyle="single"/>
            <v:imagedata o:title="eqId412077581229ebf492517862e12cff6b" r:id="rId1343"/>
            <v:path o:extrusionok="f"/>
            <o:lock aspectratio="t" v:ext="edit"/>
          </v:shape>
          <o:OLEObject DrawAspect="Content" ObjectID="_1234568742" ProgID="Equation.DSMT4" ShapeID="Object 2384" Type="Embed" r:id="rId1361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a47ace7ef97ad5a2644c80835de7981e" filled="f" id="Object 2385" o:ole="" o:preferrelative="t" o:spid="_x0000_i1919" stroked="f" style="width:107.32pt;height:26.96pt;mso-position-horizontal-relative:page;mso-position-vertical-relative:page;mso-wrap-style:square" type="#_x0000_t75">
            <v:stroke joinstyle="miter" linestyle="single"/>
            <v:imagedata o:title="eqIda47ace7ef97ad5a2644c80835de7981e" r:id="rId1345"/>
            <v:path o:extrusionok="f"/>
            <o:lock aspectratio="t" v:ext="edit"/>
          </v:shape>
          <o:OLEObject DrawAspect="Content" ObjectID="_1234568743" ProgID="Equation.DSMT4" ShapeID="Object 2385" Type="Embed" r:id="rId1362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a299d2b999568e80be8005565ba209a4" filled="f" id="Object 2386" o:ole="" o:preferrelative="t" o:spid="_x0000_i1920" stroked="f" style="width:17.53pt;height:12.26pt;mso-position-horizontal-relative:page;mso-position-vertical-relative:page;mso-wrap-style:square" type="#_x0000_t75">
            <v:stroke joinstyle="miter" linestyle="single"/>
            <v:imagedata o:title="eqIda299d2b999568e80be8005565ba209a4" r:id="rId580"/>
            <v:path o:extrusionok="f"/>
            <o:lock aspectratio="t" v:ext="edit"/>
          </v:shape>
          <o:OLEObject DrawAspect="Content" ObjectID="_1234568744" ProgID="Equation.DSMT4" ShapeID="Object 2386" Type="Embed" r:id="rId1363"/>
        </w:object>
      </w:r>
      <w:r>
        <w:rPr>
          <w:sz w:val="21"/>
        </w:rPr>
        <w:t>平分</w:t>
      </w:r>
      <w:r>
        <w:object>
          <v:shape alt="eqIdd22df2977de56cc69be0c1e847653d7a" filled="f" id="Object 2387" o:ole="" o:preferrelative="t" o:spid="_x0000_i1921" stroked="f" style="width:35.16pt;height:12.3pt;mso-position-horizontal-relative:page;mso-position-vertical-relative:page;mso-wrap-style:square" type="#_x0000_t75">
            <v:stroke joinstyle="miter" linestyle="single"/>
            <v:imagedata o:title="eqIdd22df2977de56cc69be0c1e847653d7a" r:id="rId991"/>
            <v:path o:extrusionok="f"/>
            <o:lock aspectratio="t" v:ext="edit"/>
          </v:shape>
          <o:OLEObject DrawAspect="Content" ObjectID="_1234568745" ProgID="Equation.DSMT4" ShapeID="Object 2387" Type="Embed" r:id="rId1364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9c0dfb310be3e3a7a1d20709d5cef21d" filled="f" id="Object 2388" o:ole="" o:preferrelative="t" o:spid="_x0000_i1922" stroked="f" style="width:146.96pt;height:27.08pt;mso-position-horizontal-relative:page;mso-position-vertical-relative:page;mso-wrap-style:square" type="#_x0000_t75">
            <v:stroke joinstyle="miter" linestyle="single"/>
            <v:imagedata o:title="eqId9c0dfb310be3e3a7a1d20709d5cef21d" r:id="rId1349"/>
            <v:path o:extrusionok="f"/>
            <o:lock aspectratio="t" v:ext="edit"/>
          </v:shape>
          <o:OLEObject DrawAspect="Content" ObjectID="_1234568746" ProgID="Equation.DSMT4" ShapeID="Object 2388" Type="Embed" r:id="rId1365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c2343d6a41b8f3fbcfe9986fd8fb8f3b" filled="f" id="Object 2389" o:ole="" o:preferrelative="t" o:spid="_x0000_i1923" stroked="f" style="width:139.92pt;height:17.8pt;mso-position-horizontal-relative:page;mso-position-vertical-relative:page;mso-wrap-style:square" type="#_x0000_t75">
            <v:stroke joinstyle="miter" linestyle="single"/>
            <v:imagedata o:title="eqIdc2343d6a41b8f3fbcfe9986fd8fb8f3b" r:id="rId1366"/>
            <v:path o:extrusionok="f"/>
            <o:lock aspectratio="t" v:ext="edit"/>
          </v:shape>
          <o:OLEObject DrawAspect="Content" ObjectID="_1234568747" ProgID="Equation.DSMT4" ShapeID="Object 2389" Type="Embed" r:id="rId1367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eeb3f8455678391558435af3a5b32994" filled="f" id="Object 2390" o:ole="" o:preferrelative="t" o:spid="_x0000_i1924" stroked="f" style="width:29pt;height:27.05pt;mso-position-horizontal-relative:page;mso-position-vertical-relative:page;mso-wrap-style:square" type="#_x0000_t75">
            <v:stroke joinstyle="miter" linestyle="single"/>
            <v:imagedata o:title="eqIdeeb3f8455678391558435af3a5b32994" r:id="rId1368"/>
            <v:path o:extrusionok="f"/>
            <o:lock aspectratio="t" v:ext="edit"/>
          </v:shape>
          <o:OLEObject DrawAspect="Content" ObjectID="_1234568748" ProgID="Equation.DSMT4" ShapeID="Object 2390" Type="Embed" r:id="rId1369"/>
        </w:object>
      </w:r>
      <w:r>
        <w:rPr>
          <w:sz w:val="21"/>
        </w:rPr>
        <w:t>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综上所述，</w:t>
      </w:r>
      <w:r>
        <w:object>
          <v:shape alt="eqId36a1b09c653185842513e24ebba60bb3" filled="f" id="Object 2391" o:ole="" o:preferrelative="t" o:spid="_x0000_i1925" stroked="f" style="width:6.16pt;height:10.92pt;mso-position-horizontal-relative:page;mso-position-vertical-relative:page;mso-wrap-style:square" type="#_x0000_t75">
            <v:stroke joinstyle="miter" linestyle="single"/>
            <v:imagedata o:title="eqId36a1b09c653185842513e24ebba60bb3" r:id="rId1300"/>
            <v:path o:extrusionok="f"/>
            <o:lock aspectratio="t" v:ext="edit"/>
          </v:shape>
          <o:OLEObject DrawAspect="Content" ObjectID="_1234568749" ProgID="Equation.DSMT4" ShapeID="Object 2391" Type="Embed" r:id="rId1370"/>
        </w:object>
      </w:r>
      <w:r>
        <w:rPr>
          <w:sz w:val="21"/>
        </w:rPr>
        <w:t>的值为</w:t>
      </w:r>
      <w:r>
        <w:object>
          <v:shape alt="eqId5991e9ec7666f533a528a4173c58f0ff" filled="f" id="Object 2392" o:ole="" o:preferrelative="t" o:spid="_x0000_i1926" stroked="f" style="width:14.05pt;height:27.45pt;mso-position-horizontal-relative:page;mso-position-vertical-relative:page;mso-wrap-style:square" type="#_x0000_t75">
            <v:stroke joinstyle="miter" linestyle="single"/>
            <v:imagedata o:title="eqId5991e9ec7666f533a528a4173c58f0ff" r:id="rId1302"/>
            <v:path o:extrusionok="f"/>
            <o:lock aspectratio="t" v:ext="edit"/>
          </v:shape>
          <o:OLEObject DrawAspect="Content" ObjectID="_1234568750" ProgID="Equation.DSMT4" ShapeID="Object 2392" Type="Embed" r:id="rId1371"/>
        </w:object>
      </w:r>
      <w:r>
        <w:rPr>
          <w:sz w:val="21"/>
        </w:rPr>
        <w:t>或</w:t>
      </w:r>
      <w:r>
        <w:object>
          <v:shape alt="eqIdb7f5a566e9905ebdca5e064e1dc7d5e9" filled="f" id="Object 2393" o:ole="" o:preferrelative="t" o:spid="_x0000_i1927" stroked="f" style="width:14.97pt;height:26.62pt;mso-position-horizontal-relative:page;mso-position-vertical-relative:page;mso-wrap-style:square" type="#_x0000_t75">
            <v:stroke joinstyle="miter" linestyle="single"/>
            <v:imagedata o:title="eqIdb7f5a566e9905ebdca5e064e1dc7d5e9" r:id="rId1304"/>
            <v:path o:extrusionok="f"/>
            <o:lock aspectratio="t" v:ext="edit"/>
          </v:shape>
          <o:OLEObject DrawAspect="Content" ObjectID="_1234568751" ProgID="Equation.DSMT4" ShapeID="Object 2393" Type="Embed" r:id="rId1372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变式2】</w:t>
      </w:r>
      <w:r>
        <w:rPr>
          <w:sz w:val="21"/>
        </w:rPr>
        <w:t>．（25-26七年级上·山西临汾·月考）综合与探究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问题情境】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某校七年级数学学习小组在课后进行综合探究实践活动.海阔天空小组进行了如下探究：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已知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是直线</w:t>
      </w:r>
      <w:r>
        <w:object>
          <v:shape alt="eqIdb79dd200766db27fb90d6bd1992cf658" filled="f" id="Object 2394" o:ole="" o:preferrelative="t" o:spid="_x0000_i1928" stroked="f" style="width:17.56pt;height:11.06pt;mso-position-horizontal-relative:page;mso-position-vertical-relative:page;mso-wrap-style:square" type="#_x0000_t75">
            <v:stroke joinstyle="miter" linestyle="single"/>
            <v:imagedata o:title="eqIdb79dd200766db27fb90d6bd1992cf658" r:id="rId1256"/>
            <v:path o:extrusionok="f"/>
            <o:lock aspectratio="t" v:ext="edit"/>
          </v:shape>
          <o:OLEObject DrawAspect="Content" ObjectID="_1234568752" ProgID="Equation.DSMT4" ShapeID="Object 2394" Type="Embed" r:id="rId1373"/>
        </w:object>
      </w:r>
      <w:r>
        <w:rPr>
          <w:sz w:val="21"/>
        </w:rPr>
        <w:t>上一点，</w:t>
      </w:r>
      <w:r>
        <w:object>
          <v:shape alt="eqIdd8cc88685997c7586d1d4bf75a055433" filled="f" id="Object 2395" o:ole="" o:preferrelative="t" o:spid="_x0000_i1929" stroked="f" style="width:58.92pt;height:12.56pt;mso-position-horizontal-relative:page;mso-position-vertical-relative:page;mso-wrap-style:square" type="#_x0000_t75">
            <v:stroke joinstyle="miter" linestyle="single"/>
            <v:imagedata o:title="eqIdd8cc88685997c7586d1d4bf75a055433" r:id="rId158"/>
            <v:path o:extrusionok="f"/>
            <o:lock aspectratio="t" v:ext="edit"/>
          </v:shape>
          <o:OLEObject DrawAspect="Content" ObjectID="_1234568753" ProgID="Equation.DSMT4" ShapeID="Object 2395" Type="Embed" r:id="rId1374"/>
        </w:object>
      </w:r>
      <w:r>
        <w:rPr>
          <w:sz w:val="21"/>
        </w:rPr>
        <w:t>.现将直角三角尺</w:t>
      </w:r>
      <w:r>
        <w:object>
          <v:shape alt="eqId73ebba16ab75947a925f333356441436" filled="f" id="Object 2396" o:ole="" o:preferrelative="t" o:spid="_x0000_i1930" stroked="f" style="width:25.5pt;height:12.4pt;mso-position-horizontal-relative:page;mso-position-vertical-relative:page;mso-wrap-style:square" type="#_x0000_t75">
            <v:stroke joinstyle="miter" linestyle="single"/>
            <v:imagedata o:title="eqId73ebba16ab75947a925f333356441436" r:id="rId1375"/>
            <v:path o:extrusionok="f"/>
            <o:lock aspectratio="t" v:ext="edit"/>
          </v:shape>
          <o:OLEObject DrawAspect="Content" ObjectID="_1234568754" ProgID="Equation.DSMT4" ShapeID="Object 2396" Type="Embed" r:id="rId1376"/>
        </w:object>
      </w:r>
      <w:r>
        <w:rPr>
          <w:sz w:val="21"/>
        </w:rPr>
        <w:t>的直角顶点放在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处．</w:t>
      </w:r>
    </w:p>
    <w:p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54f8847f-f0d0-4bd3-a926-ec41f0605c43" filled="f" id="图片 100067" o:preferrelative="t" o:spid="_x0000_i1931" stroked="f" style="width:344.22pt;height:87.01pt;mso-position-horizontal-relative:page;mso-position-vertical-relative:page;mso-wrap-style:square" type="#_x0000_t75">
            <v:fill o:detectmouseclick="t"/>
            <v:stroke linestyle="single"/>
            <v:imagedata o:title="@@@54f8847f-f0d0-4bd3-a926-ec41f0605c43" r:id="rId1377"/>
            <v:path o:extrusionok="f"/>
            <o:lock aspectratio="t" v:ext="edit"/>
          </v:shape>
        </w:pi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解决问题】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如图1，</w:t>
      </w:r>
      <w:r>
        <w:object>
          <v:shape alt="eqId8c406c4f1880daebcccf913ba3f93512" filled="f" id="Object 2397" o:ole="" o:preferrelative="t" o:spid="_x0000_i1932" stroked="f" style="width:18.43pt;height:12.51pt;mso-position-horizontal-relative:page;mso-position-vertical-relative:page;mso-wrap-style:square" type="#_x0000_t75">
            <v:stroke joinstyle="miter" linestyle="single"/>
            <v:imagedata o:title="eqId8c406c4f1880daebcccf913ba3f93512" r:id="rId1293"/>
            <v:path o:extrusionok="f"/>
            <o:lock aspectratio="t" v:ext="edit"/>
          </v:shape>
          <o:OLEObject DrawAspect="Content" ObjectID="_1234568755" ProgID="Equation.DSMT4" ShapeID="Object 2397" Type="Embed" r:id="rId1378"/>
        </w:object>
      </w:r>
      <w:r>
        <w:rPr>
          <w:sz w:val="21"/>
        </w:rPr>
        <w:t>落在直线</w:t>
      </w:r>
      <w:r>
        <w:object>
          <v:shape alt="eqIdb79dd200766db27fb90d6bd1992cf658" filled="f" id="Object 2398" o:ole="" o:preferrelative="t" o:spid="_x0000_i1933" stroked="f" style="width:17.56pt;height:11.06pt;mso-position-horizontal-relative:page;mso-position-vertical-relative:page;mso-wrap-style:square" type="#_x0000_t75">
            <v:stroke joinstyle="miter" linestyle="single"/>
            <v:imagedata o:title="eqIdb79dd200766db27fb90d6bd1992cf658" r:id="rId1256"/>
            <v:path o:extrusionok="f"/>
            <o:lock aspectratio="t" v:ext="edit"/>
          </v:shape>
          <o:OLEObject DrawAspect="Content" ObjectID="_1234568756" ProgID="Equation.DSMT4" ShapeID="Object 2398" Type="Embed" r:id="rId1379"/>
        </w:object>
      </w:r>
      <w:r>
        <w:rPr>
          <w:sz w:val="21"/>
        </w:rPr>
        <w:t>上，若</w:t>
      </w:r>
      <w:r>
        <w:object>
          <v:shape alt="eqIdc7da595406d89ce8a442ee27a12eec9a" filled="f" id="Object 2399" o:ole="" o:preferrelative="t" o:spid="_x0000_i1934" stroked="f" style="width:58.96pt;height:12.56pt;mso-position-horizontal-relative:page;mso-position-vertical-relative:page;mso-wrap-style:square" type="#_x0000_t75">
            <v:stroke joinstyle="miter" linestyle="single"/>
            <v:imagedata o:title="eqIdc7da595406d89ce8a442ee27a12eec9a" r:id="rId1380"/>
            <v:path o:extrusionok="f"/>
            <o:lock aspectratio="t" v:ext="edit"/>
          </v:shape>
          <o:OLEObject DrawAspect="Content" ObjectID="_1234568757" ProgID="Equation.DSMT4" ShapeID="Object 2399" Type="Embed" r:id="rId1381"/>
        </w:object>
      </w:r>
      <w:r>
        <w:rPr>
          <w:sz w:val="21"/>
        </w:rPr>
        <w:t>，求</w:t>
      </w:r>
      <w:r>
        <w:object>
          <v:shape alt="eqId83b723421b10b3735be77e1c79fa1425" filled="f" id="Object 2400" o:ole="" o:preferrelative="t" o:spid="_x0000_i1935" stroked="f" style="width:33.39pt;height:12.46pt;mso-position-horizontal-relative:page;mso-position-vertical-relative:page;mso-wrap-style:square" type="#_x0000_t75">
            <v:stroke joinstyle="miter" linestyle="single"/>
            <v:imagedata o:title="eqId83b723421b10b3735be77e1c79fa1425" r:id="rId997"/>
            <v:path o:extrusionok="f"/>
            <o:lock aspectratio="t" v:ext="edit"/>
          </v:shape>
          <o:OLEObject DrawAspect="Content" ObjectID="_1234568758" ProgID="Equation.DSMT4" ShapeID="Object 2400" Type="Embed" r:id="rId1382"/>
        </w:object>
      </w:r>
      <w:r>
        <w:rPr>
          <w:sz w:val="21"/>
        </w:rPr>
        <w:t>的度数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深入探究】未来可期小组受到启发进行了进一步动态探究：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将直角三角尺</w:t>
      </w:r>
      <w:r>
        <w:object>
          <v:shape alt="eqId73ebba16ab75947a925f333356441436" filled="f" id="Object 2401" o:ole="" o:preferrelative="t" o:spid="_x0000_i1936" stroked="f" style="width:25.5pt;height:12.4pt;mso-position-horizontal-relative:page;mso-position-vertical-relative:page;mso-wrap-style:square" type="#_x0000_t75">
            <v:stroke joinstyle="miter" linestyle="single"/>
            <v:imagedata o:title="eqId73ebba16ab75947a925f333356441436" r:id="rId1375"/>
            <v:path o:extrusionok="f"/>
            <o:lock aspectratio="t" v:ext="edit"/>
          </v:shape>
          <o:OLEObject DrawAspect="Content" ObjectID="_1234568759" ProgID="Equation.DSMT4" ShapeID="Object 2401" Type="Embed" r:id="rId1383"/>
        </w:object>
      </w:r>
      <w:r>
        <w:rPr>
          <w:sz w:val="21"/>
        </w:rPr>
        <w:t>放至图2所示的位置，请判断</w:t>
      </w:r>
      <w:r>
        <w:object>
          <v:shape alt="eqId4cbee6d5731d6f4bb1e4f2ba3d89b7dc" filled="f" id="Object 2402" o:ole="" o:preferrelative="t" o:spid="_x0000_i1937" stroked="f" style="width:33.39pt;height:12.26pt;mso-position-horizontal-relative:page;mso-position-vertical-relative:page;mso-wrap-style:square" type="#_x0000_t75">
            <v:stroke joinstyle="miter" linestyle="single"/>
            <v:imagedata o:title="eqId4cbee6d5731d6f4bb1e4f2ba3d89b7dc" r:id="rId1078"/>
            <v:path o:extrusionok="f"/>
            <o:lock aspectratio="t" v:ext="edit"/>
          </v:shape>
          <o:OLEObject DrawAspect="Content" ObjectID="_1234568760" ProgID="Equation.DSMT4" ShapeID="Object 2402" Type="Embed" r:id="rId1384"/>
        </w:object>
      </w:r>
      <w:r>
        <w:rPr>
          <w:sz w:val="21"/>
        </w:rPr>
        <w:t>和</w:t>
      </w:r>
      <w:r>
        <w:object>
          <v:shape alt="eqId83b723421b10b3735be77e1c79fa1425" filled="f" id="Object 2403" o:ole="" o:preferrelative="t" o:spid="_x0000_i1938" stroked="f" style="width:33.39pt;height:12.46pt;mso-position-horizontal-relative:page;mso-position-vertical-relative:page;mso-wrap-style:square" type="#_x0000_t75">
            <v:stroke joinstyle="miter" linestyle="single"/>
            <v:imagedata o:title="eqId83b723421b10b3735be77e1c79fa1425" r:id="rId997"/>
            <v:path o:extrusionok="f"/>
            <o:lock aspectratio="t" v:ext="edit"/>
          </v:shape>
          <o:OLEObject DrawAspect="Content" ObjectID="_1234568761" ProgID="Equation.DSMT4" ShapeID="Object 2403" Type="Embed" r:id="rId1385"/>
        </w:object>
      </w:r>
      <w:r>
        <w:rPr>
          <w:sz w:val="21"/>
        </w:rPr>
        <w:t>是否互补，并说明理由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将直角三角尺</w:t>
      </w:r>
      <w:r>
        <w:object>
          <v:shape alt="eqId73ebba16ab75947a925f333356441436" filled="f" id="Object 2404" o:ole="" o:preferrelative="t" o:spid="_x0000_i1939" stroked="f" style="width:25.5pt;height:12.4pt;mso-position-horizontal-relative:page;mso-position-vertical-relative:page;mso-wrap-style:square" type="#_x0000_t75">
            <v:stroke joinstyle="miter" linestyle="single"/>
            <v:imagedata o:title="eqId73ebba16ab75947a925f333356441436" r:id="rId1375"/>
            <v:path o:extrusionok="f"/>
            <o:lock aspectratio="t" v:ext="edit"/>
          </v:shape>
          <o:OLEObject DrawAspect="Content" ObjectID="_1234568762" ProgID="Equation.DSMT4" ShapeID="Object 2404" Type="Embed" r:id="rId1386"/>
        </w:object>
      </w:r>
      <w:r>
        <w:rPr>
          <w:sz w:val="21"/>
        </w:rPr>
        <w:t>放至图3所示的位置，若</w:t>
      </w:r>
      <w:r>
        <w:object>
          <v:shape alt="eqId598c4ff9fc8518fa4829e39254d3f6e5" filled="f" id="Object 2405" o:ole="" o:preferrelative="t" o:spid="_x0000_i1940" stroked="f" style="width:17.53pt;height:12.36pt;mso-position-horizontal-relative:page;mso-position-vertical-relative:page;mso-wrap-style:square" type="#_x0000_t75">
            <v:stroke joinstyle="miter" linestyle="single"/>
            <v:imagedata o:title="eqId598c4ff9fc8518fa4829e39254d3f6e5" r:id="rId1259"/>
            <v:path o:extrusionok="f"/>
            <o:lock aspectratio="t" v:ext="edit"/>
          </v:shape>
          <o:OLEObject DrawAspect="Content" ObjectID="_1234568763" ProgID="Equation.DSMT4" ShapeID="Object 2405" Type="Embed" r:id="rId1387"/>
        </w:object>
      </w:r>
      <w:r>
        <w:rPr>
          <w:sz w:val="21"/>
        </w:rPr>
        <w:t>平分</w:t>
      </w:r>
      <w:r>
        <w:object>
          <v:shape alt="eqId9fed1f57a835af4e9022e27603d12d31" filled="f" id="Object 2406" o:ole="" o:preferrelative="t" o:spid="_x0000_i1941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8764" ProgID="Equation.DSMT4" ShapeID="Object 2406" Type="Embed" r:id="rId1388"/>
        </w:object>
      </w:r>
      <w:r>
        <w:rPr>
          <w:sz w:val="21"/>
        </w:rPr>
        <w:t>，</w:t>
      </w:r>
      <w:r>
        <w:object>
          <v:shape alt="eqId58d4a80d95539575c3c6cd11bc69ed67" filled="f" id="Object 2407" o:ole="" o:preferrelative="t" o:spid="_x0000_i1942" stroked="f" style="width:51pt;height:14.15pt;mso-position-horizontal-relative:page;mso-position-vertical-relative:page;mso-wrap-style:square" type="#_x0000_t75">
            <v:stroke joinstyle="miter" linestyle="single"/>
            <v:imagedata o:title="eqId58d4a80d95539575c3c6cd11bc69ed67" r:id="rId1389"/>
            <v:path o:extrusionok="f"/>
            <o:lock aspectratio="t" v:ext="edit"/>
          </v:shape>
          <o:OLEObject DrawAspect="Content" ObjectID="_1234568765" ProgID="Equation.DSMT4" ShapeID="Object 2407" Type="Embed" r:id="rId1390"/>
        </w:object>
      </w:r>
      <w:r>
        <w:rPr>
          <w:sz w:val="21"/>
        </w:rPr>
        <w:t>，求</w:t>
      </w:r>
      <w:r>
        <w:object>
          <v:shape alt="eqIddc9f91270ddbe1cf3c1362e1b95aee14" filled="f" id="Object 2408" o:ole="" o:preferrelative="t" o:spid="_x0000_i1943" stroked="f" style="width:33.4pt;height:12.47pt;mso-position-horizontal-relative:page;mso-position-vertical-relative:page;mso-wrap-style:square" type="#_x0000_t75">
            <v:stroke joinstyle="miter" linestyle="single"/>
            <v:imagedata o:title="eqIddc9f91270ddbe1cf3c1362e1b95aee14" r:id="rId578"/>
            <v:path o:extrusionok="f"/>
            <o:lock aspectratio="t" v:ext="edit"/>
          </v:shape>
          <o:OLEObject DrawAspect="Content" ObjectID="_1234568766" ProgID="Equation.DSMT4" ShapeID="Object 2408" Type="Embed" r:id="rId1391"/>
        </w:object>
      </w:r>
      <w:r>
        <w:rPr>
          <w:sz w:val="21"/>
        </w:rPr>
        <w:t>的度数．（用含</w:t>
      </w:r>
      <w:r>
        <w:object>
          <v:shape alt="eqId5b5858ee1ce52b251816757257a11c29" filled="f" id="Object 2409" o:ole="" o:preferrelative="t" o:spid="_x0000_i1944" stroked="f" style="width:10.56pt;height:14.21pt;mso-position-horizontal-relative:page;mso-position-vertical-relative:page;mso-wrap-style:square" type="#_x0000_t75">
            <v:stroke joinstyle="miter" linestyle="single"/>
            <v:imagedata o:title="eqId5b5858ee1ce52b251816757257a11c29" r:id="rId1392"/>
            <v:path o:extrusionok="f"/>
            <o:lock aspectratio="t" v:ext="edit"/>
          </v:shape>
          <o:OLEObject DrawAspect="Content" ObjectID="_1234568767" ProgID="Equation.DSMT4" ShapeID="Object 2409" Type="Embed" r:id="rId1393"/>
        </w:object>
      </w:r>
      <w:r>
        <w:rPr>
          <w:sz w:val="21"/>
        </w:rPr>
        <w:t>的代数式表示）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（1）</w:t>
      </w:r>
      <w:r>
        <w:object>
          <v:shape alt="eqId0dbe8025b96189e74f75e410235b2bbb" filled="f" id="Object 2410" o:ole="" o:preferrelative="t" o:spid="_x0000_i1945" stroked="f" style="width:62.44pt;height:12.3pt;mso-position-horizontal-relative:page;mso-position-vertical-relative:page;mso-wrap-style:square" type="#_x0000_t75">
            <v:stroke joinstyle="miter" linestyle="single"/>
            <v:imagedata o:title="eqId0dbe8025b96189e74f75e410235b2bbb" r:id="rId1394"/>
            <v:path o:extrusionok="f"/>
            <o:lock aspectratio="t" v:ext="edit"/>
          </v:shape>
          <o:OLEObject DrawAspect="Content" ObjectID="_1234568768" ProgID="Equation.DSMT4" ShapeID="Object 2410" Type="Embed" r:id="rId1395"/>
        </w:object>
      </w:r>
      <w:r>
        <w:rPr>
          <w:sz w:val="21"/>
        </w:rPr>
        <w:t>；（2）</w:t>
      </w:r>
      <w:r>
        <w:object>
          <v:shape alt="eqId4cbee6d5731d6f4bb1e4f2ba3d89b7dc" filled="f" id="Object 2411" o:ole="" o:preferrelative="t" o:spid="_x0000_i1946" stroked="f" style="width:33.39pt;height:12.26pt;mso-position-horizontal-relative:page;mso-position-vertical-relative:page;mso-wrap-style:square" type="#_x0000_t75">
            <v:stroke joinstyle="miter" linestyle="single"/>
            <v:imagedata o:title="eqId4cbee6d5731d6f4bb1e4f2ba3d89b7dc" r:id="rId1078"/>
            <v:path o:extrusionok="f"/>
            <o:lock aspectratio="t" v:ext="edit"/>
          </v:shape>
          <o:OLEObject DrawAspect="Content" ObjectID="_1234568769" ProgID="Equation.DSMT4" ShapeID="Object 2411" Type="Embed" r:id="rId1396"/>
        </w:object>
      </w:r>
      <w:r>
        <w:rPr>
          <w:sz w:val="21"/>
        </w:rPr>
        <w:t>和</w:t>
      </w:r>
      <w:r>
        <w:object>
          <v:shape alt="eqId83b723421b10b3735be77e1c79fa1425" filled="f" id="Object 2412" o:ole="" o:preferrelative="t" o:spid="_x0000_i1947" stroked="f" style="width:33.39pt;height:12.46pt;mso-position-horizontal-relative:page;mso-position-vertical-relative:page;mso-wrap-style:square" type="#_x0000_t75">
            <v:stroke joinstyle="miter" linestyle="single"/>
            <v:imagedata o:title="eqId83b723421b10b3735be77e1c79fa1425" r:id="rId997"/>
            <v:path o:extrusionok="f"/>
            <o:lock aspectratio="t" v:ext="edit"/>
          </v:shape>
          <o:OLEObject DrawAspect="Content" ObjectID="_1234568770" ProgID="Equation.DSMT4" ShapeID="Object 2412" Type="Embed" r:id="rId1397"/>
        </w:object>
      </w:r>
      <w:r>
        <w:rPr>
          <w:sz w:val="21"/>
        </w:rPr>
        <w:t>互补，理由见解析；（3）</w:t>
      </w:r>
      <w:r>
        <w:object>
          <v:shape alt="eqIddc9f91270ddbe1cf3c1362e1b95aee14" filled="f" id="Object 2413" o:ole="" o:preferrelative="t" o:spid="_x0000_i1948" stroked="f" style="width:33.4pt;height:12.47pt;mso-position-horizontal-relative:page;mso-position-vertical-relative:page;mso-wrap-style:square" type="#_x0000_t75">
            <v:stroke joinstyle="miter" linestyle="single"/>
            <v:imagedata o:title="eqIddc9f91270ddbe1cf3c1362e1b95aee14" r:id="rId578"/>
            <v:path o:extrusionok="f"/>
            <o:lock aspectratio="t" v:ext="edit"/>
          </v:shape>
          <o:OLEObject DrawAspect="Content" ObjectID="_1234568771" ProgID="Equation.DSMT4" ShapeID="Object 2413" Type="Embed" r:id="rId1398"/>
        </w:object>
      </w:r>
      <w:r>
        <w:object>
          <v:shape alt="eqId0b33a70ff6333ad90c808af1ac8c0fda" filled="f" id="Object 2414" o:ole="" o:preferrelative="t" o:spid="_x0000_i1949" stroked="f" style="width:48.36pt;height:13.7pt;mso-position-horizontal-relative:page;mso-position-vertical-relative:page;mso-wrap-style:square" type="#_x0000_t75">
            <v:stroke joinstyle="miter" linestyle="single"/>
            <v:imagedata o:title="eqId0b33a70ff6333ad90c808af1ac8c0fda" r:id="rId1399"/>
            <v:path o:extrusionok="f"/>
            <o:lock aspectratio="t" v:ext="edit"/>
          </v:shape>
          <o:OLEObject DrawAspect="Content" ObjectID="_1234568772" ProgID="Equation.DSMT4" ShapeID="Object 2414" Type="Embed" r:id="rId1400"/>
        </w:object>
      </w:r>
      <w:r>
        <w:rPr>
          <w:sz w:val="21"/>
        </w:rPr>
        <w:t>.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主要考查了余角与补角和角平分线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先根据余角的定义和已知条件，求出</w:t>
      </w:r>
      <w:r>
        <w:object>
          <v:shape alt="eqId75f55c6ac896ab4277fae2230a6e10b0" filled="f" id="Object 2415" o:ole="" o:preferrelative="t" o:spid="_x0000_i1950" stroked="f" style="width:32.55pt;height:12.6pt;mso-position-horizontal-relative:page;mso-position-vertical-relative:page;mso-wrap-style:square" type="#_x0000_t75">
            <v:stroke joinstyle="miter" linestyle="single"/>
            <v:imagedata o:title="eqId75f55c6ac896ab4277fae2230a6e10b0" r:id="rId963"/>
            <v:path o:extrusionok="f"/>
            <o:lock aspectratio="t" v:ext="edit"/>
          </v:shape>
          <o:OLEObject DrawAspect="Content" ObjectID="_1234568773" ProgID="Equation.DSMT4" ShapeID="Object 2415" Type="Embed" r:id="rId1401"/>
        </w:object>
      </w:r>
      <w:r>
        <w:rPr>
          <w:sz w:val="21"/>
        </w:rPr>
        <w:t>，再根据</w:t>
      </w:r>
      <w:r>
        <w:object>
          <v:shape alt="eqId5305135c26fdc12388cd181a7d3996a1" filled="f" id="Object 2416" o:ole="" o:preferrelative="t" o:spid="_x0000_i1951" stroked="f" style="width:113.43pt;height:12.75pt;mso-position-horizontal-relative:page;mso-position-vertical-relative:page;mso-wrap-style:square" type="#_x0000_t75">
            <v:stroke joinstyle="miter" linestyle="single"/>
            <v:imagedata o:title="eqId5305135c26fdc12388cd181a7d3996a1" r:id="rId1402"/>
            <v:path o:extrusionok="f"/>
            <o:lock aspectratio="t" v:ext="edit"/>
          </v:shape>
          <o:OLEObject DrawAspect="Content" ObjectID="_1234568774" ProgID="Equation.DSMT4" ShapeID="Object 2416" Type="Embed" r:id="rId1403"/>
        </w:object>
      </w:r>
      <w:r>
        <w:rPr>
          <w:sz w:val="21"/>
        </w:rPr>
        <w:t>求出答案即可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先根据</w:t>
      </w:r>
      <w:r>
        <w:object>
          <v:shape alt="eqIdd8cc88685997c7586d1d4bf75a055433" filled="f" id="Object 2417" o:ole="" o:preferrelative="t" o:spid="_x0000_i1952" stroked="f" style="width:58.92pt;height:12.56pt;mso-position-horizontal-relative:page;mso-position-vertical-relative:page;mso-wrap-style:square" type="#_x0000_t75">
            <v:stroke joinstyle="miter" linestyle="single"/>
            <v:imagedata o:title="eqIdd8cc88685997c7586d1d4bf75a055433" r:id="rId158"/>
            <v:path o:extrusionok="f"/>
            <o:lock aspectratio="t" v:ext="edit"/>
          </v:shape>
          <o:OLEObject DrawAspect="Content" ObjectID="_1234568775" ProgID="Equation.DSMT4" ShapeID="Object 2417" Type="Embed" r:id="rId1404"/>
        </w:object>
      </w:r>
      <w:r>
        <w:rPr>
          <w:sz w:val="21"/>
        </w:rPr>
        <w:t>，</w:t>
      </w:r>
      <w:r>
        <w:object>
          <v:shape alt="eqId319ff9f648fedec284a11a9761cb6183" filled="f" id="Object 2418" o:ole="" o:preferrelative="t" o:spid="_x0000_i1953" stroked="f" style="width:58.04pt;height:12.09pt;mso-position-horizontal-relative:page;mso-position-vertical-relative:page;mso-wrap-style:square" type="#_x0000_t75">
            <v:stroke joinstyle="miter" linestyle="single"/>
            <v:imagedata o:title="eqId319ff9f648fedec284a11a9761cb6183" r:id="rId993"/>
            <v:path o:extrusionok="f"/>
            <o:lock aspectratio="t" v:ext="edit"/>
          </v:shape>
          <o:OLEObject DrawAspect="Content" ObjectID="_1234568776" ProgID="Equation.DSMT4" ShapeID="Object 2418" Type="Embed" r:id="rId1405"/>
        </w:object>
      </w:r>
      <w:r>
        <w:rPr>
          <w:sz w:val="21"/>
        </w:rPr>
        <w:t>，结合图形求出</w:t>
      </w:r>
      <w:r>
        <w:object>
          <v:shape alt="eqId1851022a5cf161ff2584e5e3a3a04cef" filled="f" id="Object 2419" o:ole="" o:preferrelative="t" o:spid="_x0000_i1954" stroked="f" style="width:101.99pt;height:12.5pt;mso-position-horizontal-relative:page;mso-position-vertical-relative:page;mso-wrap-style:square" type="#_x0000_t75">
            <v:stroke joinstyle="miter" linestyle="single"/>
            <v:imagedata o:title="eqId1851022a5cf161ff2584e5e3a3a04cef" r:id="rId1406"/>
            <v:path o:extrusionok="f"/>
            <o:lock aspectratio="t" v:ext="edit"/>
          </v:shape>
          <o:OLEObject DrawAspect="Content" ObjectID="_1234568777" ProgID="Equation.DSMT4" ShapeID="Object 2419" Type="Embed" r:id="rId1407"/>
        </w:object>
      </w:r>
      <w:r>
        <w:rPr>
          <w:sz w:val="21"/>
        </w:rPr>
        <w:t>即可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先根据</w:t>
      </w:r>
      <w:r>
        <w:object>
          <v:shape alt="eqId19fe8356b74595783e0d7eb037407045" filled="f" id="Object 2420" o:ole="" o:preferrelative="t" o:spid="_x0000_i1955" stroked="f" style="width:137.24pt;height:12.5pt;mso-position-horizontal-relative:page;mso-position-vertical-relative:page;mso-wrap-style:square" type="#_x0000_t75">
            <v:stroke joinstyle="miter" linestyle="single"/>
            <v:imagedata o:title="eqId19fe8356b74595783e0d7eb037407045" r:id="rId1408"/>
            <v:path o:extrusionok="f"/>
            <o:lock aspectratio="t" v:ext="edit"/>
          </v:shape>
          <o:OLEObject DrawAspect="Content" ObjectID="_1234568778" ProgID="Equation.DSMT4" ShapeID="Object 2420" Type="Embed" r:id="rId1409"/>
        </w:object>
      </w:r>
      <w:r>
        <w:rPr>
          <w:sz w:val="21"/>
        </w:rPr>
        <w:t>，把</w:t>
      </w:r>
      <w:r>
        <w:object>
          <v:shape alt="eqId9c9ec9a0b3a5aba39f61ac1ec5084a61" filled="f" id="Object 2421" o:ole="" o:preferrelative="t" o:spid="_x0000_i1956" stroked="f" style="width:32.55pt;height:12.6pt;mso-position-horizontal-relative:page;mso-position-vertical-relative:page;mso-wrap-style:square" type="#_x0000_t75">
            <v:stroke joinstyle="miter" linestyle="single"/>
            <v:imagedata o:title="eqId9c9ec9a0b3a5aba39f61ac1ec5084a61" r:id="rId1410"/>
            <v:path o:extrusionok="f"/>
            <o:lock aspectratio="t" v:ext="edit"/>
          </v:shape>
          <o:OLEObject DrawAspect="Content" ObjectID="_1234568779" ProgID="Equation.DSMT4" ShapeID="Object 2421" Type="Embed" r:id="rId1411"/>
        </w:object>
      </w:r>
      <w:r>
        <w:rPr>
          <w:sz w:val="21"/>
        </w:rPr>
        <w:t>用</w:t>
      </w:r>
      <w:r>
        <w:object>
          <v:shape alt="eqId83b723421b10b3735be77e1c79fa1425" filled="f" id="Object 2422" o:ole="" o:preferrelative="t" o:spid="_x0000_i1957" stroked="f" style="width:33.39pt;height:12.46pt;mso-position-horizontal-relative:page;mso-position-vertical-relative:page;mso-wrap-style:square" type="#_x0000_t75">
            <v:stroke joinstyle="miter" linestyle="single"/>
            <v:imagedata o:title="eqId83b723421b10b3735be77e1c79fa1425" r:id="rId997"/>
            <v:path o:extrusionok="f"/>
            <o:lock aspectratio="t" v:ext="edit"/>
          </v:shape>
          <o:OLEObject DrawAspect="Content" ObjectID="_1234568780" ProgID="Equation.DSMT4" ShapeID="Object 2422" Type="Embed" r:id="rId1412"/>
        </w:object>
      </w:r>
      <w:r>
        <w:rPr>
          <w:sz w:val="21"/>
        </w:rPr>
        <w:t>表示出来，再根据角平分线的定义证明</w:t>
      </w:r>
      <w:r>
        <w:object>
          <v:shape alt="eqId5d8eabb8307af0e0e79f2a1e06c9a747" filled="f" id="Object 2423" o:ole="" o:preferrelative="t" o:spid="_x0000_i1958" stroked="f" style="width:78.23pt;height:12.6pt;mso-position-horizontal-relative:page;mso-position-vertical-relative:page;mso-wrap-style:square" type="#_x0000_t75">
            <v:stroke joinstyle="miter" linestyle="single"/>
            <v:imagedata o:title="eqId5d8eabb8307af0e0e79f2a1e06c9a747" r:id="rId1413"/>
            <v:path o:extrusionok="f"/>
            <o:lock aspectratio="t" v:ext="edit"/>
          </v:shape>
          <o:OLEObject DrawAspect="Content" ObjectID="_1234568781" ProgID="Equation.DSMT4" ShapeID="Object 2423" Type="Embed" r:id="rId1414"/>
        </w:object>
      </w:r>
      <w:r>
        <w:rPr>
          <w:sz w:val="21"/>
        </w:rPr>
        <w:t>，最后根据</w:t>
      </w:r>
      <w:r>
        <w:object>
          <v:shape alt="eqIdb80381c5a549cdef5d0900053775a0c3" filled="f" id="Object 2424" o:ole="" o:preferrelative="t" o:spid="_x0000_i1959" stroked="f" style="width:141.59pt;height:12.5pt;mso-position-horizontal-relative:page;mso-position-vertical-relative:page;mso-wrap-style:square" type="#_x0000_t75">
            <v:stroke joinstyle="miter" linestyle="single"/>
            <v:imagedata o:title="eqIdb80381c5a549cdef5d0900053775a0c3" r:id="rId1415"/>
            <v:path o:extrusionok="f"/>
            <o:lock aspectratio="t" v:ext="edit"/>
          </v:shape>
          <o:OLEObject DrawAspect="Content" ObjectID="_1234568782" ProgID="Equation.DSMT4" ShapeID="Object 2424" Type="Embed" r:id="rId1416"/>
        </w:object>
      </w:r>
      <w:r>
        <w:rPr>
          <w:sz w:val="21"/>
        </w:rPr>
        <w:t>，求出</w:t>
      </w:r>
      <w:r>
        <w:object>
          <v:shape alt="eqIddc9f91270ddbe1cf3c1362e1b95aee14" filled="f" id="Object 2425" o:ole="" o:preferrelative="t" o:spid="_x0000_i1960" stroked="f" style="width:33.4pt;height:12.47pt;mso-position-horizontal-relative:page;mso-position-vertical-relative:page;mso-wrap-style:square" type="#_x0000_t75">
            <v:stroke joinstyle="miter" linestyle="single"/>
            <v:imagedata o:title="eqIddc9f91270ddbe1cf3c1362e1b95aee14" r:id="rId578"/>
            <v:path o:extrusionok="f"/>
            <o:lock aspectratio="t" v:ext="edit"/>
          </v:shape>
          <o:OLEObject DrawAspect="Content" ObjectID="_1234568783" ProgID="Equation.DSMT4" ShapeID="Object 2425" Type="Embed" r:id="rId1417"/>
        </w:object>
      </w:r>
      <w:r>
        <w:rPr>
          <w:sz w:val="21"/>
        </w:rPr>
        <w:t>即可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解：∵</w:t>
      </w:r>
      <w:r>
        <w:object>
          <v:shape alt="eqIdd8cc88685997c7586d1d4bf75a055433" filled="f" id="Object 2426" o:ole="" o:preferrelative="t" o:spid="_x0000_i1961" stroked="f" style="width:58.92pt;height:12.56pt;mso-position-horizontal-relative:page;mso-position-vertical-relative:page;mso-wrap-style:square" type="#_x0000_t75">
            <v:stroke joinstyle="miter" linestyle="single"/>
            <v:imagedata o:title="eqIdd8cc88685997c7586d1d4bf75a055433" r:id="rId158"/>
            <v:path o:extrusionok="f"/>
            <o:lock aspectratio="t" v:ext="edit"/>
          </v:shape>
          <o:OLEObject DrawAspect="Content" ObjectID="_1234568784" ProgID="Equation.DSMT4" ShapeID="Object 2426" Type="Embed" r:id="rId1418"/>
        </w:object>
      </w:r>
      <w:r>
        <w:rPr>
          <w:sz w:val="21"/>
        </w:rPr>
        <w:t>，</w:t>
      </w:r>
      <w:r>
        <w:object>
          <v:shape alt="eqIdc7da595406d89ce8a442ee27a12eec9a" filled="f" id="Object 2427" o:ole="" o:preferrelative="t" o:spid="_x0000_i1962" stroked="f" style="width:58.96pt;height:12.56pt;mso-position-horizontal-relative:page;mso-position-vertical-relative:page;mso-wrap-style:square" type="#_x0000_t75">
            <v:stroke joinstyle="miter" linestyle="single"/>
            <v:imagedata o:title="eqIdc7da595406d89ce8a442ee27a12eec9a" r:id="rId1380"/>
            <v:path o:extrusionok="f"/>
            <o:lock aspectratio="t" v:ext="edit"/>
          </v:shape>
          <o:OLEObject DrawAspect="Content" ObjectID="_1234568785" ProgID="Equation.DSMT4" ShapeID="Object 2427" Type="Embed" r:id="rId1419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e64a377354338bb412510ed4cc044088" filled="f" id="Object 2428" o:ole="" o:preferrelative="t" o:spid="_x0000_i1963" stroked="f" style="width:187.4pt;height:12.5pt;mso-position-horizontal-relative:page;mso-position-vertical-relative:page;mso-wrap-style:square" type="#_x0000_t75">
            <v:stroke joinstyle="miter" linestyle="single"/>
            <v:imagedata o:title="eqIde64a377354338bb412510ed4cc044088" r:id="rId1420"/>
            <v:path o:extrusionok="f"/>
            <o:lock aspectratio="t" v:ext="edit"/>
          </v:shape>
          <o:OLEObject DrawAspect="Content" ObjectID="_1234568786" ProgID="Equation.DSMT4" ShapeID="Object 2428" Type="Embed" r:id="rId1421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319ff9f648fedec284a11a9761cb6183" filled="f" id="Object 2429" o:ole="" o:preferrelative="t" o:spid="_x0000_i1964" stroked="f" style="width:58.04pt;height:12.09pt;mso-position-horizontal-relative:page;mso-position-vertical-relative:page;mso-wrap-style:square" type="#_x0000_t75">
            <v:stroke joinstyle="miter" linestyle="single"/>
            <v:imagedata o:title="eqId319ff9f648fedec284a11a9761cb6183" r:id="rId993"/>
            <v:path o:extrusionok="f"/>
            <o:lock aspectratio="t" v:ext="edit"/>
          </v:shape>
          <o:OLEObject DrawAspect="Content" ObjectID="_1234568787" ProgID="Equation.DSMT4" ShapeID="Object 2429" Type="Embed" r:id="rId1422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738bad917333c7921d30e626e0168789" filled="f" id="Object 2430" o:ole="" o:preferrelative="t" o:spid="_x0000_i1965" stroked="f" style="width:190.96pt;height:12.56pt;mso-position-horizontal-relative:page;mso-position-vertical-relative:page;mso-wrap-style:square" type="#_x0000_t75">
            <v:stroke joinstyle="miter" linestyle="single"/>
            <v:imagedata o:title="eqId738bad917333c7921d30e626e0168789" r:id="rId1423"/>
            <v:path o:extrusionok="f"/>
            <o:lock aspectratio="t" v:ext="edit"/>
          </v:shape>
          <o:OLEObject DrawAspect="Content" ObjectID="_1234568788" ProgID="Equation.DSMT4" ShapeID="Object 2430" Type="Embed" r:id="rId1424"/>
        </w:object>
      </w:r>
      <w:r>
        <w:rPr>
          <w:sz w:val="21"/>
        </w:rPr>
        <w:t>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解：</w:t>
      </w:r>
      <w:r>
        <w:object>
          <v:shape alt="eqId4cbee6d5731d6f4bb1e4f2ba3d89b7dc" filled="f" id="Object 2431" o:ole="" o:preferrelative="t" o:spid="_x0000_i1966" stroked="f" style="width:33.39pt;height:12.26pt;mso-position-horizontal-relative:page;mso-position-vertical-relative:page;mso-wrap-style:square" type="#_x0000_t75">
            <v:stroke joinstyle="miter" linestyle="single"/>
            <v:imagedata o:title="eqId4cbee6d5731d6f4bb1e4f2ba3d89b7dc" r:id="rId1078"/>
            <v:path o:extrusionok="f"/>
            <o:lock aspectratio="t" v:ext="edit"/>
          </v:shape>
          <o:OLEObject DrawAspect="Content" ObjectID="_1234568789" ProgID="Equation.DSMT4" ShapeID="Object 2431" Type="Embed" r:id="rId1425"/>
        </w:object>
      </w:r>
      <w:r>
        <w:rPr>
          <w:sz w:val="21"/>
        </w:rPr>
        <w:t>和</w:t>
      </w:r>
      <w:r>
        <w:object>
          <v:shape alt="eqId83b723421b10b3735be77e1c79fa1425" filled="f" id="Object 2432" o:ole="" o:preferrelative="t" o:spid="_x0000_i1967" stroked="f" style="width:33.39pt;height:12.46pt;mso-position-horizontal-relative:page;mso-position-vertical-relative:page;mso-wrap-style:square" type="#_x0000_t75">
            <v:stroke joinstyle="miter" linestyle="single"/>
            <v:imagedata o:title="eqId83b723421b10b3735be77e1c79fa1425" r:id="rId997"/>
            <v:path o:extrusionok="f"/>
            <o:lock aspectratio="t" v:ext="edit"/>
          </v:shape>
          <o:OLEObject DrawAspect="Content" ObjectID="_1234568790" ProgID="Equation.DSMT4" ShapeID="Object 2432" Type="Embed" r:id="rId1426"/>
        </w:object>
      </w:r>
      <w:r>
        <w:rPr>
          <w:sz w:val="21"/>
        </w:rPr>
        <w:t>互补，理由如下：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d8cc88685997c7586d1d4bf75a055433" filled="f" id="Object 2433" o:ole="" o:preferrelative="t" o:spid="_x0000_i1968" stroked="f" style="width:58.92pt;height:12.56pt;mso-position-horizontal-relative:page;mso-position-vertical-relative:page;mso-wrap-style:square" type="#_x0000_t75">
            <v:stroke joinstyle="miter" linestyle="single"/>
            <v:imagedata o:title="eqIdd8cc88685997c7586d1d4bf75a055433" r:id="rId158"/>
            <v:path o:extrusionok="f"/>
            <o:lock aspectratio="t" v:ext="edit"/>
          </v:shape>
          <o:OLEObject DrawAspect="Content" ObjectID="_1234568791" ProgID="Equation.DSMT4" ShapeID="Object 2433" Type="Embed" r:id="rId1427"/>
        </w:object>
      </w:r>
      <w:r>
        <w:rPr>
          <w:sz w:val="21"/>
        </w:rPr>
        <w:t>，</w:t>
      </w:r>
      <w:r>
        <w:object>
          <v:shape alt="eqId319ff9f648fedec284a11a9761cb6183" filled="f" id="Object 2434" o:ole="" o:preferrelative="t" o:spid="_x0000_i1969" stroked="f" style="width:58.04pt;height:12.09pt;mso-position-horizontal-relative:page;mso-position-vertical-relative:page;mso-wrap-style:square" type="#_x0000_t75">
            <v:stroke joinstyle="miter" linestyle="single"/>
            <v:imagedata o:title="eqId319ff9f648fedec284a11a9761cb6183" r:id="rId993"/>
            <v:path o:extrusionok="f"/>
            <o:lock aspectratio="t" v:ext="edit"/>
          </v:shape>
          <o:OLEObject DrawAspect="Content" ObjectID="_1234568792" ProgID="Equation.DSMT4" ShapeID="Object 2434" Type="Embed" r:id="rId1428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32a8430108957ba4c0f4ac6b03e257ed" filled="f" id="Object 2435" o:ole="" o:preferrelative="t" o:spid="_x0000_i1970" stroked="f" style="width:101.99pt;height:12.5pt;mso-position-horizontal-relative:page;mso-position-vertical-relative:page;mso-wrap-style:square" type="#_x0000_t75">
            <v:stroke joinstyle="miter" linestyle="single"/>
            <v:imagedata o:title="eqId32a8430108957ba4c0f4ac6b03e257ed" r:id="rId1429"/>
            <v:path o:extrusionok="f"/>
            <o:lock aspectratio="t" v:ext="edit"/>
          </v:shape>
          <o:OLEObject DrawAspect="Content" ObjectID="_1234568793" ProgID="Equation.DSMT4" ShapeID="Object 2435" Type="Embed" r:id="rId1430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9ef4978daec21c8d6c9b2c45b748e0f5" filled="f" id="Object 2436" o:ole="" o:preferrelative="t" o:spid="_x0000_i1971" stroked="f" style="width:140.71pt;height:12.56pt;mso-position-horizontal-relative:page;mso-position-vertical-relative:page;mso-wrap-style:square" type="#_x0000_t75">
            <v:stroke joinstyle="miter" linestyle="single"/>
            <v:imagedata o:title="eqId9ef4978daec21c8d6c9b2c45b748e0f5" r:id="rId1431"/>
            <v:path o:extrusionok="f"/>
            <o:lock aspectratio="t" v:ext="edit"/>
          </v:shape>
          <o:OLEObject DrawAspect="Content" ObjectID="_1234568794" ProgID="Equation.DSMT4" ShapeID="Object 2436" Type="Embed" r:id="rId1432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1851022a5cf161ff2584e5e3a3a04cef" filled="f" id="Object 2437" o:ole="" o:preferrelative="t" o:spid="_x0000_i1972" stroked="f" style="width:101.99pt;height:12.5pt;mso-position-horizontal-relative:page;mso-position-vertical-relative:page;mso-wrap-style:square" type="#_x0000_t75">
            <v:stroke joinstyle="miter" linestyle="single"/>
            <v:imagedata o:title="eqId1851022a5cf161ff2584e5e3a3a04cef" r:id="rId1406"/>
            <v:path o:extrusionok="f"/>
            <o:lock aspectratio="t" v:ext="edit"/>
          </v:shape>
          <o:OLEObject DrawAspect="Content" ObjectID="_1234568795" ProgID="Equation.DSMT4" ShapeID="Object 2437" Type="Embed" r:id="rId1433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4cbee6d5731d6f4bb1e4f2ba3d89b7dc" filled="f" id="Object 2438" o:ole="" o:preferrelative="t" o:spid="_x0000_i1973" stroked="f" style="width:33.39pt;height:12.26pt;mso-position-horizontal-relative:page;mso-position-vertical-relative:page;mso-wrap-style:square" type="#_x0000_t75">
            <v:stroke joinstyle="miter" linestyle="single"/>
            <v:imagedata o:title="eqId4cbee6d5731d6f4bb1e4f2ba3d89b7dc" r:id="rId1078"/>
            <v:path o:extrusionok="f"/>
            <o:lock aspectratio="t" v:ext="edit"/>
          </v:shape>
          <o:OLEObject DrawAspect="Content" ObjectID="_1234568796" ProgID="Equation.DSMT4" ShapeID="Object 2438" Type="Embed" r:id="rId1434"/>
        </w:object>
      </w:r>
      <w:r>
        <w:rPr>
          <w:sz w:val="21"/>
        </w:rPr>
        <w:t>和</w:t>
      </w:r>
      <w:r>
        <w:object>
          <v:shape alt="eqId83b723421b10b3735be77e1c79fa1425" filled="f" id="Object 2439" o:ole="" o:preferrelative="t" o:spid="_x0000_i1974" stroked="f" style="width:33.39pt;height:12.46pt;mso-position-horizontal-relative:page;mso-position-vertical-relative:page;mso-wrap-style:square" type="#_x0000_t75">
            <v:stroke joinstyle="miter" linestyle="single"/>
            <v:imagedata o:title="eqId83b723421b10b3735be77e1c79fa1425" r:id="rId997"/>
            <v:path o:extrusionok="f"/>
            <o:lock aspectratio="t" v:ext="edit"/>
          </v:shape>
          <o:OLEObject DrawAspect="Content" ObjectID="_1234568797" ProgID="Equation.DSMT4" ShapeID="Object 2439" Type="Embed" r:id="rId1435"/>
        </w:object>
      </w:r>
      <w:r>
        <w:rPr>
          <w:sz w:val="21"/>
        </w:rPr>
        <w:t>互补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解：∵</w:t>
      </w:r>
      <w:r>
        <w:object>
          <v:shape alt="eqId319ff9f648fedec284a11a9761cb6183" filled="f" id="Object 2440" o:ole="" o:preferrelative="t" o:spid="_x0000_i1975" stroked="f" style="width:58.04pt;height:12.09pt;mso-position-horizontal-relative:page;mso-position-vertical-relative:page;mso-wrap-style:square" type="#_x0000_t75">
            <v:stroke joinstyle="miter" linestyle="single"/>
            <v:imagedata o:title="eqId319ff9f648fedec284a11a9761cb6183" r:id="rId993"/>
            <v:path o:extrusionok="f"/>
            <o:lock aspectratio="t" v:ext="edit"/>
          </v:shape>
          <o:OLEObject DrawAspect="Content" ObjectID="_1234568798" ProgID="Equation.DSMT4" ShapeID="Object 2440" Type="Embed" r:id="rId1436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386a2b8066e45f98df101a00fae0de3d" filled="f" id="Object 2441" o:ole="" o:preferrelative="t" o:spid="_x0000_i1976" stroked="f" style="width:97.59pt;height:12.5pt;mso-position-horizontal-relative:page;mso-position-vertical-relative:page;mso-wrap-style:square" type="#_x0000_t75">
            <v:stroke joinstyle="miter" linestyle="single"/>
            <v:imagedata o:title="eqId386a2b8066e45f98df101a00fae0de3d" r:id="rId1437"/>
            <v:path o:extrusionok="f"/>
            <o:lock aspectratio="t" v:ext="edit"/>
          </v:shape>
          <o:OLEObject DrawAspect="Content" ObjectID="_1234568799" ProgID="Equation.DSMT4" ShapeID="Object 2441" Type="Embed" r:id="rId1438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9eb8aa6d08c2efc64e72fceee8f02dd6" filled="f" id="Object 2442" o:ole="" o:preferrelative="t" o:spid="_x0000_i1977" stroked="f" style="width:97.59pt;height:12.5pt;mso-position-horizontal-relative:page;mso-position-vertical-relative:page;mso-wrap-style:square" type="#_x0000_t75">
            <v:stroke joinstyle="miter" linestyle="single"/>
            <v:imagedata o:title="eqId9eb8aa6d08c2efc64e72fceee8f02dd6" r:id="rId1439"/>
            <v:path o:extrusionok="f"/>
            <o:lock aspectratio="t" v:ext="edit"/>
          </v:shape>
          <o:OLEObject DrawAspect="Content" ObjectID="_1234568800" ProgID="Equation.DSMT4" ShapeID="Object 2442" Type="Embed" r:id="rId1440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a299d2b999568e80be8005565ba209a4" filled="f" id="Object 2443" o:ole="" o:preferrelative="t" o:spid="_x0000_i1978" stroked="f" style="width:17.53pt;height:12.26pt;mso-position-horizontal-relative:page;mso-position-vertical-relative:page;mso-wrap-style:square" type="#_x0000_t75">
            <v:stroke joinstyle="miter" linestyle="single"/>
            <v:imagedata o:title="eqIda299d2b999568e80be8005565ba209a4" r:id="rId580"/>
            <v:path o:extrusionok="f"/>
            <o:lock aspectratio="t" v:ext="edit"/>
          </v:shape>
          <o:OLEObject DrawAspect="Content" ObjectID="_1234568801" ProgID="Equation.DSMT4" ShapeID="Object 2443" Type="Embed" r:id="rId1441"/>
        </w:object>
      </w:r>
      <w:r>
        <w:rPr>
          <w:sz w:val="21"/>
        </w:rPr>
        <w:t>平分</w:t>
      </w:r>
      <w:r>
        <w:object>
          <v:shape alt="eqId9fed1f57a835af4e9022e27603d12d31" filled="f" id="Object 2444" o:ole="" o:preferrelative="t" o:spid="_x0000_i1979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8802" ProgID="Equation.DSMT4" ShapeID="Object 2444" Type="Embed" r:id="rId1442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5d8eabb8307af0e0e79f2a1e06c9a747" filled="f" id="Object 2445" o:ole="" o:preferrelative="t" o:spid="_x0000_i1980" stroked="f" style="width:78.23pt;height:12.6pt;mso-position-horizontal-relative:page;mso-position-vertical-relative:page;mso-wrap-style:square" type="#_x0000_t75">
            <v:stroke joinstyle="miter" linestyle="single"/>
            <v:imagedata o:title="eqId5d8eabb8307af0e0e79f2a1e06c9a747" r:id="rId1413"/>
            <v:path o:extrusionok="f"/>
            <o:lock aspectratio="t" v:ext="edit"/>
          </v:shape>
          <o:OLEObject DrawAspect="Content" ObjectID="_1234568803" ProgID="Equation.DSMT4" ShapeID="Object 2445" Type="Embed" r:id="rId1443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b80381c5a549cdef5d0900053775a0c3" filled="f" id="Object 2446" o:ole="" o:preferrelative="t" o:spid="_x0000_i1981" stroked="f" style="width:141.59pt;height:12.5pt;mso-position-horizontal-relative:page;mso-position-vertical-relative:page;mso-wrap-style:square" type="#_x0000_t75">
            <v:stroke joinstyle="miter" linestyle="single"/>
            <v:imagedata o:title="eqIdb80381c5a549cdef5d0900053775a0c3" r:id="rId1415"/>
            <v:path o:extrusionok="f"/>
            <o:lock aspectratio="t" v:ext="edit"/>
          </v:shape>
          <o:OLEObject DrawAspect="Content" ObjectID="_1234568804" ProgID="Equation.DSMT4" ShapeID="Object 2446" Type="Embed" r:id="rId1444"/>
        </w:object>
      </w:r>
      <w:r>
        <w:rPr>
          <w:sz w:val="21"/>
        </w:rPr>
        <w:t>，</w:t>
      </w:r>
      <w:r>
        <w:object>
          <v:shape alt="eqIdd8cc88685997c7586d1d4bf75a055433" filled="f" id="Object 2447" o:ole="" o:preferrelative="t" o:spid="_x0000_i1982" stroked="f" style="width:58.92pt;height:12.56pt;mso-position-horizontal-relative:page;mso-position-vertical-relative:page;mso-wrap-style:square" type="#_x0000_t75">
            <v:stroke joinstyle="miter" linestyle="single"/>
            <v:imagedata o:title="eqIdd8cc88685997c7586d1d4bf75a055433" r:id="rId158"/>
            <v:path o:extrusionok="f"/>
            <o:lock aspectratio="t" v:ext="edit"/>
          </v:shape>
          <o:OLEObject DrawAspect="Content" ObjectID="_1234568805" ProgID="Equation.DSMT4" ShapeID="Object 2447" Type="Embed" r:id="rId1445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2bccb7594adea266a7a24a7eb97c1e01" filled="f" id="Object 2448" o:ole="" o:preferrelative="t" o:spid="_x0000_i1983" stroked="f" style="width:140.71pt;height:12.11pt;mso-position-horizontal-relative:page;mso-position-vertical-relative:page;mso-wrap-style:square" type="#_x0000_t75">
            <v:stroke joinstyle="miter" linestyle="single"/>
            <v:imagedata o:title="eqId2bccb7594adea266a7a24a7eb97c1e01" r:id="rId1446"/>
            <v:path o:extrusionok="f"/>
            <o:lock aspectratio="t" v:ext="edit"/>
          </v:shape>
          <o:OLEObject DrawAspect="Content" ObjectID="_1234568806" ProgID="Equation.DSMT4" ShapeID="Object 2448" Type="Embed" r:id="rId1447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b83dec204965e02afebf82d865cfd881" filled="f" id="Object 2449" o:ole="" o:preferrelative="t" o:spid="_x0000_i1984" stroked="f" style="width:65.03pt;height:12.15pt;mso-position-horizontal-relative:page;mso-position-vertical-relative:page;mso-wrap-style:square" type="#_x0000_t75">
            <v:stroke joinstyle="miter" linestyle="single"/>
            <v:imagedata o:title="eqIdb83dec204965e02afebf82d865cfd881" r:id="rId1448"/>
            <v:path o:extrusionok="f"/>
            <o:lock aspectratio="t" v:ext="edit"/>
          </v:shape>
          <o:OLEObject DrawAspect="Content" ObjectID="_1234568807" ProgID="Equation.DSMT4" ShapeID="Object 2449" Type="Embed" r:id="rId1449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1b3fabacda82ce7f30d0f1a8bfec0e6d" filled="f" id="Object 2450" o:ole="" o:preferrelative="t" o:spid="_x0000_i1985" stroked="f" style="width:70.36pt;height:12.5pt;mso-position-horizontal-relative:page;mso-position-vertical-relative:page;mso-wrap-style:square" type="#_x0000_t75">
            <v:stroke joinstyle="miter" linestyle="single"/>
            <v:imagedata o:title="eqId1b3fabacda82ce7f30d0f1a8bfec0e6d" r:id="rId1450"/>
            <v:path o:extrusionok="f"/>
            <o:lock aspectratio="t" v:ext="edit"/>
          </v:shape>
          <o:OLEObject DrawAspect="Content" ObjectID="_1234568808" ProgID="Equation.DSMT4" ShapeID="Object 2450" Type="Embed" r:id="rId1451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0906c6eda29ba4b8d980322fdf08b575" filled="f" id="Object 2451" o:ole="" o:preferrelative="t" o:spid="_x0000_i1986" stroked="f" style="width:103.75pt;height:17.86pt;mso-position-horizontal-relative:page;mso-position-vertical-relative:page;mso-wrap-style:square" type="#_x0000_t75">
            <v:stroke joinstyle="miter" linestyle="single"/>
            <v:imagedata o:title="eqId0906c6eda29ba4b8d980322fdf08b575" r:id="rId1452"/>
            <v:path o:extrusionok="f"/>
            <o:lock aspectratio="t" v:ext="edit"/>
          </v:shape>
          <o:OLEObject DrawAspect="Content" ObjectID="_1234568809" ProgID="Equation.DSMT4" ShapeID="Object 2451" Type="Embed" r:id="rId1453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6ddd44420070220fe1d59638c2300d6e" filled="f" id="Object 2452" o:ole="" o:preferrelative="t" o:spid="_x0000_i1987" stroked="f" style="width:98.52pt;height:12.56pt;mso-position-horizontal-relative:page;mso-position-vertical-relative:page;mso-wrap-style:square" type="#_x0000_t75">
            <v:stroke joinstyle="miter" linestyle="single"/>
            <v:imagedata o:title="eqId6ddd44420070220fe1d59638c2300d6e" r:id="rId1454"/>
            <v:path o:extrusionok="f"/>
            <o:lock aspectratio="t" v:ext="edit"/>
          </v:shape>
          <o:OLEObject DrawAspect="Content" ObjectID="_1234568810" ProgID="Equation.DSMT4" ShapeID="Object 2452" Type="Embed" r:id="rId1455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0b33a70ff6333ad90c808af1ac8c0fda" filled="f" id="Object 2453" o:ole="" o:preferrelative="t" o:spid="_x0000_i1988" stroked="f" style="width:48.36pt;height:13.7pt;mso-position-horizontal-relative:page;mso-position-vertical-relative:page;mso-wrap-style:square" type="#_x0000_t75">
            <v:stroke joinstyle="miter" linestyle="single"/>
            <v:imagedata o:title="eqId0b33a70ff6333ad90c808af1ac8c0fda" r:id="rId1399"/>
            <v:path o:extrusionok="f"/>
            <o:lock aspectratio="t" v:ext="edit"/>
          </v:shape>
          <o:OLEObject DrawAspect="Content" ObjectID="_1234568811" ProgID="Equation.DSMT4" ShapeID="Object 2453" Type="Embed" r:id="rId1456"/>
        </w:object>
      </w:r>
      <w:r>
        <w:rPr>
          <w:sz w:val="21"/>
        </w:rPr>
        <w:t>．</w:t>
      </w:r>
    </w:p>
    <w:p>
      <w:pPr>
        <w:spacing w:line="360" w:lineRule="auto"/>
        <w:jc w:val="center"/>
        <w:rPr>
          <w:b/>
          <w:bCs/>
          <w:sz w:val="24"/>
          <w:szCs w:val="32"/>
        </w:rPr>
      </w:pPr>
      <w:r>
        <w:rPr>
          <w:rFonts w:hint="eastAsia"/>
          <w:b/>
          <w:bCs/>
          <w:sz w:val="24"/>
          <w:szCs w:val="32"/>
        </w:rPr>
        <w:t>【高分达标】</w:t>
      </w:r>
    </w:p>
    <w:p>
      <w:pPr>
        <w:jc w:val="left"/>
        <w:textAlignment w:val="center"/>
        <w:rPr>
          <w:rFonts w:ascii="宋体" w:cs="宋体" w:eastAsia="宋体" w:hAnsi="宋体"/>
          <w:b/>
          <w:i w:val="0"/>
          <w:color w:val="000000"/>
          <w:sz w:val="21"/>
        </w:rPr>
      </w:pPr>
      <w:r>
        <w:rPr>
          <w:rFonts w:ascii="宋体" w:cs="宋体" w:eastAsia="宋体" w:hAnsi="宋体"/>
          <w:b/>
          <w:i w:val="0"/>
          <w:color w:val="000000"/>
          <w:sz w:val="21"/>
        </w:rPr>
        <w:t>一、单选题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</w:t>
      </w:r>
      <w:r>
        <w:rPr>
          <w:sz w:val="21"/>
        </w:rPr>
        <w:t>．（25-26七年级上·江苏泰州·月考）钟面上4 点整时，时针与分针的夹角为（　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84288b493b64c3a30466fb9075621da4" filled="f" id="Object 2487" o:ole="" o:preferrelative="t" o:spid="_x0000_i1989" stroked="f" style="width:21.94pt;height:12.67pt;mso-position-horizontal-relative:page;mso-position-vertical-relative:page;mso-wrap-style:square" type="#_x0000_t75">
            <v:stroke joinstyle="miter" linestyle="single"/>
            <v:imagedata o:title="eqId84288b493b64c3a30466fb9075621da4" r:id="rId123"/>
            <v:path o:extrusionok="f"/>
            <o:lock aspectratio="t" v:ext="edit"/>
          </v:shape>
          <o:OLEObject DrawAspect="Content" ObjectID="_1234568812" ProgID="Equation.DSMT4" ShapeID="Object 2487" Type="Embed" r:id="rId1457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9e3b753ad06d7e5a41d809c8d32552e8" filled="f" id="Object 2488" o:ole="" o:preferrelative="t" o:spid="_x0000_i1990" stroked="f" style="width:21.94pt;height:12.67pt;mso-position-horizontal-relative:page;mso-position-vertical-relative:page;mso-wrap-style:square" type="#_x0000_t75">
            <v:stroke joinstyle="miter" linestyle="single"/>
            <v:imagedata o:title="eqId9e3b753ad06d7e5a41d809c8d32552e8" r:id="rId1458"/>
            <v:path o:extrusionok="f"/>
            <o:lock aspectratio="t" v:ext="edit"/>
          </v:shape>
          <o:OLEObject DrawAspect="Content" ObjectID="_1234568813" ProgID="Equation.DSMT4" ShapeID="Object 2488" Type="Embed" r:id="rId1459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7bf2f91c89afc384205a5918decc8b22" filled="f" id="Object 2489" o:ole="" o:preferrelative="t" o:spid="_x0000_i1991" stroked="f" style="width:21.94pt;height:12.67pt;mso-position-horizontal-relative:page;mso-position-vertical-relative:page;mso-wrap-style:square" type="#_x0000_t75">
            <v:stroke joinstyle="miter" linestyle="single"/>
            <v:imagedata o:title="eqId7bf2f91c89afc384205a5918decc8b22" r:id="rId1460"/>
            <v:path o:extrusionok="f"/>
            <o:lock aspectratio="t" v:ext="edit"/>
          </v:shape>
          <o:OLEObject DrawAspect="Content" ObjectID="_1234568814" ProgID="Equation.DSMT4" ShapeID="Object 2489" Type="Embed" r:id="rId1461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f7a0387fc1258f31e44a10068c0ccfd0" filled="f" id="Object 2490" o:ole="" o:preferrelative="t" o:spid="_x0000_i1992" stroked="f" style="width:17.53pt;height:12.36pt;mso-position-horizontal-relative:page;mso-position-vertical-relative:page;mso-wrap-style:square" type="#_x0000_t75">
            <v:stroke joinstyle="miter" linestyle="single"/>
            <v:imagedata o:title="eqIdf7a0387fc1258f31e44a10068c0ccfd0" r:id="rId121"/>
            <v:path o:extrusionok="f"/>
            <o:lock aspectratio="t" v:ext="edit"/>
          </v:shape>
          <o:OLEObject DrawAspect="Content" ObjectID="_1234568815" ProgID="Equation.DSMT4" ShapeID="Object 2490" Type="Embed" r:id="rId1462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A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钟面角，关键是结合实际生活和角的含义进行解答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钟面被12小时等分，每个小时对应</w:t>
      </w:r>
      <w:r>
        <w:object>
          <v:shape alt="eqId3c030b25575d683af91c06e6a3e4f463" filled="f" id="Object 2491" o:ole="" o:preferrelative="t" o:spid="_x0000_i1993" stroked="f" style="width:17.53pt;height:12.36pt;mso-position-horizontal-relative:page;mso-position-vertical-relative:page;mso-wrap-style:square" type="#_x0000_t75">
            <v:stroke joinstyle="miter" linestyle="single"/>
            <v:imagedata o:title="eqId3c030b25575d683af91c06e6a3e4f463" r:id="rId117"/>
            <v:path o:extrusionok="f"/>
            <o:lock aspectratio="t" v:ext="edit"/>
          </v:shape>
          <o:OLEObject DrawAspect="Content" ObjectID="_1234568816" ProgID="Equation.DSMT4" ShapeID="Object 2491" Type="Embed" r:id="rId1463"/>
        </w:object>
      </w:r>
      <w:r>
        <w:rPr>
          <w:sz w:val="21"/>
        </w:rPr>
        <w:t>角，4点整时，时针指向4，分针指向12，故夹角为</w:t>
      </w:r>
      <w:r>
        <w:object>
          <v:shape alt="eqId6609b4ef2789ada68b6fbdc6018b1cb7" filled="f" id="Object 2492" o:ole="" o:preferrelative="t" o:spid="_x0000_i1994" stroked="f" style="width:60.63pt;height:12.5pt;mso-position-horizontal-relative:page;mso-position-vertical-relative:page;mso-wrap-style:square" type="#_x0000_t75">
            <v:stroke joinstyle="miter" linestyle="single"/>
            <v:imagedata o:title="eqId6609b4ef2789ada68b6fbdc6018b1cb7" r:id="rId1464"/>
            <v:path o:extrusionok="f"/>
            <o:lock aspectratio="t" v:ext="edit"/>
          </v:shape>
          <o:OLEObject DrawAspect="Content" ObjectID="_1234568817" ProgID="Equation.DSMT4" ShapeID="Object 2492" Type="Embed" r:id="rId1465"/>
        </w:object>
      </w:r>
      <w:r>
        <w:rPr>
          <w:sz w:val="21"/>
        </w:rPr>
        <w:t>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∵钟面圆周角为</w:t>
      </w:r>
      <w:r>
        <w:object>
          <v:shape alt="eqId99549ae6cd9aa72dfa39ed5e77d9b7e3" filled="f" id="Object 2493" o:ole="" o:preferrelative="t" o:spid="_x0000_i1995" stroked="f" style="width:22.86pt;height:12.42pt;mso-position-horizontal-relative:page;mso-position-vertical-relative:page;mso-wrap-style:square" type="#_x0000_t75">
            <v:stroke joinstyle="miter" linestyle="single"/>
            <v:imagedata o:title="eqId99549ae6cd9aa72dfa39ed5e77d9b7e3" r:id="rId1466"/>
            <v:path o:extrusionok="f"/>
            <o:lock aspectratio="t" v:ext="edit"/>
          </v:shape>
          <o:OLEObject DrawAspect="Content" ObjectID="_1234568818" ProgID="Equation.DSMT4" ShapeID="Object 2493" Type="Embed" r:id="rId1467"/>
        </w:object>
      </w:r>
      <w:r>
        <w:rPr>
          <w:sz w:val="21"/>
        </w:rPr>
        <w:t>，每小时对应角度为</w:t>
      </w:r>
      <w:r>
        <w:object>
          <v:shape alt="eqId68d4593e4458da59a919a0438811d442" filled="f" id="Object 2494" o:ole="" o:preferrelative="t" o:spid="_x0000_i1996" stroked="f" style="width:65.96pt;height:12.5pt;mso-position-horizontal-relative:page;mso-position-vertical-relative:page;mso-wrap-style:square" type="#_x0000_t75">
            <v:stroke joinstyle="miter" linestyle="single"/>
            <v:imagedata o:title="eqId68d4593e4458da59a919a0438811d442" r:id="rId1468"/>
            <v:path o:extrusionok="f"/>
            <o:lock aspectratio="t" v:ext="edit"/>
          </v:shape>
          <o:OLEObject DrawAspect="Content" ObjectID="_1234568819" ProgID="Equation.DSMT4" ShapeID="Object 2494" Type="Embed" r:id="rId1469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4点整时，时针从12点位置转过</w:t>
      </w:r>
      <w:r>
        <w:object>
          <v:shape alt="eqId6609b4ef2789ada68b6fbdc6018b1cb7" filled="f" id="Object 2495" o:ole="" o:preferrelative="t" o:spid="_x0000_i1997" stroked="f" style="width:60.63pt;height:12.5pt;mso-position-horizontal-relative:page;mso-position-vertical-relative:page;mso-wrap-style:square" type="#_x0000_t75">
            <v:stroke joinstyle="miter" linestyle="single"/>
            <v:imagedata o:title="eqId6609b4ef2789ada68b6fbdc6018b1cb7" r:id="rId1464"/>
            <v:path o:extrusionok="f"/>
            <o:lock aspectratio="t" v:ext="edit"/>
          </v:shape>
          <o:OLEObject DrawAspect="Content" ObjectID="_1234568820" ProgID="Equation.DSMT4" ShapeID="Object 2495" Type="Embed" r:id="rId1470"/>
        </w:object>
      </w:r>
      <w:r>
        <w:rPr>
          <w:sz w:val="21"/>
        </w:rPr>
        <w:t>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A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2</w:t>
      </w:r>
      <w:r>
        <w:rPr>
          <w:sz w:val="21"/>
        </w:rPr>
        <w:t>．（2025七年级上·全国·专题练习）在同一平面内有</w:t>
      </w:r>
      <w:r>
        <w:object>
          <v:shape alt="eqIdbf7f7598ab682614f56ced13399a38af" filled="f" id="Object 2496" o:ole="" o:preferrelative="t" o:spid="_x0000_i1998" stroked="f" style="width:69.43pt;height:12.56pt;mso-position-horizontal-relative:page;mso-position-vertical-relative:page;mso-wrap-style:square" type="#_x0000_t75">
            <v:stroke joinstyle="miter" linestyle="single"/>
            <v:imagedata o:title="eqIdbf7f7598ab682614f56ced13399a38af" r:id="rId1471"/>
            <v:path o:extrusionok="f"/>
            <o:lock aspectratio="t" v:ext="edit"/>
          </v:shape>
          <o:OLEObject DrawAspect="Content" ObjectID="_1234568821" ProgID="Equation.DSMT4" ShapeID="Object 2496" Type="Embed" r:id="rId1472"/>
        </w:object>
      </w:r>
      <w:r>
        <w:rPr>
          <w:sz w:val="21"/>
        </w:rPr>
        <w:t>，</w:t>
      </w:r>
      <w:r>
        <w:object>
          <v:shape alt="eqId355e706b6a2293d160fa3fd83326b2b4" filled="f" id="Object 2497" o:ole="" o:preferrelative="t" o:spid="_x0000_i1999" stroked="f" style="width:70.36pt;height:12.5pt;mso-position-horizontal-relative:page;mso-position-vertical-relative:page;mso-wrap-style:square" type="#_x0000_t75">
            <v:stroke joinstyle="miter" linestyle="single"/>
            <v:imagedata o:title="eqId355e706b6a2293d160fa3fd83326b2b4" r:id="rId1473"/>
            <v:path o:extrusionok="f"/>
            <o:lock aspectratio="t" v:ext="edit"/>
          </v:shape>
          <o:OLEObject DrawAspect="Content" ObjectID="_1234568822" ProgID="Equation.DSMT4" ShapeID="Object 2497" Type="Embed" r:id="rId1474"/>
        </w:object>
      </w:r>
      <w:r>
        <w:rPr>
          <w:sz w:val="21"/>
        </w:rPr>
        <w:t>，则</w:t>
      </w:r>
      <w:r>
        <w:object>
          <v:shape alt="eqId9fed1f57a835af4e9022e27603d12d31" filled="f" id="Object 2498" o:ole="" o:preferrelative="t" o:spid="_x0000_i2000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8823" ProgID="Equation.DSMT4" ShapeID="Object 2498" Type="Embed" r:id="rId1475"/>
        </w:object>
      </w:r>
      <w:r>
        <w:rPr>
          <w:sz w:val="21"/>
        </w:rPr>
        <w:t>的度数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43b4aa1879f261e5c353380c5ee4250a" filled="f" id="Object 2499" o:ole="" o:preferrelative="t" o:spid="_x0000_i2001" stroked="f" style="width:35.16pt;height:12.3pt;mso-position-horizontal-relative:page;mso-position-vertical-relative:page;mso-wrap-style:square" type="#_x0000_t75">
            <v:stroke joinstyle="miter" linestyle="single"/>
            <v:imagedata o:title="eqId43b4aa1879f261e5c353380c5ee4250a" r:id="rId1476"/>
            <v:path o:extrusionok="f"/>
            <o:lock aspectratio="t" v:ext="edit"/>
          </v:shape>
          <o:OLEObject DrawAspect="Content" ObjectID="_1234568824" ProgID="Equation.DSMT4" ShapeID="Object 2499" Type="Embed" r:id="rId1477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7ec615f49e154c6e53e97ff759cc5949" filled="f" id="Object 2500" o:ole="" o:preferrelative="t" o:spid="_x0000_i2002" stroked="f" style="width:30.76pt;height:12.42pt;mso-position-horizontal-relative:page;mso-position-vertical-relative:page;mso-wrap-style:square" type="#_x0000_t75">
            <v:stroke joinstyle="miter" linestyle="single"/>
            <v:imagedata o:title="eqId7ec615f49e154c6e53e97ff759cc5949" r:id="rId1478"/>
            <v:path o:extrusionok="f"/>
            <o:lock aspectratio="t" v:ext="edit"/>
          </v:shape>
          <o:OLEObject DrawAspect="Content" ObjectID="_1234568825" ProgID="Equation.DSMT4" ShapeID="Object 2500" Type="Embed" r:id="rId1479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43b4aa1879f261e5c353380c5ee4250a" filled="f" id="Object 2501" o:ole="" o:preferrelative="t" o:spid="_x0000_i2003" stroked="f" style="width:35.16pt;height:12.3pt;mso-position-horizontal-relative:page;mso-position-vertical-relative:page;mso-wrap-style:square" type="#_x0000_t75">
            <v:stroke joinstyle="miter" linestyle="single"/>
            <v:imagedata o:title="eqId43b4aa1879f261e5c353380c5ee4250a" r:id="rId1476"/>
            <v:path o:extrusionok="f"/>
            <o:lock aspectratio="t" v:ext="edit"/>
          </v:shape>
          <o:OLEObject DrawAspect="Content" ObjectID="_1234568826" ProgID="Equation.DSMT4" ShapeID="Object 2501" Type="Embed" r:id="rId1480"/>
        </w:object>
      </w:r>
      <w:r>
        <w:rPr>
          <w:sz w:val="21"/>
        </w:rPr>
        <w:t>或</w:t>
      </w:r>
      <w:r>
        <w:object>
          <v:shape alt="eqId7ec615f49e154c6e53e97ff759cc5949" filled="f" id="Object 2502" o:ole="" o:preferrelative="t" o:spid="_x0000_i2004" stroked="f" style="width:30.76pt;height:12.42pt;mso-position-horizontal-relative:page;mso-position-vertical-relative:page;mso-wrap-style:square" type="#_x0000_t75">
            <v:stroke joinstyle="miter" linestyle="single"/>
            <v:imagedata o:title="eqId7ec615f49e154c6e53e97ff759cc5949" r:id="rId1478"/>
            <v:path o:extrusionok="f"/>
            <o:lock aspectratio="t" v:ext="edit"/>
          </v:shape>
          <o:OLEObject DrawAspect="Content" ObjectID="_1234568827" ProgID="Equation.DSMT4" ShapeID="Object 2502" Type="Embed" r:id="rId1481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779b1d1225f8c20af0cd0bc7fde09fc7" filled="f" id="Object 2503" o:ole="" o:preferrelative="t" o:spid="_x0000_i2005" stroked="f" style="width:35.16pt;height:12.6pt;mso-position-horizontal-relative:page;mso-position-vertical-relative:page;mso-wrap-style:square" type="#_x0000_t75">
            <v:stroke joinstyle="miter" linestyle="single"/>
            <v:imagedata o:title="eqId779b1d1225f8c20af0cd0bc7fde09fc7" r:id="rId1482"/>
            <v:path o:extrusionok="f"/>
            <o:lock aspectratio="t" v:ext="edit"/>
          </v:shape>
          <o:OLEObject DrawAspect="Content" ObjectID="_1234568828" ProgID="Equation.DSMT4" ShapeID="Object 2503" Type="Embed" r:id="rId1483"/>
        </w:object>
      </w:r>
      <w:r>
        <w:rPr>
          <w:sz w:val="21"/>
        </w:rPr>
        <w:t>或</w:t>
      </w:r>
      <w:r>
        <w:object>
          <v:shape alt="eqId7ec615f49e154c6e53e97ff759cc5949" filled="f" id="Object 2504" o:ole="" o:preferrelative="t" o:spid="_x0000_i2006" stroked="f" style="width:30.76pt;height:12.42pt;mso-position-horizontal-relative:page;mso-position-vertical-relative:page;mso-wrap-style:square" type="#_x0000_t75">
            <v:stroke joinstyle="miter" linestyle="single"/>
            <v:imagedata o:title="eqId7ec615f49e154c6e53e97ff759cc5949" r:id="rId1478"/>
            <v:path o:extrusionok="f"/>
            <o:lock aspectratio="t" v:ext="edit"/>
          </v:shape>
          <o:OLEObject DrawAspect="Content" ObjectID="_1234568829" ProgID="Equation.DSMT4" ShapeID="Object 2504" Type="Embed" r:id="rId1484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C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角度的计算，熟练掌握角度的计算是解题的关键，根据题意分两种情况分类讨论：在</w:t>
      </w:r>
      <w:r>
        <w:object>
          <v:shape alt="eqId6d7b2fe01a33c4825f9974ed9663a99c" filled="f" id="Object 2505" o:ole="" o:preferrelative="t" o:spid="_x0000_i2007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49"/>
            <v:path o:extrusionok="f"/>
            <o:lock aspectratio="t" v:ext="edit"/>
          </v:shape>
          <o:OLEObject DrawAspect="Content" ObjectID="_1234568830" ProgID="Equation.DSMT4" ShapeID="Object 2505" Type="Embed" r:id="rId1485"/>
        </w:object>
      </w:r>
      <w:r>
        <w:rPr>
          <w:sz w:val="21"/>
        </w:rPr>
        <w:t>内部或外部，分别计算</w:t>
      </w:r>
      <w:r>
        <w:object>
          <v:shape alt="eqId9fed1f57a835af4e9022e27603d12d31" filled="f" id="Object 2506" o:ole="" o:preferrelative="t" o:spid="_x0000_i2008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8831" ProgID="Equation.DSMT4" ShapeID="Object 2506" Type="Embed" r:id="rId1486"/>
        </w:object>
      </w:r>
      <w:r>
        <w:rPr>
          <w:sz w:val="21"/>
        </w:rPr>
        <w:t>的度数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①当</w:t>
      </w:r>
      <w:r>
        <w:object>
          <v:shape alt="eqId828628c0876b45381c9a0edeb0fec236" filled="f" id="Object 2507" o:ole="" o:preferrelative="t" o:spid="_x0000_i2009" stroked="f" style="width:18.43pt;height:12.26pt;mso-position-horizontal-relative:page;mso-position-vertical-relative:page;mso-wrap-style:square" type="#_x0000_t75">
            <v:stroke joinstyle="miter" linestyle="single"/>
            <v:imagedata o:title="eqId828628c0876b45381c9a0edeb0fec236" r:id="rId42"/>
            <v:path o:extrusionok="f"/>
            <o:lock aspectratio="t" v:ext="edit"/>
          </v:shape>
          <o:OLEObject DrawAspect="Content" ObjectID="_1234568832" ProgID="Equation.DSMT4" ShapeID="Object 2507" Type="Embed" r:id="rId1487"/>
        </w:object>
      </w:r>
      <w:r>
        <w:rPr>
          <w:sz w:val="21"/>
        </w:rPr>
        <w:t>在</w:t>
      </w:r>
      <w:r>
        <w:object>
          <v:shape alt="eqId6d7b2fe01a33c4825f9974ed9663a99c" filled="f" id="Object 2508" o:ole="" o:preferrelative="t" o:spid="_x0000_i2010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49"/>
            <v:path o:extrusionok="f"/>
            <o:lock aspectratio="t" v:ext="edit"/>
          </v:shape>
          <o:OLEObject DrawAspect="Content" ObjectID="_1234568833" ProgID="Equation.DSMT4" ShapeID="Object 2508" Type="Embed" r:id="rId1488"/>
        </w:object>
      </w:r>
      <w:r>
        <w:rPr>
          <w:sz w:val="21"/>
        </w:rPr>
        <w:t>内部时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c1aeaf94eba068f74560e437a7da5cb2" filled="f" id="Object 2509" o:ole="" o:preferrelative="t" o:spid="_x0000_i2011" stroked="f" style="width:110.84pt;height:12.5pt;mso-position-horizontal-relative:page;mso-position-vertical-relative:page;mso-wrap-style:square" type="#_x0000_t75">
            <v:stroke joinstyle="miter" linestyle="single"/>
            <v:imagedata o:title="eqIdc1aeaf94eba068f74560e437a7da5cb2" r:id="rId1489"/>
            <v:path o:extrusionok="f"/>
            <o:lock aspectratio="t" v:ext="edit"/>
          </v:shape>
          <o:OLEObject DrawAspect="Content" ObjectID="_1234568834" ProgID="Equation.DSMT4" ShapeID="Object 2509" Type="Embed" r:id="rId1490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79e7d58e583cf95e67d32ea2f312c9f2" filled="f" id="Object 2510" o:ole="" o:preferrelative="t" o:spid="_x0000_i2012" stroked="f" style="width:145.11pt;height:12.3pt;mso-position-horizontal-relative:page;mso-position-vertical-relative:page;mso-wrap-style:square" type="#_x0000_t75">
            <v:stroke joinstyle="miter" linestyle="single"/>
            <v:imagedata o:title="eqId79e7d58e583cf95e67d32ea2f312c9f2" r:id="rId1491"/>
            <v:path o:extrusionok="f"/>
            <o:lock aspectratio="t" v:ext="edit"/>
          </v:shape>
          <o:OLEObject DrawAspect="Content" ObjectID="_1234568835" ProgID="Equation.DSMT4" ShapeID="Object 2510" Type="Embed" r:id="rId1492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当</w:t>
      </w:r>
      <w:r>
        <w:object>
          <v:shape alt="eqId828628c0876b45381c9a0edeb0fec236" filled="f" id="Object 2511" o:ole="" o:preferrelative="t" o:spid="_x0000_i2013" stroked="f" style="width:18.43pt;height:12.26pt;mso-position-horizontal-relative:page;mso-position-vertical-relative:page;mso-wrap-style:square" type="#_x0000_t75">
            <v:stroke joinstyle="miter" linestyle="single"/>
            <v:imagedata o:title="eqId828628c0876b45381c9a0edeb0fec236" r:id="rId42"/>
            <v:path o:extrusionok="f"/>
            <o:lock aspectratio="t" v:ext="edit"/>
          </v:shape>
          <o:OLEObject DrawAspect="Content" ObjectID="_1234568836" ProgID="Equation.DSMT4" ShapeID="Object 2511" Type="Embed" r:id="rId1493"/>
        </w:object>
      </w:r>
      <w:r>
        <w:rPr>
          <w:sz w:val="21"/>
        </w:rPr>
        <w:t>在</w:t>
      </w:r>
      <w:r>
        <w:object>
          <v:shape alt="eqId6d7b2fe01a33c4825f9974ed9663a99c" filled="f" id="Object 2512" o:ole="" o:preferrelative="t" o:spid="_x0000_i2014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49"/>
            <v:path o:extrusionok="f"/>
            <o:lock aspectratio="t" v:ext="edit"/>
          </v:shape>
          <o:OLEObject DrawAspect="Content" ObjectID="_1234568837" ProgID="Equation.DSMT4" ShapeID="Object 2512" Type="Embed" r:id="rId1494"/>
        </w:object>
      </w:r>
      <w:r>
        <w:rPr>
          <w:sz w:val="21"/>
        </w:rPr>
        <w:t>外部时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7ee20aa93fc87156db8b4b60d0017914" filled="f" id="Object 2513" o:ole="" o:preferrelative="t" o:spid="_x0000_i2015" stroked="f" style="width:111.72pt;height:12.56pt;mso-position-horizontal-relative:page;mso-position-vertical-relative:page;mso-wrap-style:square" type="#_x0000_t75">
            <v:stroke joinstyle="miter" linestyle="single"/>
            <v:imagedata o:title="eqId7ee20aa93fc87156db8b4b60d0017914" r:id="rId435"/>
            <v:path o:extrusionok="f"/>
            <o:lock aspectratio="t" v:ext="edit"/>
          </v:shape>
          <o:OLEObject DrawAspect="Content" ObjectID="_1234568838" ProgID="Equation.DSMT4" ShapeID="Object 2513" Type="Embed" r:id="rId1495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3e18f617366269f6ac4efc1f9da503d2" filled="f" id="Object 2514" o:ole="" o:preferrelative="t" o:spid="_x0000_i2016" stroked="f" style="width:191.8pt;height:12.3pt;mso-position-horizontal-relative:page;mso-position-vertical-relative:page;mso-wrap-style:square" type="#_x0000_t75">
            <v:stroke joinstyle="miter" linestyle="single"/>
            <v:imagedata o:title="eqId3e18f617366269f6ac4efc1f9da503d2" r:id="rId1496"/>
            <v:path o:extrusionok="f"/>
            <o:lock aspectratio="t" v:ext="edit"/>
          </v:shape>
          <o:OLEObject DrawAspect="Content" ObjectID="_1234568839" ProgID="Equation.DSMT4" ShapeID="Object 2514" Type="Embed" r:id="rId1497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综上，</w:t>
      </w:r>
      <w:r>
        <w:object>
          <v:shape alt="eqId9fed1f57a835af4e9022e27603d12d31" filled="f" id="Object 2515" o:ole="" o:preferrelative="t" o:spid="_x0000_i2017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8840" ProgID="Equation.DSMT4" ShapeID="Object 2515" Type="Embed" r:id="rId1498"/>
        </w:object>
      </w:r>
      <w:r>
        <w:rPr>
          <w:sz w:val="21"/>
        </w:rPr>
        <w:t>的度数为</w:t>
      </w:r>
      <w:r>
        <w:object>
          <v:shape alt="eqId43b4aa1879f261e5c353380c5ee4250a" filled="f" id="Object 2516" o:ole="" o:preferrelative="t" o:spid="_x0000_i2018" stroked="f" style="width:35.16pt;height:12.3pt;mso-position-horizontal-relative:page;mso-position-vertical-relative:page;mso-wrap-style:square" type="#_x0000_t75">
            <v:stroke joinstyle="miter" linestyle="single"/>
            <v:imagedata o:title="eqId43b4aa1879f261e5c353380c5ee4250a" r:id="rId1476"/>
            <v:path o:extrusionok="f"/>
            <o:lock aspectratio="t" v:ext="edit"/>
          </v:shape>
          <o:OLEObject DrawAspect="Content" ObjectID="_1234568841" ProgID="Equation.DSMT4" ShapeID="Object 2516" Type="Embed" r:id="rId1499"/>
        </w:object>
      </w:r>
      <w:r>
        <w:rPr>
          <w:sz w:val="21"/>
        </w:rPr>
        <w:t>或</w:t>
      </w:r>
      <w:r>
        <w:object>
          <v:shape alt="eqId7ec615f49e154c6e53e97ff759cc5949" filled="f" id="Object 2517" o:ole="" o:preferrelative="t" o:spid="_x0000_i2019" stroked="f" style="width:30.76pt;height:12.42pt;mso-position-horizontal-relative:page;mso-position-vertical-relative:page;mso-wrap-style:square" type="#_x0000_t75">
            <v:stroke joinstyle="miter" linestyle="single"/>
            <v:imagedata o:title="eqId7ec615f49e154c6e53e97ff759cc5949" r:id="rId1478"/>
            <v:path o:extrusionok="f"/>
            <o:lock aspectratio="t" v:ext="edit"/>
          </v:shape>
          <o:OLEObject DrawAspect="Content" ObjectID="_1234568842" ProgID="Equation.DSMT4" ShapeID="Object 2517" Type="Embed" r:id="rId1500"/>
        </w:object>
      </w:r>
      <w:r>
        <w:rPr>
          <w:sz w:val="21"/>
        </w:rPr>
        <w:t>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C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3</w:t>
      </w:r>
      <w:r>
        <w:rPr>
          <w:sz w:val="21"/>
        </w:rPr>
        <w:t>．（25-26七年级上·黑龙江齐齐哈尔·月考）如图，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在同一直线上，</w:t>
      </w:r>
      <w:r>
        <w:object>
          <v:shape alt="eqId828628c0876b45381c9a0edeb0fec236" filled="f" id="Object 2518" o:ole="" o:preferrelative="t" o:spid="_x0000_i2020" stroked="f" style="width:18.43pt;height:12.26pt;mso-position-horizontal-relative:page;mso-position-vertical-relative:page;mso-wrap-style:square" type="#_x0000_t75">
            <v:stroke joinstyle="miter" linestyle="single"/>
            <v:imagedata o:title="eqId828628c0876b45381c9a0edeb0fec236" r:id="rId42"/>
            <v:path o:extrusionok="f"/>
            <o:lock aspectratio="t" v:ext="edit"/>
          </v:shape>
          <o:OLEObject DrawAspect="Content" ObjectID="_1234568843" ProgID="Equation.DSMT4" ShapeID="Object 2518" Type="Embed" r:id="rId1501"/>
        </w:object>
      </w:r>
      <w:r>
        <w:rPr>
          <w:sz w:val="21"/>
        </w:rPr>
        <w:t>平分</w:t>
      </w:r>
      <w:r>
        <w:object>
          <v:shape alt="eqId42e7b8a59f8d66176463f3d71f882a26" filled="f" id="Object 2519" o:ole="" o:preferrelative="t" o:spid="_x0000_i2021" stroked="f" style="width:33.39pt;height:12.46pt;mso-position-horizontal-relative:page;mso-position-vertical-relative:page;mso-wrap-style:square" type="#_x0000_t75">
            <v:stroke joinstyle="miter" linestyle="single"/>
            <v:imagedata o:title="eqId42e7b8a59f8d66176463f3d71f882a26" r:id="rId686"/>
            <v:path o:extrusionok="f"/>
            <o:lock aspectratio="t" v:ext="edit"/>
          </v:shape>
          <o:OLEObject DrawAspect="Content" ObjectID="_1234568844" ProgID="Equation.DSMT4" ShapeID="Object 2519" Type="Embed" r:id="rId1502"/>
        </w:object>
      </w:r>
      <w:r>
        <w:rPr>
          <w:sz w:val="21"/>
        </w:rPr>
        <w:t>，</w:t>
      </w:r>
      <w:r>
        <w:object>
          <v:shape alt="eqId7b8e4f002aa2b36498bca4a0c6f5dec5" filled="f" id="Object 2520" o:ole="" o:preferrelative="t" o:spid="_x0000_i2022" stroked="f" style="width:62.44pt;height:12.3pt;mso-position-horizontal-relative:page;mso-position-vertical-relative:page;mso-wrap-style:square" type="#_x0000_t75">
            <v:stroke joinstyle="miter" linestyle="single"/>
            <v:imagedata o:title="eqId7b8e4f002aa2b36498bca4a0c6f5dec5" r:id="rId1503"/>
            <v:path o:extrusionok="f"/>
            <o:lock aspectratio="t" v:ext="edit"/>
          </v:shape>
          <o:OLEObject DrawAspect="Content" ObjectID="_1234568845" ProgID="Equation.DSMT4" ShapeID="Object 2520" Type="Embed" r:id="rId1504"/>
        </w:object>
      </w:r>
      <w:r>
        <w:rPr>
          <w:sz w:val="21"/>
        </w:rPr>
        <w:t>，则</w:t>
      </w:r>
      <w:r>
        <w:object>
          <v:shape alt="eqId9fed1f57a835af4e9022e27603d12d31" filled="f" id="Object 2521" o:ole="" o:preferrelative="t" o:spid="_x0000_i2023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8846" ProgID="Equation.DSMT4" ShapeID="Object 2521" Type="Embed" r:id="rId1505"/>
        </w:object>
      </w:r>
      <w:r>
        <w:rPr>
          <w:sz w:val="21"/>
        </w:rPr>
        <w:t>的度数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  <w:r>
        <w:rPr>
          <w:sz w:val="21"/>
        </w:rPr>
        <w:t>）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78be83af-085c-489f-a49b-6930f380e373" filled="f" id="图片 100069" o:preferrelative="t" o:spid="_x0000_i2024" stroked="f" style="width:155.23pt;height:77.98pt;mso-position-horizontal-relative:page;mso-position-vertical-relative:page;mso-wrap-style:square" type="#_x0000_t75">
            <v:fill o:detectmouseclick="t"/>
            <v:stroke linestyle="single"/>
            <v:imagedata o:title="@@@78be83af-085c-489f-a49b-6930f380e373" r:id="rId1506"/>
            <v:path o:extrusionok="f"/>
            <o:lock aspectratio="t" v:ext="edit"/>
          </v:shape>
        </w:pic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f6b86c22b670a8e9f3896f9e8883fbbb" filled="f" id="Object 2522" o:ole="" o:preferrelative="t" o:spid="_x0000_i2025" stroked="f" style="width:17.53pt;height:12.26pt;mso-position-horizontal-relative:page;mso-position-vertical-relative:page;mso-wrap-style:square" type="#_x0000_t75">
            <v:stroke joinstyle="miter" linestyle="single"/>
            <v:imagedata o:title="eqIdf6b86c22b670a8e9f3896f9e8883fbbb" r:id="rId107"/>
            <v:path o:extrusionok="f"/>
            <o:lock aspectratio="t" v:ext="edit"/>
          </v:shape>
          <o:OLEObject DrawAspect="Content" ObjectID="_1234568847" ProgID="Equation.DSMT4" ShapeID="Object 2522" Type="Embed" r:id="rId1507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d36581140ebac5d28438ea63b1b23b65" filled="f" id="Object 2523" o:ole="" o:preferrelative="t" o:spid="_x0000_i2026" stroked="f" style="width:17.53pt;height:12.36pt;mso-position-horizontal-relative:page;mso-position-vertical-relative:page;mso-wrap-style:square" type="#_x0000_t75">
            <v:stroke joinstyle="miter" linestyle="single"/>
            <v:imagedata o:title="eqIdd36581140ebac5d28438ea63b1b23b65" r:id="rId175"/>
            <v:path o:extrusionok="f"/>
            <o:lock aspectratio="t" v:ext="edit"/>
          </v:shape>
          <o:OLEObject DrawAspect="Content" ObjectID="_1234568848" ProgID="Equation.DSMT4" ShapeID="Object 2523" Type="Embed" r:id="rId1508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be6a6301878fed2a01413020b27310a5" filled="f" id="Object 2524" o:ole="" o:preferrelative="t" o:spid="_x0000_i2027" stroked="f" style="width:17.53pt;height:12.26pt;mso-position-horizontal-relative:page;mso-position-vertical-relative:page;mso-wrap-style:square" type="#_x0000_t75">
            <v:stroke joinstyle="miter" linestyle="single"/>
            <v:imagedata o:title="eqIdbe6a6301878fed2a01413020b27310a5" r:id="rId193"/>
            <v:path o:extrusionok="f"/>
            <o:lock aspectratio="t" v:ext="edit"/>
          </v:shape>
          <o:OLEObject DrawAspect="Content" ObjectID="_1234568849" ProgID="Equation.DSMT4" ShapeID="Object 2524" Type="Embed" r:id="rId1509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a6c0927afc571a7c966c98192040979e" filled="f" id="Object 2525" o:ole="" o:preferrelative="t" o:spid="_x0000_i2028" stroked="f" style="width:21.94pt;height:12.67pt;mso-position-horizontal-relative:page;mso-position-vertical-relative:page;mso-wrap-style:square" type="#_x0000_t75">
            <v:stroke joinstyle="miter" linestyle="single"/>
            <v:imagedata o:title="eqIda6c0927afc571a7c966c98192040979e" r:id="rId97"/>
            <v:path o:extrusionok="f"/>
            <o:lock aspectratio="t" v:ext="edit"/>
          </v:shape>
          <o:OLEObject DrawAspect="Content" ObjectID="_1234568850" ProgID="Equation.DSMT4" ShapeID="Object 2525" Type="Embed" r:id="rId1510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A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角平分线的有关计算，解题的关键是根据角平分线找出角的等量关系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平角定义得</w:t>
      </w:r>
      <w:r>
        <w:object>
          <v:shape alt="eqId0f1e39455eb61da66fef7a4ca245c5af" filled="f" id="Object 2526" o:ole="" o:preferrelative="t" o:spid="_x0000_i2029" stroked="f" style="width:61.6pt;height:12.56pt;mso-position-horizontal-relative:page;mso-position-vertical-relative:page;mso-wrap-style:square" type="#_x0000_t75">
            <v:stroke joinstyle="miter" linestyle="single"/>
            <v:imagedata o:title="eqId0f1e39455eb61da66fef7a4ca245c5af" r:id="rId1511"/>
            <v:path o:extrusionok="f"/>
            <o:lock aspectratio="t" v:ext="edit"/>
          </v:shape>
          <o:OLEObject DrawAspect="Content" ObjectID="_1234568851" ProgID="Equation.DSMT4" ShapeID="Object 2526" Type="Embed" r:id="rId1512"/>
        </w:object>
      </w:r>
      <w:r>
        <w:rPr>
          <w:sz w:val="21"/>
        </w:rPr>
        <w:t>，计算</w:t>
      </w:r>
      <w:r>
        <w:object>
          <v:shape alt="eqId42e7b8a59f8d66176463f3d71f882a26" filled="f" id="Object 2527" o:ole="" o:preferrelative="t" o:spid="_x0000_i2030" stroked="f" style="width:33.39pt;height:12.46pt;mso-position-horizontal-relative:page;mso-position-vertical-relative:page;mso-wrap-style:square" type="#_x0000_t75">
            <v:stroke joinstyle="miter" linestyle="single"/>
            <v:imagedata o:title="eqId42e7b8a59f8d66176463f3d71f882a26" r:id="rId686"/>
            <v:path o:extrusionok="f"/>
            <o:lock aspectratio="t" v:ext="edit"/>
          </v:shape>
          <o:OLEObject DrawAspect="Content" ObjectID="_1234568852" ProgID="Equation.DSMT4" ShapeID="Object 2527" Type="Embed" r:id="rId1513"/>
        </w:object>
      </w:r>
      <w:r>
        <w:rPr>
          <w:sz w:val="21"/>
        </w:rPr>
        <w:t>，然后利用角平分线定义即可解答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因为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在同一直线上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alt="eqId6d7b2fe01a33c4825f9974ed9663a99c" filled="f" id="Object 2528" o:ole="" o:preferrelative="t" o:spid="_x0000_i2031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49"/>
            <v:path o:extrusionok="f"/>
            <o:lock aspectratio="t" v:ext="edit"/>
          </v:shape>
          <o:OLEObject DrawAspect="Content" ObjectID="_1234568853" ProgID="Equation.DSMT4" ShapeID="Object 2528" Type="Embed" r:id="rId1514"/>
        </w:object>
      </w:r>
      <w:r>
        <w:rPr>
          <w:sz w:val="21"/>
        </w:rPr>
        <w:t>是平角，即</w:t>
      </w:r>
      <w:r>
        <w:object>
          <v:shape alt="eqId0f1e39455eb61da66fef7a4ca245c5af" filled="f" id="Object 2529" o:ole="" o:preferrelative="t" o:spid="_x0000_i2032" stroked="f" style="width:61.6pt;height:12.56pt;mso-position-horizontal-relative:page;mso-position-vertical-relative:page;mso-wrap-style:square" type="#_x0000_t75">
            <v:stroke joinstyle="miter" linestyle="single"/>
            <v:imagedata o:title="eqId0f1e39455eb61da66fef7a4ca245c5af" r:id="rId1511"/>
            <v:path o:extrusionok="f"/>
            <o:lock aspectratio="t" v:ext="edit"/>
          </v:shape>
          <o:OLEObject DrawAspect="Content" ObjectID="_1234568854" ProgID="Equation.DSMT4" ShapeID="Object 2529" Type="Embed" r:id="rId1515"/>
        </w:object>
      </w:r>
      <w:r>
        <w:rPr>
          <w:sz w:val="21"/>
        </w:rPr>
        <w:t>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因为</w:t>
      </w:r>
      <w:r>
        <w:object>
          <v:shape alt="eqId7b8e4f002aa2b36498bca4a0c6f5dec5" filled="f" id="Object 2530" o:ole="" o:preferrelative="t" o:spid="_x0000_i2033" stroked="f" style="width:62.44pt;height:12.3pt;mso-position-horizontal-relative:page;mso-position-vertical-relative:page;mso-wrap-style:square" type="#_x0000_t75">
            <v:stroke joinstyle="miter" linestyle="single"/>
            <v:imagedata o:title="eqId7b8e4f002aa2b36498bca4a0c6f5dec5" r:id="rId1503"/>
            <v:path o:extrusionok="f"/>
            <o:lock aspectratio="t" v:ext="edit"/>
          </v:shape>
          <o:OLEObject DrawAspect="Content" ObjectID="_1234568855" ProgID="Equation.DSMT4" ShapeID="Object 2530" Type="Embed" r:id="rId1516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alt="eqId436c351fa44da6599faf6599b9402002" filled="f" id="Object 2531" o:ole="" o:preferrelative="t" o:spid="_x0000_i2034" stroked="f" style="width:197.12pt;height:12.09pt;mso-position-horizontal-relative:page;mso-position-vertical-relative:page;mso-wrap-style:square" type="#_x0000_t75">
            <v:stroke joinstyle="miter" linestyle="single"/>
            <v:imagedata o:title="eqId436c351fa44da6599faf6599b9402002" r:id="rId1517"/>
            <v:path o:extrusionok="f"/>
            <o:lock aspectratio="t" v:ext="edit"/>
          </v:shape>
          <o:OLEObject DrawAspect="Content" ObjectID="_1234568856" ProgID="Equation.DSMT4" ShapeID="Object 2531" Type="Embed" r:id="rId1518"/>
        </w:object>
      </w:r>
      <w:r>
        <w:rPr>
          <w:sz w:val="21"/>
        </w:rPr>
        <w:t>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又因为</w:t>
      </w:r>
      <w:r>
        <w:object>
          <v:shape alt="eqId828628c0876b45381c9a0edeb0fec236" filled="f" id="Object 2532" o:ole="" o:preferrelative="t" o:spid="_x0000_i2035" stroked="f" style="width:18.43pt;height:12.26pt;mso-position-horizontal-relative:page;mso-position-vertical-relative:page;mso-wrap-style:square" type="#_x0000_t75">
            <v:stroke joinstyle="miter" linestyle="single"/>
            <v:imagedata o:title="eqId828628c0876b45381c9a0edeb0fec236" r:id="rId42"/>
            <v:path o:extrusionok="f"/>
            <o:lock aspectratio="t" v:ext="edit"/>
          </v:shape>
          <o:OLEObject DrawAspect="Content" ObjectID="_1234568857" ProgID="Equation.DSMT4" ShapeID="Object 2532" Type="Embed" r:id="rId1519"/>
        </w:object>
      </w:r>
      <w:r>
        <w:rPr>
          <w:sz w:val="21"/>
        </w:rPr>
        <w:t>平分</w:t>
      </w:r>
      <w:r>
        <w:object>
          <v:shape alt="eqId42e7b8a59f8d66176463f3d71f882a26" filled="f" id="Object 2533" o:ole="" o:preferrelative="t" o:spid="_x0000_i2036" stroked="f" style="width:33.39pt;height:12.46pt;mso-position-horizontal-relative:page;mso-position-vertical-relative:page;mso-wrap-style:square" type="#_x0000_t75">
            <v:stroke joinstyle="miter" linestyle="single"/>
            <v:imagedata o:title="eqId42e7b8a59f8d66176463f3d71f882a26" r:id="rId686"/>
            <v:path o:extrusionok="f"/>
            <o:lock aspectratio="t" v:ext="edit"/>
          </v:shape>
          <o:OLEObject DrawAspect="Content" ObjectID="_1234568858" ProgID="Equation.DSMT4" ShapeID="Object 2533" Type="Embed" r:id="rId1520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alt="eqId1a868ff64d93ebe25b3b1b2d7e05dcd3" filled="f" id="Object 2534" o:ole="" o:preferrelative="t" o:spid="_x0000_i2037" stroked="f" style="width:109.12pt;height:27.39pt;mso-position-horizontal-relative:page;mso-position-vertical-relative:page;mso-wrap-style:square" type="#_x0000_t75">
            <v:stroke joinstyle="miter" linestyle="single"/>
            <v:imagedata o:title="eqId1a868ff64d93ebe25b3b1b2d7e05dcd3" r:id="rId1521"/>
            <v:path o:extrusionok="f"/>
            <o:lock aspectratio="t" v:ext="edit"/>
          </v:shape>
          <o:OLEObject DrawAspect="Content" ObjectID="_1234568859" ProgID="Equation.DSMT4" ShapeID="Object 2534" Type="Embed" r:id="rId1522"/>
        </w:object>
      </w:r>
      <w:r>
        <w:rPr>
          <w:sz w:val="21"/>
        </w:rPr>
        <w:t>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A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4</w:t>
      </w:r>
      <w:r>
        <w:rPr>
          <w:sz w:val="21"/>
        </w:rPr>
        <w:t>．（25-26七年级上·江苏泰州·月考）如图，将一副三角板重叠放在一起，</w:t>
      </w:r>
      <w:r>
        <w:object>
          <v:shape alt="eqId96df7e2590fc7887f6a69e936aad0cb1" filled="f" id="Object 2535" o:ole="" o:preferrelative="t" o:spid="_x0000_i2038" stroked="f" style="width:97.59pt;height:12.5pt;mso-position-horizontal-relative:page;mso-position-vertical-relative:page;mso-wrap-style:square" type="#_x0000_t75">
            <v:stroke joinstyle="miter" linestyle="single"/>
            <v:imagedata o:title="eqId96df7e2590fc7887f6a69e936aad0cb1" r:id="rId1523"/>
            <v:path o:extrusionok="f"/>
            <o:lock aspectratio="t" v:ext="edit"/>
          </v:shape>
          <o:OLEObject DrawAspect="Content" ObjectID="_1234568860" ProgID="Equation.DSMT4" ShapeID="Object 2535" Type="Embed" r:id="rId1524"/>
        </w:object>
      </w:r>
      <w:r>
        <w:rPr>
          <w:sz w:val="21"/>
        </w:rPr>
        <w:t>，直角顶点重合于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．若</w:t>
      </w:r>
      <w:r>
        <w:object>
          <v:shape alt="eqId4d0ab99dce0e04900ff552e4d4b919e7" filled="f" id="Object 2536" o:ole="" o:preferrelative="t" o:spid="_x0000_i2039" stroked="f" style="width:62.44pt;height:12.46pt;mso-position-horizontal-relative:page;mso-position-vertical-relative:page;mso-wrap-style:square" type="#_x0000_t75">
            <v:stroke joinstyle="miter" linestyle="single"/>
            <v:imagedata o:title="eqId4d0ab99dce0e04900ff552e4d4b919e7" r:id="rId1525"/>
            <v:path o:extrusionok="f"/>
            <o:lock aspectratio="t" v:ext="edit"/>
          </v:shape>
          <o:OLEObject DrawAspect="Content" ObjectID="_1234568861" ProgID="Equation.DSMT4" ShapeID="Object 2536" Type="Embed" r:id="rId1526"/>
        </w:object>
      </w:r>
      <w:r>
        <w:rPr>
          <w:sz w:val="21"/>
        </w:rPr>
        <w:t>，则</w:t>
      </w:r>
      <w:r>
        <w:object>
          <v:shape alt="eqId51894a54773c0ea6f090c05777811f38" filled="f" id="Object 2537" o:ole="" o:preferrelative="t" o:spid="_x0000_i2040" stroked="f" style="width:32.55pt;height:12.6pt;mso-position-horizontal-relative:page;mso-position-vertical-relative:page;mso-wrap-style:square" type="#_x0000_t75">
            <v:stroke joinstyle="miter" linestyle="single"/>
            <v:imagedata o:title="eqId51894a54773c0ea6f090c05777811f38" r:id="rId1527"/>
            <v:path o:extrusionok="f"/>
            <o:lock aspectratio="t" v:ext="edit"/>
          </v:shape>
          <o:OLEObject DrawAspect="Content" ObjectID="_1234568862" ProgID="Equation.DSMT4" ShapeID="Object 2537" Type="Embed" r:id="rId1528"/>
        </w:object>
      </w:r>
      <w:r>
        <w:rPr>
          <w:sz w:val="21"/>
        </w:rPr>
        <w:t>的度数为（　）</w:t>
      </w:r>
    </w:p>
    <w:p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d3ec220b-0a94-44aa-8cdb-a3b1e783d42e" filled="f" id="图片 100071" o:preferrelative="t" o:spid="_x0000_i2041" stroked="f" style="width:171.01pt;height:78.01pt;mso-position-horizontal-relative:page;mso-position-vertical-relative:page;mso-wrap-style:square" type="#_x0000_t75">
            <v:fill o:detectmouseclick="t"/>
            <v:stroke linestyle="single"/>
            <v:imagedata o:title="@@@d3ec220b-0a94-44aa-8cdb-a3b1e783d42e" r:id="rId1529"/>
            <v:path o:extrusionok="f"/>
            <o:lock aspectratio="t" v:ext="edit"/>
          </v:shape>
        </w:pic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8eb90b8c8cadeb19eaf4e2abec1ab413" filled="f" id="Object 2538" o:ole="" o:preferrelative="t" o:spid="_x0000_i2042" stroked="f" style="width:17.53pt;height:12.36pt;mso-position-horizontal-relative:page;mso-position-vertical-relative:page;mso-wrap-style:square" type="#_x0000_t75">
            <v:stroke joinstyle="miter" linestyle="single"/>
            <v:imagedata o:title="eqId8eb90b8c8cadeb19eaf4e2abec1ab413" r:id="rId1530"/>
            <v:path o:extrusionok="f"/>
            <o:lock aspectratio="t" v:ext="edit"/>
          </v:shape>
          <o:OLEObject DrawAspect="Content" ObjectID="_1234568863" ProgID="Equation.DSMT4" ShapeID="Object 2538" Type="Embed" r:id="rId1531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3acc2ab8a03ec7d05f386c9ba2e49f8c" filled="f" id="Object 2539" o:ole="" o:preferrelative="t" o:spid="_x0000_i2043" stroked="f" style="width:17.53pt;height:12.36pt;mso-position-horizontal-relative:page;mso-position-vertical-relative:page;mso-wrap-style:square" type="#_x0000_t75">
            <v:stroke joinstyle="miter" linestyle="single"/>
            <v:imagedata o:title="eqId3acc2ab8a03ec7d05f386c9ba2e49f8c" r:id="rId859"/>
            <v:path o:extrusionok="f"/>
            <o:lock aspectratio="t" v:ext="edit"/>
          </v:shape>
          <o:OLEObject DrawAspect="Content" ObjectID="_1234568864" ProgID="Equation.DSMT4" ShapeID="Object 2539" Type="Embed" r:id="rId1532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5bdafa4105ef855dfbcff3be2e049d96" filled="f" id="Object 2540" o:ole="" o:preferrelative="t" o:spid="_x0000_i2044" stroked="f" style="width:17.53pt;height:12.36pt;mso-position-horizontal-relative:page;mso-position-vertical-relative:page;mso-wrap-style:square" type="#_x0000_t75">
            <v:stroke joinstyle="miter" linestyle="single"/>
            <v:imagedata o:title="eqId5bdafa4105ef855dfbcff3be2e049d96" r:id="rId1533"/>
            <v:path o:extrusionok="f"/>
            <o:lock aspectratio="t" v:ext="edit"/>
          </v:shape>
          <o:OLEObject DrawAspect="Content" ObjectID="_1234568865" ProgID="Equation.DSMT4" ShapeID="Object 2540" Type="Embed" r:id="rId1534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9e3b753ad06d7e5a41d809c8d32552e8" filled="f" id="Object 2541" o:ole="" o:preferrelative="t" o:spid="_x0000_i2045" stroked="f" style="width:21.94pt;height:12.67pt;mso-position-horizontal-relative:page;mso-position-vertical-relative:page;mso-wrap-style:square" type="#_x0000_t75">
            <v:stroke joinstyle="miter" linestyle="single"/>
            <v:imagedata o:title="eqId9e3b753ad06d7e5a41d809c8d32552e8" r:id="rId1458"/>
            <v:path o:extrusionok="f"/>
            <o:lock aspectratio="t" v:ext="edit"/>
          </v:shape>
          <o:OLEObject DrawAspect="Content" ObjectID="_1234568866" ProgID="Equation.DSMT4" ShapeID="Object 2541" Type="Embed" r:id="rId1535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B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三角板中角度的计算问题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</w:t>
      </w:r>
      <w:r>
        <w:object>
          <v:shape alt="eqId4d0ab99dce0e04900ff552e4d4b919e7" filled="f" id="Object 2542" o:ole="" o:preferrelative="t" o:spid="_x0000_i2046" stroked="f" style="width:62.44pt;height:12.46pt;mso-position-horizontal-relative:page;mso-position-vertical-relative:page;mso-wrap-style:square" type="#_x0000_t75">
            <v:stroke joinstyle="miter" linestyle="single"/>
            <v:imagedata o:title="eqId4d0ab99dce0e04900ff552e4d4b919e7" r:id="rId1525"/>
            <v:path o:extrusionok="f"/>
            <o:lock aspectratio="t" v:ext="edit"/>
          </v:shape>
          <o:OLEObject DrawAspect="Content" ObjectID="_1234568867" ProgID="Equation.DSMT4" ShapeID="Object 2542" Type="Embed" r:id="rId1536"/>
        </w:object>
      </w:r>
      <w:r>
        <w:rPr>
          <w:sz w:val="21"/>
        </w:rPr>
        <w:t>，</w:t>
      </w:r>
      <w:r>
        <w:object>
          <v:shape alt="eqIde0f2237524c81194b97b6126439030af" filled="f" id="Object 2543" o:ole="" o:preferrelative="t" o:spid="_x0000_i2047" stroked="f" style="width:57.16pt;height:12.46pt;mso-position-horizontal-relative:page;mso-position-vertical-relative:page;mso-wrap-style:square" type="#_x0000_t75">
            <v:stroke joinstyle="miter" linestyle="single"/>
            <v:imagedata o:title="eqIde0f2237524c81194b97b6126439030af" r:id="rId1537"/>
            <v:path o:extrusionok="f"/>
            <o:lock aspectratio="t" v:ext="edit"/>
          </v:shape>
          <o:OLEObject DrawAspect="Content" ObjectID="_1234568868" ProgID="Equation.DSMT4" ShapeID="Object 2543" Type="Embed" r:id="rId1538"/>
        </w:object>
      </w:r>
      <w:r>
        <w:rPr>
          <w:sz w:val="21"/>
        </w:rPr>
        <w:t>，可得</w:t>
      </w:r>
      <w:r>
        <w:object>
          <v:shape alt="eqId11958e353ab7f028c8a0238e02acf1dc" filled="f" id="Object 2544" o:ole="" o:preferrelative="t" o:spid="_x0000_i2048" stroked="f" style="width:33.39pt;height:12.46pt;mso-position-horizontal-relative:page;mso-position-vertical-relative:page;mso-wrap-style:square" type="#_x0000_t75">
            <v:stroke joinstyle="miter" linestyle="single"/>
            <v:imagedata o:title="eqId11958e353ab7f028c8a0238e02acf1dc" r:id="rId1539"/>
            <v:path o:extrusionok="f"/>
            <o:lock aspectratio="t" v:ext="edit"/>
          </v:shape>
          <o:OLEObject DrawAspect="Content" ObjectID="_1234568869" ProgID="Equation.DSMT4" ShapeID="Object 2544" Type="Embed" r:id="rId1540"/>
        </w:object>
      </w:r>
      <w:r>
        <w:rPr>
          <w:sz w:val="21"/>
        </w:rPr>
        <w:t>，结合</w:t>
      </w:r>
      <w:r>
        <w:object>
          <v:shape alt="eqId82c8d0345785df47bcee5796a08ce54f" filled="f" id="Object 2545" o:ole="" o:preferrelative="t" o:spid="_x0000_i2049" stroked="f" style="width:58.92pt;height:12.56pt;mso-position-horizontal-relative:page;mso-position-vertical-relative:page;mso-wrap-style:square" type="#_x0000_t75">
            <v:stroke joinstyle="miter" linestyle="single"/>
            <v:imagedata o:title="eqId82c8d0345785df47bcee5796a08ce54f" r:id="rId1541"/>
            <v:path o:extrusionok="f"/>
            <o:lock aspectratio="t" v:ext="edit"/>
          </v:shape>
          <o:OLEObject DrawAspect="Content" ObjectID="_1234568870" ProgID="Equation.DSMT4" ShapeID="Object 2545" Type="Embed" r:id="rId1542"/>
        </w:object>
      </w:r>
      <w:r>
        <w:rPr>
          <w:sz w:val="21"/>
        </w:rPr>
        <w:t>，即可得</w:t>
      </w:r>
      <w:r>
        <w:object>
          <v:shape alt="eqId51894a54773c0ea6f090c05777811f38" filled="f" id="Object 2546" o:ole="" o:preferrelative="t" o:spid="_x0000_i2050" stroked="f" style="width:32.55pt;height:12.6pt;mso-position-horizontal-relative:page;mso-position-vertical-relative:page;mso-wrap-style:square" type="#_x0000_t75">
            <v:stroke joinstyle="miter" linestyle="single"/>
            <v:imagedata o:title="eqId51894a54773c0ea6f090c05777811f38" r:id="rId1527"/>
            <v:path o:extrusionok="f"/>
            <o:lock aspectratio="t" v:ext="edit"/>
          </v:shape>
          <o:OLEObject DrawAspect="Content" ObjectID="_1234568871" ProgID="Equation.DSMT4" ShapeID="Object 2546" Type="Embed" r:id="rId1543"/>
        </w:object>
      </w:r>
      <w:r>
        <w:rPr>
          <w:sz w:val="21"/>
        </w:rPr>
        <w:t>的度数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∵</w:t>
      </w:r>
      <w:r>
        <w:object>
          <v:shape alt="eqId4d0ab99dce0e04900ff552e4d4b919e7" filled="f" id="Object 2547" o:ole="" o:preferrelative="t" o:spid="_x0000_i2051" stroked="f" style="width:62.44pt;height:12.46pt;mso-position-horizontal-relative:page;mso-position-vertical-relative:page;mso-wrap-style:square" type="#_x0000_t75">
            <v:stroke joinstyle="miter" linestyle="single"/>
            <v:imagedata o:title="eqId4d0ab99dce0e04900ff552e4d4b919e7" r:id="rId1525"/>
            <v:path o:extrusionok="f"/>
            <o:lock aspectratio="t" v:ext="edit"/>
          </v:shape>
          <o:OLEObject DrawAspect="Content" ObjectID="_1234568872" ProgID="Equation.DSMT4" ShapeID="Object 2547" Type="Embed" r:id="rId1544"/>
        </w:object>
      </w:r>
      <w:r>
        <w:rPr>
          <w:sz w:val="21"/>
        </w:rPr>
        <w:t>，</w:t>
      </w:r>
      <w:r>
        <w:object>
          <v:shape alt="eqIde0f2237524c81194b97b6126439030af" filled="f" id="Object 2548" o:ole="" o:preferrelative="t" o:spid="_x0000_i2052" stroked="f" style="width:57.16pt;height:12.46pt;mso-position-horizontal-relative:page;mso-position-vertical-relative:page;mso-wrap-style:square" type="#_x0000_t75">
            <v:stroke joinstyle="miter" linestyle="single"/>
            <v:imagedata o:title="eqIde0f2237524c81194b97b6126439030af" r:id="rId1537"/>
            <v:path o:extrusionok="f"/>
            <o:lock aspectratio="t" v:ext="edit"/>
          </v:shape>
          <o:OLEObject DrawAspect="Content" ObjectID="_1234568873" ProgID="Equation.DSMT4" ShapeID="Object 2548" Type="Embed" r:id="rId1545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5d73eeb987439814f8dad5446c951c89" filled="f" id="Object 2549" o:ole="" o:preferrelative="t" o:spid="_x0000_i2053" stroked="f" style="width:110.84pt;height:12.5pt;mso-position-horizontal-relative:page;mso-position-vertical-relative:page;mso-wrap-style:square" type="#_x0000_t75">
            <v:stroke joinstyle="miter" linestyle="single"/>
            <v:imagedata o:title="eqId5d73eeb987439814f8dad5446c951c89" r:id="rId1546"/>
            <v:path o:extrusionok="f"/>
            <o:lock aspectratio="t" v:ext="edit"/>
          </v:shape>
          <o:OLEObject DrawAspect="Content" ObjectID="_1234568874" ProgID="Equation.DSMT4" ShapeID="Object 2549" Type="Embed" r:id="rId1547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82c8d0345785df47bcee5796a08ce54f" filled="f" id="Object 2550" o:ole="" o:preferrelative="t" o:spid="_x0000_i2054" stroked="f" style="width:58.92pt;height:12.56pt;mso-position-horizontal-relative:page;mso-position-vertical-relative:page;mso-wrap-style:square" type="#_x0000_t75">
            <v:stroke joinstyle="miter" linestyle="single"/>
            <v:imagedata o:title="eqId82c8d0345785df47bcee5796a08ce54f" r:id="rId1541"/>
            <v:path o:extrusionok="f"/>
            <o:lock aspectratio="t" v:ext="edit"/>
          </v:shape>
          <o:OLEObject DrawAspect="Content" ObjectID="_1234568875" ProgID="Equation.DSMT4" ShapeID="Object 2550" Type="Embed" r:id="rId1548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0ab5355b5e4bb88d88ac618ccfa465e5" filled="f" id="Object 2551" o:ole="" o:preferrelative="t" o:spid="_x0000_i2055" stroked="f" style="width:106.39pt;height:12.56pt;mso-position-horizontal-relative:page;mso-position-vertical-relative:page;mso-wrap-style:square" type="#_x0000_t75">
            <v:stroke joinstyle="miter" linestyle="single"/>
            <v:imagedata o:title="eqId0ab5355b5e4bb88d88ac618ccfa465e5" r:id="rId1549"/>
            <v:path o:extrusionok="f"/>
            <o:lock aspectratio="t" v:ext="edit"/>
          </v:shape>
          <o:OLEObject DrawAspect="Content" ObjectID="_1234568876" ProgID="Equation.DSMT4" ShapeID="Object 2551" Type="Embed" r:id="rId1550"/>
        </w:object>
      </w:r>
      <w:r>
        <w:rPr>
          <w:sz w:val="21"/>
        </w:rPr>
        <w:t>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B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5</w:t>
      </w:r>
      <w:r>
        <w:rPr>
          <w:sz w:val="21"/>
        </w:rPr>
        <w:t>．（25-26七年级上·河南新乡·月考）小豫在绘制开封古城文旅地图时，结合龙亭与山陕甘会馆的实际地理位置，下列说法正确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8d4964ea-10b4-4adc-a742-9c27e845eb6e" filled="f" id="图片 100073" o:preferrelative="t" o:spid="_x0000_i2056" stroked="f" style="width:112.53pt;height:88.53pt;mso-position-horizontal-relative:page;mso-position-vertical-relative:page;mso-wrap-style:square" type="#_x0000_t75">
            <v:fill o:detectmouseclick="t"/>
            <v:stroke linestyle="single"/>
            <v:imagedata o:title="@@@8d4964ea-10b4-4adc-a742-9c27e845eb6e" r:id="rId1551"/>
            <v:path o:extrusionok="f"/>
            <o:lock aspectratio="t" v:ext="edit"/>
          </v:shape>
        </w:pict>
      </w:r>
    </w:p>
    <w:p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山陕甘会馆在龙亭的南偏东</w:t>
      </w:r>
      <w:r>
        <w:object>
          <v:shape alt="eqId741a44528782580d24249e8075b8cd9a" filled="f" id="Object 2552" o:ole="" o:preferrelative="t" o:spid="_x0000_i2057" stroked="f" style="width:12.32pt;height:12.32pt;mso-position-horizontal-relative:page;mso-position-vertical-relative:page;mso-wrap-style:square" type="#_x0000_t75">
            <v:stroke joinstyle="miter" linestyle="single"/>
            <v:imagedata o:title="eqId741a44528782580d24249e8075b8cd9a" r:id="rId1269"/>
            <v:path o:extrusionok="f"/>
            <o:lock aspectratio="t" v:ext="edit"/>
          </v:shape>
          <o:OLEObject DrawAspect="Content" ObjectID="_1234568877" ProgID="Equation.DSMT4" ShapeID="Object 2552" Type="Embed" r:id="rId1552"/>
        </w:object>
      </w:r>
      <w:r>
        <w:rPr>
          <w:sz w:val="21"/>
        </w:rPr>
        <w:t>方向上</w:t>
      </w:r>
      <w:r>
        <w:rPr>
          <w:sz w:val="21"/>
        </w:rPr>
        <w:tab/>
      </w:r>
      <w:r>
        <w:rPr>
          <w:sz w:val="21"/>
        </w:rPr>
        <w:t>B．山陕甘会馆在龙亭的南偏东</w:t>
      </w:r>
      <w:r>
        <w:object>
          <v:shape alt="eqIdfd40d7a5622cfc837a6f491eb14edf9b" filled="f" id="Object 2553" o:ole="" o:preferrelative="t" o:spid="_x0000_i2058" stroked="f" style="width:17.53pt;height:12.82pt;mso-position-horizontal-relative:page;mso-position-vertical-relative:page;mso-wrap-style:square" type="#_x0000_t75">
            <v:stroke joinstyle="miter" linestyle="single"/>
            <v:imagedata o:title="eqIdfd40d7a5622cfc837a6f491eb14edf9b" r:id="rId1553"/>
            <v:path o:extrusionok="f"/>
            <o:lock aspectratio="t" v:ext="edit"/>
          </v:shape>
          <o:OLEObject DrawAspect="Content" ObjectID="_1234568878" ProgID="Equation.DSMT4" ShapeID="Object 2553" Type="Embed" r:id="rId1554"/>
        </w:object>
      </w:r>
      <w:r>
        <w:rPr>
          <w:sz w:val="21"/>
        </w:rPr>
        <w:t>方向上</w:t>
      </w:r>
    </w:p>
    <w:p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山陕甘会馆在龙亭的北偏西</w:t>
      </w:r>
      <w:r>
        <w:object>
          <v:shape alt="eqIdfd40d7a5622cfc837a6f491eb14edf9b" filled="f" id="Object 2554" o:ole="" o:preferrelative="t" o:spid="_x0000_i2059" stroked="f" style="width:17.53pt;height:12.82pt;mso-position-horizontal-relative:page;mso-position-vertical-relative:page;mso-wrap-style:square" type="#_x0000_t75">
            <v:stroke joinstyle="miter" linestyle="single"/>
            <v:imagedata o:title="eqIdfd40d7a5622cfc837a6f491eb14edf9b" r:id="rId1553"/>
            <v:path o:extrusionok="f"/>
            <o:lock aspectratio="t" v:ext="edit"/>
          </v:shape>
          <o:OLEObject DrawAspect="Content" ObjectID="_1234568879" ProgID="Equation.DSMT4" ShapeID="Object 2554" Type="Embed" r:id="rId1555"/>
        </w:object>
      </w:r>
      <w:r>
        <w:rPr>
          <w:sz w:val="21"/>
        </w:rPr>
        <w:t>方向上</w:t>
      </w:r>
      <w:r>
        <w:rPr>
          <w:sz w:val="21"/>
        </w:rPr>
        <w:tab/>
      </w:r>
      <w:r>
        <w:rPr>
          <w:sz w:val="21"/>
        </w:rPr>
        <w:t>D．山陕甘会馆在龙亭的南偏西</w:t>
      </w:r>
      <w:r>
        <w:object>
          <v:shape alt="eqId741a44528782580d24249e8075b8cd9a" filled="f" id="Object 2555" o:ole="" o:preferrelative="t" o:spid="_x0000_i2060" stroked="f" style="width:12.32pt;height:12.32pt;mso-position-horizontal-relative:page;mso-position-vertical-relative:page;mso-wrap-style:square" type="#_x0000_t75">
            <v:stroke joinstyle="miter" linestyle="single"/>
            <v:imagedata o:title="eqId741a44528782580d24249e8075b8cd9a" r:id="rId1269"/>
            <v:path o:extrusionok="f"/>
            <o:lock aspectratio="t" v:ext="edit"/>
          </v:shape>
          <o:OLEObject DrawAspect="Content" ObjectID="_1234568880" ProgID="Equation.DSMT4" ShapeID="Object 2555" Type="Embed" r:id="rId1556"/>
        </w:object>
      </w:r>
      <w:r>
        <w:rPr>
          <w:sz w:val="21"/>
        </w:rPr>
        <w:t>方向上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A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方位角，根据图示及方位角的表示方法即可求解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由图可知，山陕甘会馆在龙亭的南偏东</w:t>
      </w:r>
      <w:r>
        <w:object>
          <v:shape alt="eqId741a44528782580d24249e8075b8cd9a" filled="f" id="Object 2556" o:ole="" o:preferrelative="t" o:spid="_x0000_i2061" stroked="f" style="width:12.32pt;height:12.32pt;mso-position-horizontal-relative:page;mso-position-vertical-relative:page;mso-wrap-style:square" type="#_x0000_t75">
            <v:stroke joinstyle="miter" linestyle="single"/>
            <v:imagedata o:title="eqId741a44528782580d24249e8075b8cd9a" r:id="rId1269"/>
            <v:path o:extrusionok="f"/>
            <o:lock aspectratio="t" v:ext="edit"/>
          </v:shape>
          <o:OLEObject DrawAspect="Content" ObjectID="_1234568881" ProgID="Equation.DSMT4" ShapeID="Object 2556" Type="Embed" r:id="rId1557"/>
        </w:object>
      </w:r>
      <w:r>
        <w:rPr>
          <w:sz w:val="21"/>
        </w:rPr>
        <w:t>方向上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A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6</w:t>
      </w:r>
      <w:r>
        <w:rPr>
          <w:sz w:val="21"/>
        </w:rPr>
        <w:t>．（25-26七年级上·河南平顶山·月考）如图，直线</w:t>
      </w:r>
      <w:r>
        <w:object>
          <v:shape alt="eqIdf52a58fbaf4fea03567e88a9f0f6e37e" filled="f" id="Object 2557" o:ole="" o:preferrelative="t" o:spid="_x0000_i2062" stroked="f" style="width:17.56pt;height:11.46pt;mso-position-horizontal-relative:page;mso-position-vertical-relative:page;mso-wrap-style:square" type="#_x0000_t75">
            <v:stroke joinstyle="miter" linestyle="single"/>
            <v:imagedata o:title="eqIdf52a58fbaf4fea03567e88a9f0f6e37e" r:id="rId984"/>
            <v:path o:extrusionok="f"/>
            <o:lock aspectratio="t" v:ext="edit"/>
          </v:shape>
          <o:OLEObject DrawAspect="Content" ObjectID="_1234568882" ProgID="Equation.DSMT4" ShapeID="Object 2557" Type="Embed" r:id="rId1558"/>
        </w:object>
      </w:r>
      <w:r>
        <w:rPr>
          <w:sz w:val="21"/>
        </w:rPr>
        <w:t>，</w:t>
      </w:r>
      <w:r>
        <w:object>
          <v:shape alt="eqId9d78abbad68bbbf12af10cd40ef4c353" filled="f" id="Object 2558" o:ole="" o:preferrelative="t" o:spid="_x0000_i2063" stroked="f" style="width:17.53pt;height:12.26pt;mso-position-horizontal-relative:page;mso-position-vertical-relative:page;mso-wrap-style:square" type="#_x0000_t75">
            <v:stroke joinstyle="miter" linestyle="single"/>
            <v:imagedata o:title="eqId9d78abbad68bbbf12af10cd40ef4c353" r:id="rId1559"/>
            <v:path o:extrusionok="f"/>
            <o:lock aspectratio="t" v:ext="edit"/>
          </v:shape>
          <o:OLEObject DrawAspect="Content" ObjectID="_1234568883" ProgID="Equation.DSMT4" ShapeID="Object 2558" Type="Embed" r:id="rId1560"/>
        </w:object>
      </w:r>
      <w:r>
        <w:rPr>
          <w:sz w:val="21"/>
        </w:rPr>
        <w:t>相交于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，射线</w:t>
      </w:r>
      <w:r>
        <w:object>
          <v:shape alt="eqIdaaf3369e0ea90e8d5cf4b6b3c45c0fd8" filled="f" id="Object 2559" o:ole="" o:preferrelative="t" o:spid="_x0000_i2064" stroked="f" style="width:19.36pt;height:11.41pt;mso-position-horizontal-relative:page;mso-position-vertical-relative:page;mso-wrap-style:square" type="#_x0000_t75">
            <v:stroke joinstyle="miter" linestyle="single"/>
            <v:imagedata o:title="eqIdaaf3369e0ea90e8d5cf4b6b3c45c0fd8" r:id="rId722"/>
            <v:path o:extrusionok="f"/>
            <o:lock aspectratio="t" v:ext="edit"/>
          </v:shape>
          <o:OLEObject DrawAspect="Content" ObjectID="_1234568884" ProgID="Equation.DSMT4" ShapeID="Object 2559" Type="Embed" r:id="rId1561"/>
        </w:object>
      </w:r>
      <w:r>
        <w:rPr>
          <w:sz w:val="21"/>
        </w:rPr>
        <w:t>平分</w:t>
      </w:r>
      <w:r>
        <w:object>
          <v:shape alt="eqId9fed1f57a835af4e9022e27603d12d31" filled="f" id="Object 2560" o:ole="" o:preferrelative="t" o:spid="_x0000_i2065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8885" ProgID="Equation.DSMT4" ShapeID="Object 2560" Type="Embed" r:id="rId1562"/>
        </w:object>
      </w:r>
      <w:r>
        <w:rPr>
          <w:sz w:val="21"/>
        </w:rPr>
        <w:t>，</w:t>
      </w:r>
      <w:r>
        <w:object>
          <v:shape alt="eqId27935c1ef4df2d52ac697678a3c8f39d" filled="f" id="Object 2561" o:ole="" o:preferrelative="t" o:spid="_x0000_i2066" stroked="f" style="width:36.03pt;height:12.3pt;mso-position-horizontal-relative:page;mso-position-vertical-relative:page;mso-wrap-style:square" type="#_x0000_t75">
            <v:stroke joinstyle="miter" linestyle="single"/>
            <v:imagedata o:title="eqId27935c1ef4df2d52ac697678a3c8f39d" r:id="rId768"/>
            <v:path o:extrusionok="f"/>
            <o:lock aspectratio="t" v:ext="edit"/>
          </v:shape>
          <o:OLEObject DrawAspect="Content" ObjectID="_1234568886" ProgID="Equation.DSMT4" ShapeID="Object 2561" Type="Embed" r:id="rId1563"/>
        </w:object>
      </w:r>
      <w:r>
        <w:rPr>
          <w:sz w:val="21"/>
        </w:rPr>
        <w:t>是直角．若</w:t>
      </w:r>
      <w:r>
        <w:object>
          <v:shape alt="eqId32fc27a6354df620e74c2de3b81b4add" filled="f" id="Object 2562" o:ole="" o:preferrelative="t" o:spid="_x0000_i2067" stroked="f" style="width:60.63pt;height:11.61pt;mso-position-horizontal-relative:page;mso-position-vertical-relative:page;mso-wrap-style:square" type="#_x0000_t75">
            <v:stroke joinstyle="miter" linestyle="single"/>
            <v:imagedata o:title="eqId32fc27a6354df620e74c2de3b81b4add" r:id="rId1564"/>
            <v:path o:extrusionok="f"/>
            <o:lock aspectratio="t" v:ext="edit"/>
          </v:shape>
          <o:OLEObject DrawAspect="Content" ObjectID="_1234568887" ProgID="Equation.DSMT4" ShapeID="Object 2562" Type="Embed" r:id="rId1565"/>
        </w:object>
      </w:r>
      <w:r>
        <w:rPr>
          <w:sz w:val="21"/>
        </w:rPr>
        <w:t>，则</w:t>
      </w:r>
      <w:r>
        <w:object>
          <v:shape alt="eqId6463e5b629f54a517050d1327580aa5b" filled="f" id="Object 2563" o:ole="" o:preferrelative="t" o:spid="_x0000_i2068" stroked="f" style="width:34.31pt;height:12.32pt;mso-position-horizontal-relative:page;mso-position-vertical-relative:page;mso-wrap-style:square" type="#_x0000_t75">
            <v:stroke joinstyle="miter" linestyle="single"/>
            <v:imagedata o:title="eqId6463e5b629f54a517050d1327580aa5b" r:id="rId1566"/>
            <v:path o:extrusionok="f"/>
            <o:lock aspectratio="t" v:ext="edit"/>
          </v:shape>
          <o:OLEObject DrawAspect="Content" ObjectID="_1234568888" ProgID="Equation.DSMT4" ShapeID="Object 2563" Type="Embed" r:id="rId1567"/>
        </w:object>
      </w:r>
      <w:r>
        <w:rPr>
          <w:sz w:val="21"/>
        </w:rPr>
        <w:t>的度数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98d15447-dfad-4a3a-83ba-4b5ec6c987db" filled="f" id="图片 100075" o:preferrelative="t" o:spid="_x0000_i2069" stroked="f" style="width:100.53pt;height:107.98pt;mso-position-horizontal-relative:page;mso-position-vertical-relative:page;mso-wrap-style:square" type="#_x0000_t75">
            <v:fill o:detectmouseclick="t"/>
            <v:stroke linestyle="single"/>
            <v:imagedata o:title="@@@98d15447-dfad-4a3a-83ba-4b5ec6c987db" r:id="rId1568"/>
            <v:path o:extrusionok="f"/>
            <o:lock aspectratio="t" v:ext="edit"/>
          </v:shape>
        </w:pic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f1845ed03ec08feac9adee161aab3449" filled="f" id="Object 2564" o:ole="" o:preferrelative="t" o:spid="_x0000_i2070" stroked="f" style="width:17.53pt;height:12.36pt;mso-position-horizontal-relative:page;mso-position-vertical-relative:page;mso-wrap-style:square" type="#_x0000_t75">
            <v:stroke joinstyle="miter" linestyle="single"/>
            <v:imagedata o:title="eqIdf1845ed03ec08feac9adee161aab3449" r:id="rId1569"/>
            <v:path o:extrusionok="f"/>
            <o:lock aspectratio="t" v:ext="edit"/>
          </v:shape>
          <o:OLEObject DrawAspect="Content" ObjectID="_1234568889" ProgID="Equation.DSMT4" ShapeID="Object 2564" Type="Embed" r:id="rId1570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79a97bb4dcfab4ec7539bc783d563c49" filled="f" id="Object 2565" o:ole="" o:preferrelative="t" o:spid="_x0000_i2071" stroked="f" style="width:17.53pt;height:12.26pt;mso-position-horizontal-relative:page;mso-position-vertical-relative:page;mso-wrap-style:square" type="#_x0000_t75">
            <v:stroke joinstyle="miter" linestyle="single"/>
            <v:imagedata o:title="eqId79a97bb4dcfab4ec7539bc783d563c49" r:id="rId328"/>
            <v:path o:extrusionok="f"/>
            <o:lock aspectratio="t" v:ext="edit"/>
          </v:shape>
          <o:OLEObject DrawAspect="Content" ObjectID="_1234568890" ProgID="Equation.DSMT4" ShapeID="Object 2565" Type="Embed" r:id="rId1571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ad36099d4f257b472895e2c5209ea286" filled="f" id="Object 2566" o:ole="" o:preferrelative="t" o:spid="_x0000_i2072" stroked="f" style="width:17.53pt;height:12.36pt;mso-position-horizontal-relative:page;mso-position-vertical-relative:page;mso-wrap-style:square" type="#_x0000_t75">
            <v:stroke joinstyle="miter" linestyle="single"/>
            <v:imagedata o:title="eqIdad36099d4f257b472895e2c5209ea286" r:id="rId1572"/>
            <v:path o:extrusionok="f"/>
            <o:lock aspectratio="t" v:ext="edit"/>
          </v:shape>
          <o:OLEObject DrawAspect="Content" ObjectID="_1234568891" ProgID="Equation.DSMT4" ShapeID="Object 2566" Type="Embed" r:id="rId1573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225803a7818b0985a1b96d8e0a627251" filled="f" id="Object 2567" o:ole="" o:preferrelative="t" o:spid="_x0000_i2073" stroked="f" style="width:17.53pt;height:12.36pt;mso-position-horizontal-relative:page;mso-position-vertical-relative:page;mso-wrap-style:square" type="#_x0000_t75">
            <v:stroke joinstyle="miter" linestyle="single"/>
            <v:imagedata o:title="eqId225803a7818b0985a1b96d8e0a627251" r:id="rId1574"/>
            <v:path o:extrusionok="f"/>
            <o:lock aspectratio="t" v:ext="edit"/>
          </v:shape>
          <o:OLEObject DrawAspect="Content" ObjectID="_1234568892" ProgID="Equation.DSMT4" ShapeID="Object 2567" Type="Embed" r:id="rId1575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C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主要考查了角平分线的定义，由射线</w:t>
      </w:r>
      <w:r>
        <w:object>
          <v:shape alt="eqIdaaf3369e0ea90e8d5cf4b6b3c45c0fd8" filled="f" id="Object 2568" o:ole="" o:preferrelative="t" o:spid="_x0000_i2074" stroked="f" style="width:19.36pt;height:11.41pt;mso-position-horizontal-relative:page;mso-position-vertical-relative:page;mso-wrap-style:square" type="#_x0000_t75">
            <v:stroke joinstyle="miter" linestyle="single"/>
            <v:imagedata o:title="eqIdaaf3369e0ea90e8d5cf4b6b3c45c0fd8" r:id="rId722"/>
            <v:path o:extrusionok="f"/>
            <o:lock aspectratio="t" v:ext="edit"/>
          </v:shape>
          <o:OLEObject DrawAspect="Content" ObjectID="_1234568893" ProgID="Equation.DSMT4" ShapeID="Object 2568" Type="Embed" r:id="rId1576"/>
        </w:object>
      </w:r>
      <w:r>
        <w:rPr>
          <w:sz w:val="21"/>
        </w:rPr>
        <w:t>平分</w:t>
      </w:r>
      <w:r>
        <w:object>
          <v:shape alt="eqId9fed1f57a835af4e9022e27603d12d31" filled="f" id="Object 2569" o:ole="" o:preferrelative="t" o:spid="_x0000_i2075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8894" ProgID="Equation.DSMT4" ShapeID="Object 2569" Type="Embed" r:id="rId1577"/>
        </w:object>
      </w:r>
      <w:r>
        <w:rPr>
          <w:sz w:val="21"/>
        </w:rPr>
        <w:t>，</w:t>
      </w:r>
      <w:r>
        <w:object>
          <v:shape alt="eqId32fc27a6354df620e74c2de3b81b4add" filled="f" id="Object 2570" o:ole="" o:preferrelative="t" o:spid="_x0000_i2076" stroked="f" style="width:60.63pt;height:11.61pt;mso-position-horizontal-relative:page;mso-position-vertical-relative:page;mso-wrap-style:square" type="#_x0000_t75">
            <v:stroke joinstyle="miter" linestyle="single"/>
            <v:imagedata o:title="eqId32fc27a6354df620e74c2de3b81b4add" r:id="rId1564"/>
            <v:path o:extrusionok="f"/>
            <o:lock aspectratio="t" v:ext="edit"/>
          </v:shape>
          <o:OLEObject DrawAspect="Content" ObjectID="_1234568895" ProgID="Equation.DSMT4" ShapeID="Object 2570" Type="Embed" r:id="rId1578"/>
        </w:object>
      </w:r>
      <w:r>
        <w:rPr>
          <w:sz w:val="21"/>
        </w:rPr>
        <w:t>，得出</w:t>
      </w:r>
      <w:r>
        <w:object>
          <v:shape alt="eqId99ea8af3e5dc78d5467f4614015eb465" filled="f" id="Object 2571" o:ole="" o:preferrelative="t" o:spid="_x0000_i2077" stroked="f" style="width:59.8pt;height:12.46pt;mso-position-horizontal-relative:page;mso-position-vertical-relative:page;mso-wrap-style:square" type="#_x0000_t75">
            <v:stroke joinstyle="miter" linestyle="single"/>
            <v:imagedata o:title="eqId99ea8af3e5dc78d5467f4614015eb465" r:id="rId1579"/>
            <v:path o:extrusionok="f"/>
            <o:lock aspectratio="t" v:ext="edit"/>
          </v:shape>
          <o:OLEObject DrawAspect="Content" ObjectID="_1234568896" ProgID="Equation.DSMT4" ShapeID="Object 2571" Type="Embed" r:id="rId1580"/>
        </w:object>
      </w:r>
      <w:r>
        <w:rPr>
          <w:sz w:val="21"/>
        </w:rPr>
        <w:t>，由</w:t>
      </w:r>
      <w:r>
        <w:object>
          <v:shape alt="eqId27935c1ef4df2d52ac697678a3c8f39d" filled="f" id="Object 2572" o:ole="" o:preferrelative="t" o:spid="_x0000_i2078" stroked="f" style="width:36.03pt;height:12.3pt;mso-position-horizontal-relative:page;mso-position-vertical-relative:page;mso-wrap-style:square" type="#_x0000_t75">
            <v:stroke joinstyle="miter" linestyle="single"/>
            <v:imagedata o:title="eqId27935c1ef4df2d52ac697678a3c8f39d" r:id="rId768"/>
            <v:path o:extrusionok="f"/>
            <o:lock aspectratio="t" v:ext="edit"/>
          </v:shape>
          <o:OLEObject DrawAspect="Content" ObjectID="_1234568897" ProgID="Equation.DSMT4" ShapeID="Object 2572" Type="Embed" r:id="rId1581"/>
        </w:object>
      </w:r>
      <w:r>
        <w:rPr>
          <w:sz w:val="21"/>
        </w:rPr>
        <w:t>是直角，根据</w:t>
      </w:r>
      <w:r>
        <w:object>
          <v:shape alt="eqId31e877600b3e16a047ae64f47ef46f46" filled="f" id="Object 2573" o:ole="" o:preferrelative="t" o:spid="_x0000_i2079" stroked="f" style="width:118.76pt;height:12.5pt;mso-position-horizontal-relative:page;mso-position-vertical-relative:page;mso-wrap-style:square" type="#_x0000_t75">
            <v:stroke joinstyle="miter" linestyle="single"/>
            <v:imagedata o:title="eqId31e877600b3e16a047ae64f47ef46f46" r:id="rId1582"/>
            <v:path o:extrusionok="f"/>
            <o:lock aspectratio="t" v:ext="edit"/>
          </v:shape>
          <o:OLEObject DrawAspect="Content" ObjectID="_1234568898" ProgID="Equation.DSMT4" ShapeID="Object 2573" Type="Embed" r:id="rId1583"/>
        </w:object>
      </w:r>
      <w:r>
        <w:rPr>
          <w:sz w:val="21"/>
        </w:rPr>
        <w:t>得出答案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∵射线</w:t>
      </w:r>
      <w:r>
        <w:object>
          <v:shape alt="eqIdaaf3369e0ea90e8d5cf4b6b3c45c0fd8" filled="f" id="Object 2574" o:ole="" o:preferrelative="t" o:spid="_x0000_i2080" stroked="f" style="width:19.36pt;height:11.41pt;mso-position-horizontal-relative:page;mso-position-vertical-relative:page;mso-wrap-style:square" type="#_x0000_t75">
            <v:stroke joinstyle="miter" linestyle="single"/>
            <v:imagedata o:title="eqIdaaf3369e0ea90e8d5cf4b6b3c45c0fd8" r:id="rId722"/>
            <v:path o:extrusionok="f"/>
            <o:lock aspectratio="t" v:ext="edit"/>
          </v:shape>
          <o:OLEObject DrawAspect="Content" ObjectID="_1234568899" ProgID="Equation.DSMT4" ShapeID="Object 2574" Type="Embed" r:id="rId1584"/>
        </w:object>
      </w:r>
      <w:r>
        <w:rPr>
          <w:sz w:val="21"/>
        </w:rPr>
        <w:t>平分</w:t>
      </w:r>
      <w:r>
        <w:object>
          <v:shape alt="eqId9fed1f57a835af4e9022e27603d12d31" filled="f" id="Object 2575" o:ole="" o:preferrelative="t" o:spid="_x0000_i2081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8900" ProgID="Equation.DSMT4" ShapeID="Object 2575" Type="Embed" r:id="rId1585"/>
        </w:object>
      </w:r>
      <w:r>
        <w:rPr>
          <w:sz w:val="21"/>
        </w:rPr>
        <w:t>，</w:t>
      </w:r>
      <w:r>
        <w:object>
          <v:shape alt="eqId32fc27a6354df620e74c2de3b81b4add" filled="f" id="Object 2576" o:ole="" o:preferrelative="t" o:spid="_x0000_i2082" stroked="f" style="width:60.63pt;height:11.61pt;mso-position-horizontal-relative:page;mso-position-vertical-relative:page;mso-wrap-style:square" type="#_x0000_t75">
            <v:stroke joinstyle="miter" linestyle="single"/>
            <v:imagedata o:title="eqId32fc27a6354df620e74c2de3b81b4add" r:id="rId1564"/>
            <v:path o:extrusionok="f"/>
            <o:lock aspectratio="t" v:ext="edit"/>
          </v:shape>
          <o:OLEObject DrawAspect="Content" ObjectID="_1234568901" ProgID="Equation.DSMT4" ShapeID="Object 2576" Type="Embed" r:id="rId1586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99ea8af3e5dc78d5467f4614015eb465" filled="f" id="Object 2577" o:ole="" o:preferrelative="t" o:spid="_x0000_i2083" stroked="f" style="width:59.8pt;height:12.46pt;mso-position-horizontal-relative:page;mso-position-vertical-relative:page;mso-wrap-style:square" type="#_x0000_t75">
            <v:stroke joinstyle="miter" linestyle="single"/>
            <v:imagedata o:title="eqId99ea8af3e5dc78d5467f4614015eb465" r:id="rId1579"/>
            <v:path o:extrusionok="f"/>
            <o:lock aspectratio="t" v:ext="edit"/>
          </v:shape>
          <o:OLEObject DrawAspect="Content" ObjectID="_1234568902" ProgID="Equation.DSMT4" ShapeID="Object 2577" Type="Embed" r:id="rId1587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27935c1ef4df2d52ac697678a3c8f39d" filled="f" id="Object 2578" o:ole="" o:preferrelative="t" o:spid="_x0000_i2084" stroked="f" style="width:36.03pt;height:12.3pt;mso-position-horizontal-relative:page;mso-position-vertical-relative:page;mso-wrap-style:square" type="#_x0000_t75">
            <v:stroke joinstyle="miter" linestyle="single"/>
            <v:imagedata o:title="eqId27935c1ef4df2d52ac697678a3c8f39d" r:id="rId768"/>
            <v:path o:extrusionok="f"/>
            <o:lock aspectratio="t" v:ext="edit"/>
          </v:shape>
          <o:OLEObject DrawAspect="Content" ObjectID="_1234568903" ProgID="Equation.DSMT4" ShapeID="Object 2578" Type="Embed" r:id="rId1588"/>
        </w:object>
      </w:r>
      <w:r>
        <w:rPr>
          <w:sz w:val="21"/>
        </w:rPr>
        <w:t>是直角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3a563c50a7f6d10fa46339d7107fc85e" filled="f" id="Object 2579" o:ole="" o:preferrelative="t" o:spid="_x0000_i2085" stroked="f" style="width:60.63pt;height:12.3pt;mso-position-horizontal-relative:page;mso-position-vertical-relative:page;mso-wrap-style:square" type="#_x0000_t75">
            <v:stroke joinstyle="miter" linestyle="single"/>
            <v:imagedata o:title="eqId3a563c50a7f6d10fa46339d7107fc85e" r:id="rId1589"/>
            <v:path o:extrusionok="f"/>
            <o:lock aspectratio="t" v:ext="edit"/>
          </v:shape>
          <o:OLEObject DrawAspect="Content" ObjectID="_1234568904" ProgID="Equation.DSMT4" ShapeID="Object 2579" Type="Embed" r:id="rId1590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a5940ca2098d4c1a874427439708519e" filled="f" id="Object 2580" o:ole="" o:preferrelative="t" o:spid="_x0000_i2086" stroked="f" style="width:191.8pt;height:12.5pt;mso-position-horizontal-relative:page;mso-position-vertical-relative:page;mso-wrap-style:square" type="#_x0000_t75">
            <v:stroke joinstyle="miter" linestyle="single"/>
            <v:imagedata o:title="eqIda5940ca2098d4c1a874427439708519e" r:id="rId1591"/>
            <v:path o:extrusionok="f"/>
            <o:lock aspectratio="t" v:ext="edit"/>
          </v:shape>
          <o:OLEObject DrawAspect="Content" ObjectID="_1234568905" ProgID="Equation.DSMT4" ShapeID="Object 2580" Type="Embed" r:id="rId1592"/>
        </w:object>
      </w:r>
      <w:r>
        <w:rPr>
          <w:sz w:val="21"/>
        </w:rPr>
        <w:t>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C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7</w:t>
      </w:r>
      <w:r>
        <w:rPr>
          <w:sz w:val="21"/>
        </w:rPr>
        <w:t>．（25-26七年级上·江苏南京·月考）已知</w:t>
      </w:r>
      <w:r>
        <w:object>
          <v:shape alt="eqId780d8fd6c6c1deeeb45e15f639719e02" filled="f" id="Object 2581" o:ole="" o:preferrelative="t" o:spid="_x0000_i2087" stroked="f" style="width:19.36pt;height:12pt;mso-position-horizontal-relative:page;mso-position-vertical-relative:page;mso-wrap-style:square" type="#_x0000_t75">
            <v:stroke joinstyle="miter" linestyle="single"/>
            <v:imagedata o:title="eqId780d8fd6c6c1deeeb45e15f639719e02" r:id="rId53"/>
            <v:path o:extrusionok="f"/>
            <o:lock aspectratio="t" v:ext="edit"/>
          </v:shape>
          <o:OLEObject DrawAspect="Content" ObjectID="_1234568906" ProgID="Equation.DSMT4" ShapeID="Object 2581" Type="Embed" r:id="rId1593"/>
        </w:object>
      </w:r>
      <w:r>
        <w:rPr>
          <w:sz w:val="21"/>
        </w:rPr>
        <w:t>与</w:t>
      </w:r>
      <w:r>
        <w:object>
          <v:shape alt="eqId15417741fba20d681ab4414b07339099" filled="f" id="Object 2582" o:ole="" o:preferrelative="t" o:spid="_x0000_i2088" stroked="f" style="width:18.46pt;height:14.07pt;mso-position-horizontal-relative:page;mso-position-vertical-relative:page;mso-wrap-style:square" type="#_x0000_t75">
            <v:stroke joinstyle="miter" linestyle="single"/>
            <v:imagedata o:title="eqId15417741fba20d681ab4414b07339099" r:id="rId409"/>
            <v:path o:extrusionok="f"/>
            <o:lock aspectratio="t" v:ext="edit"/>
          </v:shape>
          <o:OLEObject DrawAspect="Content" ObjectID="_1234568907" ProgID="Equation.DSMT4" ShapeID="Object 2582" Type="Embed" r:id="rId1594"/>
        </w:object>
      </w:r>
      <w:r>
        <w:rPr>
          <w:sz w:val="21"/>
        </w:rPr>
        <w:t>互补，</w:t>
      </w:r>
      <w:r>
        <w:object>
          <v:shape alt="eqId780d8fd6c6c1deeeb45e15f639719e02" filled="f" id="Object 2583" o:ole="" o:preferrelative="t" o:spid="_x0000_i2089" stroked="f" style="width:19.36pt;height:12pt;mso-position-horizontal-relative:page;mso-position-vertical-relative:page;mso-wrap-style:square" type="#_x0000_t75">
            <v:stroke joinstyle="miter" linestyle="single"/>
            <v:imagedata o:title="eqId780d8fd6c6c1deeeb45e15f639719e02" r:id="rId53"/>
            <v:path o:extrusionok="f"/>
            <o:lock aspectratio="t" v:ext="edit"/>
          </v:shape>
          <o:OLEObject DrawAspect="Content" ObjectID="_1234568908" ProgID="Equation.DSMT4" ShapeID="Object 2583" Type="Embed" r:id="rId1595"/>
        </w:object>
      </w:r>
      <w:r>
        <w:rPr>
          <w:sz w:val="21"/>
        </w:rPr>
        <w:t>与</w:t>
      </w:r>
      <w:r>
        <w:object>
          <v:shape alt="eqId85f128dbb8081cbf2e0800306f771842" filled="f" id="Object 2584" o:ole="" o:preferrelative="t" o:spid="_x0000_i2090" stroked="f" style="width:14.92pt;height:12.32pt;mso-position-horizontal-relative:page;mso-position-vertical-relative:page;mso-wrap-style:square" type="#_x0000_t75">
            <v:stroke joinstyle="miter" linestyle="single"/>
            <v:imagedata o:title="eqId85f128dbb8081cbf2e0800306f771842" r:id="rId1596"/>
            <v:path o:extrusionok="f"/>
            <o:lock aspectratio="t" v:ext="edit"/>
          </v:shape>
          <o:OLEObject DrawAspect="Content" ObjectID="_1234568909" ProgID="Equation.DSMT4" ShapeID="Object 2584" Type="Embed" r:id="rId1597"/>
        </w:object>
      </w:r>
      <w:r>
        <w:rPr>
          <w:sz w:val="21"/>
        </w:rPr>
        <w:t>互余，若</w:t>
      </w:r>
      <w:r>
        <w:object>
          <v:shape alt="eqIdbcd1642eb2c8d54b6cfa13e1b49c8f75" filled="f" id="Object 2585" o:ole="" o:preferrelative="t" o:spid="_x0000_i2091" stroked="f" style="width:37.8pt;height:13.31pt;mso-position-horizontal-relative:page;mso-position-vertical-relative:page;mso-wrap-style:square" type="#_x0000_t75">
            <v:stroke joinstyle="miter" linestyle="single"/>
            <v:imagedata o:title="eqIdbcd1642eb2c8d54b6cfa13e1b49c8f75" r:id="rId1598"/>
            <v:path o:extrusionok="f"/>
            <o:lock aspectratio="t" v:ext="edit"/>
          </v:shape>
          <o:OLEObject DrawAspect="Content" ObjectID="_1234568910" ProgID="Equation.DSMT4" ShapeID="Object 2585" Type="Embed" r:id="rId1599"/>
        </w:object>
      </w:r>
      <w:r>
        <w:rPr>
          <w:sz w:val="21"/>
        </w:rPr>
        <w:t>，则</w:t>
      </w:r>
      <w:r>
        <w:object>
          <v:shape alt="eqId15417741fba20d681ab4414b07339099" filled="f" id="Object 2586" o:ole="" o:preferrelative="t" o:spid="_x0000_i2092" stroked="f" style="width:18.46pt;height:14.07pt;mso-position-horizontal-relative:page;mso-position-vertical-relative:page;mso-wrap-style:square" type="#_x0000_t75">
            <v:stroke joinstyle="miter" linestyle="single"/>
            <v:imagedata o:title="eqId15417741fba20d681ab4414b07339099" r:id="rId409"/>
            <v:path o:extrusionok="f"/>
            <o:lock aspectratio="t" v:ext="edit"/>
          </v:shape>
          <o:OLEObject DrawAspect="Content" ObjectID="_1234568911" ProgID="Equation.DSMT4" ShapeID="Object 2586" Type="Embed" r:id="rId1600"/>
        </w:object>
      </w:r>
      <w:r>
        <w:rPr>
          <w:sz w:val="21"/>
        </w:rPr>
        <w:t>的度数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  <w:r>
        <w:rPr>
          <w:sz w:val="21"/>
        </w:rP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1a8f3a8b0608ec011ad95c522fd2ea4d" filled="f" id="Object 2587" o:ole="" o:preferrelative="t" o:spid="_x0000_i2093" stroked="f" style="width:21.94pt;height:12.11pt;mso-position-horizontal-relative:page;mso-position-vertical-relative:page;mso-wrap-style:square" type="#_x0000_t75">
            <v:stroke joinstyle="miter" linestyle="single"/>
            <v:imagedata o:title="eqId1a8f3a8b0608ec011ad95c522fd2ea4d" r:id="rId1601"/>
            <v:path o:extrusionok="f"/>
            <o:lock aspectratio="t" v:ext="edit"/>
          </v:shape>
          <o:OLEObject DrawAspect="Content" ObjectID="_1234568912" ProgID="Equation.DSMT4" ShapeID="Object 2587" Type="Embed" r:id="rId1602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a6c0927afc571a7c966c98192040979e" filled="f" id="Object 2588" o:ole="" o:preferrelative="t" o:spid="_x0000_i2094" stroked="f" style="width:21.94pt;height:12.67pt;mso-position-horizontal-relative:page;mso-position-vertical-relative:page;mso-wrap-style:square" type="#_x0000_t75">
            <v:stroke joinstyle="miter" linestyle="single"/>
            <v:imagedata o:title="eqIda6c0927afc571a7c966c98192040979e" r:id="rId97"/>
            <v:path o:extrusionok="f"/>
            <o:lock aspectratio="t" v:ext="edit"/>
          </v:shape>
          <o:OLEObject DrawAspect="Content" ObjectID="_1234568913" ProgID="Equation.DSMT4" ShapeID="Object 2588" Type="Embed" r:id="rId1603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be6a6301878fed2a01413020b27310a5" filled="f" id="Object 2589" o:ole="" o:preferrelative="t" o:spid="_x0000_i2095" stroked="f" style="width:17.53pt;height:12.26pt;mso-position-horizontal-relative:page;mso-position-vertical-relative:page;mso-wrap-style:square" type="#_x0000_t75">
            <v:stroke joinstyle="miter" linestyle="single"/>
            <v:imagedata o:title="eqIdbe6a6301878fed2a01413020b27310a5" r:id="rId193"/>
            <v:path o:extrusionok="f"/>
            <o:lock aspectratio="t" v:ext="edit"/>
          </v:shape>
          <o:OLEObject DrawAspect="Content" ObjectID="_1234568914" ProgID="Equation.DSMT4" ShapeID="Object 2589" Type="Embed" r:id="rId1604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f6b86c22b670a8e9f3896f9e8883fbbb" filled="f" id="Object 2590" o:ole="" o:preferrelative="t" o:spid="_x0000_i2096" stroked="f" style="width:17.53pt;height:12.26pt;mso-position-horizontal-relative:page;mso-position-vertical-relative:page;mso-wrap-style:square" type="#_x0000_t75">
            <v:stroke joinstyle="miter" linestyle="single"/>
            <v:imagedata o:title="eqIdf6b86c22b670a8e9f3896f9e8883fbbb" r:id="rId107"/>
            <v:path o:extrusionok="f"/>
            <o:lock aspectratio="t" v:ext="edit"/>
          </v:shape>
          <o:OLEObject DrawAspect="Content" ObjectID="_1234568915" ProgID="Equation.DSMT4" ShapeID="Object 2590" Type="Embed" r:id="rId1605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B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主要考查余角和补角，熟练掌握余角和补角的意义是解决问题的关键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780d8fd6c6c1deeeb45e15f639719e02" filled="f" id="Object 2591" o:ole="" o:preferrelative="t" o:spid="_x0000_i2097" stroked="f" style="width:19.36pt;height:12pt;mso-position-horizontal-relative:page;mso-position-vertical-relative:page;mso-wrap-style:square" type="#_x0000_t75">
            <v:stroke joinstyle="miter" linestyle="single"/>
            <v:imagedata o:title="eqId780d8fd6c6c1deeeb45e15f639719e02" r:id="rId53"/>
            <v:path o:extrusionok="f"/>
            <o:lock aspectratio="t" v:ext="edit"/>
          </v:shape>
          <o:OLEObject DrawAspect="Content" ObjectID="_1234568916" ProgID="Equation.DSMT4" ShapeID="Object 2591" Type="Embed" r:id="rId1606"/>
        </w:object>
      </w:r>
      <w:r>
        <w:rPr>
          <w:sz w:val="21"/>
        </w:rPr>
        <w:t>与</w:t>
      </w:r>
      <w:r>
        <w:object>
          <v:shape alt="eqId15417741fba20d681ab4414b07339099" filled="f" id="Object 2592" o:ole="" o:preferrelative="t" o:spid="_x0000_i2098" stroked="f" style="width:18.46pt;height:14.07pt;mso-position-horizontal-relative:page;mso-position-vertical-relative:page;mso-wrap-style:square" type="#_x0000_t75">
            <v:stroke joinstyle="miter" linestyle="single"/>
            <v:imagedata o:title="eqId15417741fba20d681ab4414b07339099" r:id="rId409"/>
            <v:path o:extrusionok="f"/>
            <o:lock aspectratio="t" v:ext="edit"/>
          </v:shape>
          <o:OLEObject DrawAspect="Content" ObjectID="_1234568917" ProgID="Equation.DSMT4" ShapeID="Object 2592" Type="Embed" r:id="rId1607"/>
        </w:object>
      </w:r>
      <w:r>
        <w:rPr>
          <w:sz w:val="21"/>
        </w:rPr>
        <w:t>互补，</w:t>
      </w:r>
      <w:r>
        <w:object>
          <v:shape alt="eqId780d8fd6c6c1deeeb45e15f639719e02" filled="f" id="Object 2593" o:ole="" o:preferrelative="t" o:spid="_x0000_i2099" stroked="f" style="width:19.36pt;height:12pt;mso-position-horizontal-relative:page;mso-position-vertical-relative:page;mso-wrap-style:square" type="#_x0000_t75">
            <v:stroke joinstyle="miter" linestyle="single"/>
            <v:imagedata o:title="eqId780d8fd6c6c1deeeb45e15f639719e02" r:id="rId53"/>
            <v:path o:extrusionok="f"/>
            <o:lock aspectratio="t" v:ext="edit"/>
          </v:shape>
          <o:OLEObject DrawAspect="Content" ObjectID="_1234568918" ProgID="Equation.DSMT4" ShapeID="Object 2593" Type="Embed" r:id="rId1608"/>
        </w:object>
      </w:r>
      <w:r>
        <w:rPr>
          <w:sz w:val="21"/>
        </w:rPr>
        <w:t>与</w:t>
      </w:r>
      <w:r>
        <w:object>
          <v:shape alt="eqId85f128dbb8081cbf2e0800306f771842" filled="f" id="Object 2594" o:ole="" o:preferrelative="t" o:spid="_x0000_i2100" stroked="f" style="width:14.92pt;height:12.32pt;mso-position-horizontal-relative:page;mso-position-vertical-relative:page;mso-wrap-style:square" type="#_x0000_t75">
            <v:stroke joinstyle="miter" linestyle="single"/>
            <v:imagedata o:title="eqId85f128dbb8081cbf2e0800306f771842" r:id="rId1596"/>
            <v:path o:extrusionok="f"/>
            <o:lock aspectratio="t" v:ext="edit"/>
          </v:shape>
          <o:OLEObject DrawAspect="Content" ObjectID="_1234568919" ProgID="Equation.DSMT4" ShapeID="Object 2594" Type="Embed" r:id="rId1609"/>
        </w:object>
      </w:r>
      <w:r>
        <w:rPr>
          <w:sz w:val="21"/>
        </w:rPr>
        <w:t>互余，列出关系式，然后根据</w:t>
      </w:r>
      <w:r>
        <w:object>
          <v:shape alt="eqIdbcd1642eb2c8d54b6cfa13e1b49c8f75" filled="f" id="Object 2595" o:ole="" o:preferrelative="t" o:spid="_x0000_i2101" stroked="f" style="width:37.8pt;height:13.31pt;mso-position-horizontal-relative:page;mso-position-vertical-relative:page;mso-wrap-style:square" type="#_x0000_t75">
            <v:stroke joinstyle="miter" linestyle="single"/>
            <v:imagedata o:title="eqIdbcd1642eb2c8d54b6cfa13e1b49c8f75" r:id="rId1598"/>
            <v:path o:extrusionok="f"/>
            <o:lock aspectratio="t" v:ext="edit"/>
          </v:shape>
          <o:OLEObject DrawAspect="Content" ObjectID="_1234568920" ProgID="Equation.DSMT4" ShapeID="Object 2595" Type="Embed" r:id="rId1610"/>
        </w:object>
      </w:r>
      <w:r>
        <w:rPr>
          <w:sz w:val="21"/>
        </w:rPr>
        <w:t>求出</w:t>
      </w:r>
      <w:r>
        <w:object>
          <v:shape alt="eqId780d8fd6c6c1deeeb45e15f639719e02" filled="f" id="Object 2596" o:ole="" o:preferrelative="t" o:spid="_x0000_i2102" stroked="f" style="width:19.36pt;height:12pt;mso-position-horizontal-relative:page;mso-position-vertical-relative:page;mso-wrap-style:square" type="#_x0000_t75">
            <v:stroke joinstyle="miter" linestyle="single"/>
            <v:imagedata o:title="eqId780d8fd6c6c1deeeb45e15f639719e02" r:id="rId53"/>
            <v:path o:extrusionok="f"/>
            <o:lock aspectratio="t" v:ext="edit"/>
          </v:shape>
          <o:OLEObject DrawAspect="Content" ObjectID="_1234568921" ProgID="Equation.DSMT4" ShapeID="Object 2596" Type="Embed" r:id="rId1611"/>
        </w:object>
      </w:r>
      <w:r>
        <w:rPr>
          <w:sz w:val="21"/>
        </w:rPr>
        <w:t>，即可求出</w:t>
      </w:r>
      <w:r>
        <w:object>
          <v:shape alt="eqId15417741fba20d681ab4414b07339099" filled="f" id="Object 2597" o:ole="" o:preferrelative="t" o:spid="_x0000_i2103" stroked="f" style="width:18.46pt;height:14.07pt;mso-position-horizontal-relative:page;mso-position-vertical-relative:page;mso-wrap-style:square" type="#_x0000_t75">
            <v:stroke joinstyle="miter" linestyle="single"/>
            <v:imagedata o:title="eqId15417741fba20d681ab4414b07339099" r:id="rId409"/>
            <v:path o:extrusionok="f"/>
            <o:lock aspectratio="t" v:ext="edit"/>
          </v:shape>
          <o:OLEObject DrawAspect="Content" ObjectID="_1234568922" ProgID="Equation.DSMT4" ShapeID="Object 2597" Type="Embed" r:id="rId1612"/>
        </w:object>
      </w:r>
      <w:r>
        <w:rPr>
          <w:sz w:val="21"/>
        </w:rPr>
        <w:t>的度数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∵</w:t>
      </w:r>
      <w:r>
        <w:object>
          <v:shape alt="eqId780d8fd6c6c1deeeb45e15f639719e02" filled="f" id="Object 2598" o:ole="" o:preferrelative="t" o:spid="_x0000_i2104" stroked="f" style="width:19.36pt;height:12pt;mso-position-horizontal-relative:page;mso-position-vertical-relative:page;mso-wrap-style:square" type="#_x0000_t75">
            <v:stroke joinstyle="miter" linestyle="single"/>
            <v:imagedata o:title="eqId780d8fd6c6c1deeeb45e15f639719e02" r:id="rId53"/>
            <v:path o:extrusionok="f"/>
            <o:lock aspectratio="t" v:ext="edit"/>
          </v:shape>
          <o:OLEObject DrawAspect="Content" ObjectID="_1234568923" ProgID="Equation.DSMT4" ShapeID="Object 2598" Type="Embed" r:id="rId1613"/>
        </w:object>
      </w:r>
      <w:r>
        <w:rPr>
          <w:sz w:val="21"/>
        </w:rPr>
        <w:t>与</w:t>
      </w:r>
      <w:r>
        <w:object>
          <v:shape alt="eqId15417741fba20d681ab4414b07339099" filled="f" id="Object 2599" o:ole="" o:preferrelative="t" o:spid="_x0000_i2105" stroked="f" style="width:18.46pt;height:14.07pt;mso-position-horizontal-relative:page;mso-position-vertical-relative:page;mso-wrap-style:square" type="#_x0000_t75">
            <v:stroke joinstyle="miter" linestyle="single"/>
            <v:imagedata o:title="eqId15417741fba20d681ab4414b07339099" r:id="rId409"/>
            <v:path o:extrusionok="f"/>
            <o:lock aspectratio="t" v:ext="edit"/>
          </v:shape>
          <o:OLEObject DrawAspect="Content" ObjectID="_1234568924" ProgID="Equation.DSMT4" ShapeID="Object 2599" Type="Embed" r:id="rId1614"/>
        </w:object>
      </w:r>
      <w:r>
        <w:rPr>
          <w:sz w:val="21"/>
        </w:rPr>
        <w:t>互补，</w:t>
      </w:r>
      <w:r>
        <w:object>
          <v:shape alt="eqId780d8fd6c6c1deeeb45e15f639719e02" filled="f" id="Object 2600" o:ole="" o:preferrelative="t" o:spid="_x0000_i2106" stroked="f" style="width:19.36pt;height:12pt;mso-position-horizontal-relative:page;mso-position-vertical-relative:page;mso-wrap-style:square" type="#_x0000_t75">
            <v:stroke joinstyle="miter" linestyle="single"/>
            <v:imagedata o:title="eqId780d8fd6c6c1deeeb45e15f639719e02" r:id="rId53"/>
            <v:path o:extrusionok="f"/>
            <o:lock aspectratio="t" v:ext="edit"/>
          </v:shape>
          <o:OLEObject DrawAspect="Content" ObjectID="_1234568925" ProgID="Equation.DSMT4" ShapeID="Object 2600" Type="Embed" r:id="rId1615"/>
        </w:object>
      </w:r>
      <w:r>
        <w:rPr>
          <w:sz w:val="21"/>
        </w:rPr>
        <w:t>与</w:t>
      </w:r>
      <w:r>
        <w:object>
          <v:shape alt="eqId85f128dbb8081cbf2e0800306f771842" filled="f" id="Object 2601" o:ole="" o:preferrelative="t" o:spid="_x0000_i2107" stroked="f" style="width:14.92pt;height:12.32pt;mso-position-horizontal-relative:page;mso-position-vertical-relative:page;mso-wrap-style:square" type="#_x0000_t75">
            <v:stroke joinstyle="miter" linestyle="single"/>
            <v:imagedata o:title="eqId85f128dbb8081cbf2e0800306f771842" r:id="rId1596"/>
            <v:path o:extrusionok="f"/>
            <o:lock aspectratio="t" v:ext="edit"/>
          </v:shape>
          <o:OLEObject DrawAspect="Content" ObjectID="_1234568926" ProgID="Equation.DSMT4" ShapeID="Object 2601" Type="Embed" r:id="rId1616"/>
        </w:object>
      </w:r>
      <w:r>
        <w:rPr>
          <w:sz w:val="21"/>
        </w:rPr>
        <w:t>互余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59c7d6d974e0f643bf6329e10afa7470" filled="f" id="Object 2602" o:ole="" o:preferrelative="t" o:spid="_x0000_i2108" stroked="f" style="width:149.6pt;height:13.89pt;mso-position-horizontal-relative:page;mso-position-vertical-relative:page;mso-wrap-style:square" type="#_x0000_t75">
            <v:stroke joinstyle="miter" linestyle="single"/>
            <v:imagedata o:title="eqId59c7d6d974e0f643bf6329e10afa7470" r:id="rId1617"/>
            <v:path o:extrusionok="f"/>
            <o:lock aspectratio="t" v:ext="edit"/>
          </v:shape>
          <o:OLEObject DrawAspect="Content" ObjectID="_1234568927" ProgID="Equation.DSMT4" ShapeID="Object 2602" Type="Embed" r:id="rId1618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16f3d198e76391779fa3badc848c8ac8" filled="f" id="Object 2603" o:ole="" o:preferrelative="t" o:spid="_x0000_i2109" stroked="f" style="width:9.66pt;height:8.77pt;mso-position-horizontal-relative:page;mso-position-vertical-relative:page;mso-wrap-style:square" type="#_x0000_t75">
            <v:stroke joinstyle="miter" linestyle="single"/>
            <v:imagedata o:title="eqId16f3d198e76391779fa3badc848c8ac8" r:id="rId110"/>
            <v:path o:extrusionok="f"/>
            <o:lock aspectratio="t" v:ext="edit"/>
          </v:shape>
          <o:OLEObject DrawAspect="Content" ObjectID="_1234568928" ProgID="Equation.DSMT4" ShapeID="Object 2603" Type="Embed" r:id="rId1619"/>
        </w:object>
      </w:r>
      <w:r>
        <w:object>
          <v:shape alt="eqIdbcd1642eb2c8d54b6cfa13e1b49c8f75" filled="f" id="Object 2604" o:ole="" o:preferrelative="t" o:spid="_x0000_i2110" stroked="f" style="width:37.8pt;height:13.31pt;mso-position-horizontal-relative:page;mso-position-vertical-relative:page;mso-wrap-style:square" type="#_x0000_t75">
            <v:stroke joinstyle="miter" linestyle="single"/>
            <v:imagedata o:title="eqIdbcd1642eb2c8d54b6cfa13e1b49c8f75" r:id="rId1598"/>
            <v:path o:extrusionok="f"/>
            <o:lock aspectratio="t" v:ext="edit"/>
          </v:shape>
          <o:OLEObject DrawAspect="Content" ObjectID="_1234568929" ProgID="Equation.DSMT4" ShapeID="Object 2604" Type="Embed" r:id="rId1620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64738b2e4430e40d3c1660495768c290" filled="f" id="Object 2605" o:ole="" o:preferrelative="t" o:spid="_x0000_i2111" stroked="f" style="width:101.16pt;height:12.46pt;mso-position-horizontal-relative:page;mso-position-vertical-relative:page;mso-wrap-style:square" type="#_x0000_t75">
            <v:stroke joinstyle="miter" linestyle="single"/>
            <v:imagedata o:title="eqId64738b2e4430e40d3c1660495768c290" r:id="rId1621"/>
            <v:path o:extrusionok="f"/>
            <o:lock aspectratio="t" v:ext="edit"/>
          </v:shape>
          <o:OLEObject DrawAspect="Content" ObjectID="_1234568930" ProgID="Equation.DSMT4" ShapeID="Object 2605" Type="Embed" r:id="rId1622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8f612dc7f65dc6b44f953fb0b9dd2664" filled="f" id="Object 2606" o:ole="" o:preferrelative="t" o:spid="_x0000_i2112" stroked="f" style="width:109.12pt;height:13.96pt;mso-position-horizontal-relative:page;mso-position-vertical-relative:page;mso-wrap-style:square" type="#_x0000_t75">
            <v:stroke joinstyle="miter" linestyle="single"/>
            <v:imagedata o:title="eqId8f612dc7f65dc6b44f953fb0b9dd2664" r:id="rId1623"/>
            <v:path o:extrusionok="f"/>
            <o:lock aspectratio="t" v:ext="edit"/>
          </v:shape>
          <o:OLEObject DrawAspect="Content" ObjectID="_1234568931" ProgID="Equation.DSMT4" ShapeID="Object 2606" Type="Embed" r:id="rId1624"/>
        </w:object>
      </w:r>
      <w:r>
        <w:rPr>
          <w:sz w:val="21"/>
        </w:rPr>
        <w:t>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B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8</w:t>
      </w:r>
      <w:r>
        <w:rPr>
          <w:sz w:val="21"/>
        </w:rPr>
        <w:t>．（25-26七年级上·河北石家庄·期中）如图所示，把平角</w:t>
      </w:r>
      <w:r>
        <w:object>
          <v:shape alt="eqId6d7b2fe01a33c4825f9974ed9663a99c" filled="f" id="Object 2607" o:ole="" o:preferrelative="t" o:spid="_x0000_i2113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49"/>
            <v:path o:extrusionok="f"/>
            <o:lock aspectratio="t" v:ext="edit"/>
          </v:shape>
          <o:OLEObject DrawAspect="Content" ObjectID="_1234568932" ProgID="Equation.DSMT4" ShapeID="Object 2607" Type="Embed" r:id="rId1625"/>
        </w:object>
      </w:r>
      <w:r>
        <w:rPr>
          <w:sz w:val="21"/>
        </w:rPr>
        <w:t>放置在量角器上，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与量角器的中心重合，射线</w:t>
      </w:r>
      <w:r>
        <w:object>
          <v:shape alt="eqId6c25918075c72a45689ae120fa86e24a" filled="f" id="Object 2608" o:ole="" o:preferrelative="t" o:spid="_x0000_i2114" stroked="f" style="width:43.03pt;height:12.46pt;mso-position-horizontal-relative:page;mso-position-vertical-relative:page;mso-wrap-style:square" type="#_x0000_t75">
            <v:stroke joinstyle="miter" linestyle="single"/>
            <v:imagedata o:title="eqId6c25918075c72a45689ae120fa86e24a" r:id="rId1626"/>
            <v:path o:extrusionok="f"/>
            <o:lock aspectratio="t" v:ext="edit"/>
          </v:shape>
          <o:OLEObject DrawAspect="Content" ObjectID="_1234568933" ProgID="Equation.DSMT4" ShapeID="Object 2608" Type="Embed" r:id="rId1627"/>
        </w:object>
      </w:r>
      <w:r>
        <w:rPr>
          <w:sz w:val="21"/>
        </w:rPr>
        <w:t>分别对准刻度</w:t>
      </w:r>
      <w:r>
        <w:object>
          <v:shape alt="eqId225803a7818b0985a1b96d8e0a627251" filled="f" id="Object 2609" o:ole="" o:preferrelative="t" o:spid="_x0000_i2115" stroked="f" style="width:17.53pt;height:12.36pt;mso-position-horizontal-relative:page;mso-position-vertical-relative:page;mso-wrap-style:square" type="#_x0000_t75">
            <v:stroke joinstyle="miter" linestyle="single"/>
            <v:imagedata o:title="eqId225803a7818b0985a1b96d8e0a627251" r:id="rId1574"/>
            <v:path o:extrusionok="f"/>
            <o:lock aspectratio="t" v:ext="edit"/>
          </v:shape>
          <o:OLEObject DrawAspect="Content" ObjectID="_1234568934" ProgID="Equation.DSMT4" ShapeID="Object 2609" Type="Embed" r:id="rId1628"/>
        </w:object>
      </w:r>
      <w:r>
        <w:rPr>
          <w:sz w:val="21"/>
        </w:rPr>
        <w:t>和</w:t>
      </w:r>
      <w:r>
        <w:object>
          <v:shape alt="eqIdcd043e9e5adc0719acc9f82d664a785c" filled="f" id="Object 2610" o:ole="" o:preferrelative="t" o:spid="_x0000_i2116" stroked="f" style="width:21.96pt;height:12.26pt;mso-position-horizontal-relative:page;mso-position-vertical-relative:page;mso-wrap-style:square" type="#_x0000_t75">
            <v:stroke joinstyle="miter" linestyle="single"/>
            <v:imagedata o:title="eqIdcd043e9e5adc0719acc9f82d664a785c" r:id="rId1629"/>
            <v:path o:extrusionok="f"/>
            <o:lock aspectratio="t" v:ext="edit"/>
          </v:shape>
          <o:OLEObject DrawAspect="Content" ObjectID="_1234568935" ProgID="Equation.DSMT4" ShapeID="Object 2610" Type="Embed" r:id="rId1630"/>
        </w:object>
      </w:r>
      <w:r>
        <w:rPr>
          <w:sz w:val="21"/>
        </w:rPr>
        <w:t>，在</w:t>
      </w:r>
      <w:r>
        <w:object>
          <v:shape alt="eqIdd22df2977de56cc69be0c1e847653d7a" filled="f" id="Object 2611" o:ole="" o:preferrelative="t" o:spid="_x0000_i2117" stroked="f" style="width:35.16pt;height:12.3pt;mso-position-horizontal-relative:page;mso-position-vertical-relative:page;mso-wrap-style:square" type="#_x0000_t75">
            <v:stroke joinstyle="miter" linestyle="single"/>
            <v:imagedata o:title="eqIdd22df2977de56cc69be0c1e847653d7a" r:id="rId991"/>
            <v:path o:extrusionok="f"/>
            <o:lock aspectratio="t" v:ext="edit"/>
          </v:shape>
          <o:OLEObject DrawAspect="Content" ObjectID="_1234568936" ProgID="Equation.DSMT4" ShapeID="Object 2611" Type="Embed" r:id="rId1631"/>
        </w:object>
      </w:r>
      <w:r>
        <w:rPr>
          <w:sz w:val="21"/>
        </w:rPr>
        <w:t>内部做射线</w:t>
      </w:r>
      <w:r>
        <w:object>
          <v:shape alt="eqIda299d2b999568e80be8005565ba209a4" filled="f" id="Object 2612" o:ole="" o:preferrelative="t" o:spid="_x0000_i2118" stroked="f" style="width:17.53pt;height:12.26pt;mso-position-horizontal-relative:page;mso-position-vertical-relative:page;mso-wrap-style:square" type="#_x0000_t75">
            <v:stroke joinstyle="miter" linestyle="single"/>
            <v:imagedata o:title="eqIda299d2b999568e80be8005565ba209a4" r:id="rId580"/>
            <v:path o:extrusionok="f"/>
            <o:lock aspectratio="t" v:ext="edit"/>
          </v:shape>
          <o:OLEObject DrawAspect="Content" ObjectID="_1234568937" ProgID="Equation.DSMT4" ShapeID="Object 2612" Type="Embed" r:id="rId1632"/>
        </w:object>
      </w:r>
      <w:r>
        <w:rPr>
          <w:sz w:val="21"/>
        </w:rPr>
        <w:t>，使</w:t>
      </w:r>
      <w:r>
        <w:object>
          <v:shape alt="eqId683c590673eece14fea3319c4fd5eb55" filled="f" id="Object 2613" o:ole="" o:preferrelative="t" o:spid="_x0000_i2119" stroked="f" style="width:18.43pt;height:12.32pt;mso-position-horizontal-relative:page;mso-position-vertical-relative:page;mso-wrap-style:square" type="#_x0000_t75">
            <v:stroke joinstyle="miter" linestyle="single"/>
            <v:imagedata o:title="eqId683c590673eece14fea3319c4fd5eb55" r:id="rId836"/>
            <v:path o:extrusionok="f"/>
            <o:lock aspectratio="t" v:ext="edit"/>
          </v:shape>
          <o:OLEObject DrawAspect="Content" ObjectID="_1234568938" ProgID="Equation.DSMT4" ShapeID="Object 2613" Type="Embed" r:id="rId1633"/>
        </w:object>
      </w:r>
      <w:r>
        <w:rPr>
          <w:sz w:val="21"/>
        </w:rPr>
        <w:t>平分</w:t>
      </w:r>
      <w:r>
        <w:object>
          <v:shape alt="eqId7307ac7510cf35f74337d368b94da4e5" filled="f" id="Object 2614" o:ole="" o:preferrelative="t" o:spid="_x0000_i2120" stroked="f" style="width:32.55pt;height:12.6pt;mso-position-horizontal-relative:page;mso-position-vertical-relative:page;mso-wrap-style:square" type="#_x0000_t75">
            <v:stroke joinstyle="miter" linestyle="single"/>
            <v:imagedata o:title="eqId7307ac7510cf35f74337d368b94da4e5" r:id="rId999"/>
            <v:path o:extrusionok="f"/>
            <o:lock aspectratio="t" v:ext="edit"/>
          </v:shape>
          <o:OLEObject DrawAspect="Content" ObjectID="_1234568939" ProgID="Equation.DSMT4" ShapeID="Object 2614" Type="Embed" r:id="rId1634"/>
        </w:object>
      </w:r>
      <w:r>
        <w:rPr>
          <w:sz w:val="21"/>
        </w:rPr>
        <w:t>，则</w:t>
      </w:r>
      <w:r>
        <w:object>
          <v:shape alt="eqId75f55c6ac896ab4277fae2230a6e10b0" filled="f" id="Object 2615" o:ole="" o:preferrelative="t" o:spid="_x0000_i2121" stroked="f" style="width:32.55pt;height:12.6pt;mso-position-horizontal-relative:page;mso-position-vertical-relative:page;mso-wrap-style:square" type="#_x0000_t75">
            <v:stroke joinstyle="miter" linestyle="single"/>
            <v:imagedata o:title="eqId75f55c6ac896ab4277fae2230a6e10b0" r:id="rId963"/>
            <v:path o:extrusionok="f"/>
            <o:lock aspectratio="t" v:ext="edit"/>
          </v:shape>
          <o:OLEObject DrawAspect="Content" ObjectID="_1234568940" ProgID="Equation.DSMT4" ShapeID="Object 2615" Type="Embed" r:id="rId1635"/>
        </w:object>
      </w:r>
      <w:r>
        <w:rPr>
          <w:sz w:val="21"/>
        </w:rPr>
        <w:t>的度数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4bcdb36a-9d8e-49b8-be77-66f1d365c239" filled="f" id="图片 100077" o:preferrelative="t" o:spid="_x0000_i2122" stroked="f" style="width:155.97pt;height:91.5pt;mso-position-horizontal-relative:page;mso-position-vertical-relative:page;mso-wrap-style:square" type="#_x0000_t75">
            <v:fill o:detectmouseclick="t"/>
            <v:stroke linestyle="single"/>
            <v:imagedata o:title="@@@4bcdb36a-9d8e-49b8-be77-66f1d365c239" r:id="rId1636"/>
            <v:path o:extrusionok="f"/>
            <o:lock aspectratio="t" v:ext="edit"/>
          </v:shape>
        </w:pic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79a97bb4dcfab4ec7539bc783d563c49" filled="f" id="Object 2616" o:ole="" o:preferrelative="t" o:spid="_x0000_i2123" stroked="f" style="width:17.53pt;height:12.26pt;mso-position-horizontal-relative:page;mso-position-vertical-relative:page;mso-wrap-style:square" type="#_x0000_t75">
            <v:stroke joinstyle="miter" linestyle="single"/>
            <v:imagedata o:title="eqId79a97bb4dcfab4ec7539bc783d563c49" r:id="rId328"/>
            <v:path o:extrusionok="f"/>
            <o:lock aspectratio="t" v:ext="edit"/>
          </v:shape>
          <o:OLEObject DrawAspect="Content" ObjectID="_1234568941" ProgID="Equation.DSMT4" ShapeID="Object 2616" Type="Embed" r:id="rId1637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ad36099d4f257b472895e2c5209ea286" filled="f" id="Object 2617" o:ole="" o:preferrelative="t" o:spid="_x0000_i2124" stroked="f" style="width:17.53pt;height:12.36pt;mso-position-horizontal-relative:page;mso-position-vertical-relative:page;mso-wrap-style:square" type="#_x0000_t75">
            <v:stroke joinstyle="miter" linestyle="single"/>
            <v:imagedata o:title="eqIdad36099d4f257b472895e2c5209ea286" r:id="rId1572"/>
            <v:path o:extrusionok="f"/>
            <o:lock aspectratio="t" v:ext="edit"/>
          </v:shape>
          <o:OLEObject DrawAspect="Content" ObjectID="_1234568942" ProgID="Equation.DSMT4" ShapeID="Object 2617" Type="Embed" r:id="rId1638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be6a6301878fed2a01413020b27310a5" filled="f" id="Object 2618" o:ole="" o:preferrelative="t" o:spid="_x0000_i2125" stroked="f" style="width:17.53pt;height:12.26pt;mso-position-horizontal-relative:page;mso-position-vertical-relative:page;mso-wrap-style:square" type="#_x0000_t75">
            <v:stroke joinstyle="miter" linestyle="single"/>
            <v:imagedata o:title="eqIdbe6a6301878fed2a01413020b27310a5" r:id="rId193"/>
            <v:path o:extrusionok="f"/>
            <o:lock aspectratio="t" v:ext="edit"/>
          </v:shape>
          <o:OLEObject DrawAspect="Content" ObjectID="_1234568943" ProgID="Equation.DSMT4" ShapeID="Object 2618" Type="Embed" r:id="rId1639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225803a7818b0985a1b96d8e0a627251" filled="f" id="Object 2619" o:ole="" o:preferrelative="t" o:spid="_x0000_i2126" stroked="f" style="width:17.53pt;height:12.36pt;mso-position-horizontal-relative:page;mso-position-vertical-relative:page;mso-wrap-style:square" type="#_x0000_t75">
            <v:stroke joinstyle="miter" linestyle="single"/>
            <v:imagedata o:title="eqId225803a7818b0985a1b96d8e0a627251" r:id="rId1574"/>
            <v:path o:extrusionok="f"/>
            <o:lock aspectratio="t" v:ext="edit"/>
          </v:shape>
          <o:OLEObject DrawAspect="Content" ObjectID="_1234568944" ProgID="Equation.DSMT4" ShapeID="Object 2619" Type="Embed" r:id="rId1640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D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主要考查角平分线，角的运算；先求出</w:t>
      </w:r>
      <w:r>
        <w:object>
          <v:shape alt="eqId5ddc06cdd9f66a5113db119e12f2e364" filled="f" id="Object 2620" o:ole="" o:preferrelative="t" o:spid="_x0000_i2127" stroked="f" style="width:129.32pt;height:12.21pt;mso-position-horizontal-relative:page;mso-position-vertical-relative:page;mso-wrap-style:square" type="#_x0000_t75">
            <v:stroke joinstyle="miter" linestyle="single"/>
            <v:imagedata o:title="eqId5ddc06cdd9f66a5113db119e12f2e364" r:id="rId1641"/>
            <v:path o:extrusionok="f"/>
            <o:lock aspectratio="t" v:ext="edit"/>
          </v:shape>
          <o:OLEObject DrawAspect="Content" ObjectID="_1234568945" ProgID="Equation.DSMT4" ShapeID="Object 2620" Type="Embed" r:id="rId1642"/>
        </w:object>
      </w:r>
      <w:r>
        <w:rPr>
          <w:sz w:val="21"/>
        </w:rPr>
        <w:t>，再根据角平分线的性质得到</w:t>
      </w:r>
      <w:r>
        <w:object>
          <v:shape alt="eqId318b05bcee4758653f14fbc548113996" filled="f" id="Object 2621" o:ole="" o:preferrelative="t" o:spid="_x0000_i2128" stroked="f" style="width:102.92pt;height:12.3pt;mso-position-horizontal-relative:page;mso-position-vertical-relative:page;mso-wrap-style:square" type="#_x0000_t75">
            <v:stroke joinstyle="miter" linestyle="single"/>
            <v:imagedata o:title="eqId318b05bcee4758653f14fbc548113996" r:id="rId1643"/>
            <v:path o:extrusionok="f"/>
            <o:lock aspectratio="t" v:ext="edit"/>
          </v:shape>
          <o:OLEObject DrawAspect="Content" ObjectID="_1234568946" ProgID="Equation.DSMT4" ShapeID="Object 2621" Type="Embed" r:id="rId1644"/>
        </w:object>
      </w:r>
      <w:r>
        <w:rPr>
          <w:sz w:val="21"/>
        </w:rPr>
        <w:t>，再结合</w:t>
      </w:r>
      <w:r>
        <w:object>
          <v:shape alt="eqIdff778495a8608c5727fd76790682769d" filled="f" id="Object 2622" o:ole="" o:preferrelative="t" o:spid="_x0000_i2129" stroked="f" style="width:142.56pt;height:12.21pt;mso-position-horizontal-relative:page;mso-position-vertical-relative:page;mso-wrap-style:square" type="#_x0000_t75">
            <v:stroke joinstyle="miter" linestyle="single"/>
            <v:imagedata o:title="eqIdff778495a8608c5727fd76790682769d" r:id="rId1645"/>
            <v:path o:extrusionok="f"/>
            <o:lock aspectratio="t" v:ext="edit"/>
          </v:shape>
          <o:OLEObject DrawAspect="Content" ObjectID="_1234568947" ProgID="Equation.DSMT4" ShapeID="Object 2622" Type="Embed" r:id="rId1646"/>
        </w:object>
      </w:r>
      <w:r>
        <w:rPr>
          <w:sz w:val="21"/>
        </w:rPr>
        <w:t>计算即可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∵</w:t>
      </w:r>
      <w:r>
        <w:object>
          <v:shape alt="eqId3eda9254abd221ec86ea06ed723ed469" filled="f" id="Object 2623" o:ole="" o:preferrelative="t" o:spid="_x0000_i2130" stroked="f" style="width:65.96pt;height:14.15pt;mso-position-horizontal-relative:page;mso-position-vertical-relative:page;mso-wrap-style:square" type="#_x0000_t75">
            <v:stroke joinstyle="miter" linestyle="single"/>
            <v:imagedata o:title="eqId3eda9254abd221ec86ea06ed723ed469" r:id="rId1647"/>
            <v:path o:extrusionok="f"/>
            <o:lock aspectratio="t" v:ext="edit"/>
          </v:shape>
          <o:OLEObject DrawAspect="Content" ObjectID="_1234568948" ProgID="Equation.DSMT4" ShapeID="Object 2623" Type="Embed" r:id="rId1648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5ddc06cdd9f66a5113db119e12f2e364" filled="f" id="Object 2624" o:ole="" o:preferrelative="t" o:spid="_x0000_i2131" stroked="f" style="width:129.32pt;height:12.21pt;mso-position-horizontal-relative:page;mso-position-vertical-relative:page;mso-wrap-style:square" type="#_x0000_t75">
            <v:stroke joinstyle="miter" linestyle="single"/>
            <v:imagedata o:title="eqId5ddc06cdd9f66a5113db119e12f2e364" r:id="rId1641"/>
            <v:path o:extrusionok="f"/>
            <o:lock aspectratio="t" v:ext="edit"/>
          </v:shape>
          <o:OLEObject DrawAspect="Content" ObjectID="_1234568949" ProgID="Equation.DSMT4" ShapeID="Object 2624" Type="Embed" r:id="rId1649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683c590673eece14fea3319c4fd5eb55" filled="f" id="Object 2625" o:ole="" o:preferrelative="t" o:spid="_x0000_i2132" stroked="f" style="width:18.43pt;height:12.32pt;mso-position-horizontal-relative:page;mso-position-vertical-relative:page;mso-wrap-style:square" type="#_x0000_t75">
            <v:stroke joinstyle="miter" linestyle="single"/>
            <v:imagedata o:title="eqId683c590673eece14fea3319c4fd5eb55" r:id="rId836"/>
            <v:path o:extrusionok="f"/>
            <o:lock aspectratio="t" v:ext="edit"/>
          </v:shape>
          <o:OLEObject DrawAspect="Content" ObjectID="_1234568950" ProgID="Equation.DSMT4" ShapeID="Object 2625" Type="Embed" r:id="rId1650"/>
        </w:object>
      </w:r>
      <w:r>
        <w:rPr>
          <w:sz w:val="21"/>
        </w:rPr>
        <w:t>平分</w:t>
      </w:r>
      <w:r>
        <w:object>
          <v:shape alt="eqId7307ac7510cf35f74337d368b94da4e5" filled="f" id="Object 2626" o:ole="" o:preferrelative="t" o:spid="_x0000_i2133" stroked="f" style="width:32.55pt;height:12.6pt;mso-position-horizontal-relative:page;mso-position-vertical-relative:page;mso-wrap-style:square" type="#_x0000_t75">
            <v:stroke joinstyle="miter" linestyle="single"/>
            <v:imagedata o:title="eqId7307ac7510cf35f74337d368b94da4e5" r:id="rId999"/>
            <v:path o:extrusionok="f"/>
            <o:lock aspectratio="t" v:ext="edit"/>
          </v:shape>
          <o:OLEObject DrawAspect="Content" ObjectID="_1234568951" ProgID="Equation.DSMT4" ShapeID="Object 2626" Type="Embed" r:id="rId1651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318b05bcee4758653f14fbc548113996" filled="f" id="Object 2627" o:ole="" o:preferrelative="t" o:spid="_x0000_i2134" stroked="f" style="width:102.92pt;height:12.3pt;mso-position-horizontal-relative:page;mso-position-vertical-relative:page;mso-wrap-style:square" type="#_x0000_t75">
            <v:stroke joinstyle="miter" linestyle="single"/>
            <v:imagedata o:title="eqId318b05bcee4758653f14fbc548113996" r:id="rId1643"/>
            <v:path o:extrusionok="f"/>
            <o:lock aspectratio="t" v:ext="edit"/>
          </v:shape>
          <o:OLEObject DrawAspect="Content" ObjectID="_1234568952" ProgID="Equation.DSMT4" ShapeID="Object 2627" Type="Embed" r:id="rId1652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695376d776d874c5b55da9baa9583960" filled="f" id="Object 2628" o:ole="" o:preferrelative="t" o:spid="_x0000_i2135" stroked="f" style="width:61.56pt;height:14.15pt;mso-position-horizontal-relative:page;mso-position-vertical-relative:page;mso-wrap-style:square" type="#_x0000_t75">
            <v:stroke joinstyle="miter" linestyle="single"/>
            <v:imagedata o:title="eqId695376d776d874c5b55da9baa9583960" r:id="rId1653"/>
            <v:path o:extrusionok="f"/>
            <o:lock aspectratio="t" v:ext="edit"/>
          </v:shape>
          <o:OLEObject DrawAspect="Content" ObjectID="_1234568953" ProgID="Equation.DSMT4" ShapeID="Object 2628" Type="Embed" r:id="rId1654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1409986a63991080a97ef50f09df91ad" filled="f" id="Object 2629" o:ole="" o:preferrelative="t" o:spid="_x0000_i2136" stroked="f" style="width:168.96pt;height:12.09pt;mso-position-horizontal-relative:page;mso-position-vertical-relative:page;mso-wrap-style:square" type="#_x0000_t75">
            <v:stroke joinstyle="miter" linestyle="single"/>
            <v:imagedata o:title="eqId1409986a63991080a97ef50f09df91ad" r:id="rId1655"/>
            <v:path o:extrusionok="f"/>
            <o:lock aspectratio="t" v:ext="edit"/>
          </v:shape>
          <o:OLEObject DrawAspect="Content" ObjectID="_1234568954" ProgID="Equation.DSMT4" ShapeID="Object 2629" Type="Embed" r:id="rId1656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D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9</w:t>
      </w:r>
      <w:r>
        <w:rPr>
          <w:sz w:val="21"/>
        </w:rPr>
        <w:t>．（25-26七年级上·山东日照·期中）如果</w:t>
      </w:r>
      <w:r>
        <w:object>
          <v:shape alt="eqIdd5b69d40b75d582c4b8ffa2369af1d41" filled="f" id="Object 2630" o:ole="" o:preferrelative="t" o:spid="_x0000_i2137" stroked="f" style="width:14.92pt;height:11.41pt;mso-position-horizontal-relative:page;mso-position-vertical-relative:page;mso-wrap-style:square" type="#_x0000_t75">
            <v:stroke joinstyle="miter" linestyle="single"/>
            <v:imagedata o:title="eqIdd5b69d40b75d582c4b8ffa2369af1d41" r:id="rId36"/>
            <v:path o:extrusionok="f"/>
            <o:lock aspectratio="t" v:ext="edit"/>
          </v:shape>
          <o:OLEObject DrawAspect="Content" ObjectID="_1234568955" ProgID="Equation.DSMT4" ShapeID="Object 2630" Type="Embed" r:id="rId1657"/>
        </w:object>
      </w:r>
      <w:r>
        <w:rPr>
          <w:sz w:val="21"/>
        </w:rPr>
        <w:t>和</w:t>
      </w:r>
      <w:r>
        <w:object>
          <v:shape alt="eqId9d57899ad4774aed9ccc7bd23db72153" filled="f" id="Object 2631" o:ole="" o:preferrelative="t" o:spid="_x0000_i2138" stroked="f" style="width:16.71pt;height:11.6pt;mso-position-horizontal-relative:page;mso-position-vertical-relative:page;mso-wrap-style:square" type="#_x0000_t75">
            <v:stroke joinstyle="miter" linestyle="single"/>
            <v:imagedata o:title="eqId9d57899ad4774aed9ccc7bd23db72153" r:id="rId23"/>
            <v:path o:extrusionok="f"/>
            <o:lock aspectratio="t" v:ext="edit"/>
          </v:shape>
          <o:OLEObject DrawAspect="Content" ObjectID="_1234568956" ProgID="Equation.DSMT4" ShapeID="Object 2631" Type="Embed" r:id="rId1658"/>
        </w:object>
      </w:r>
      <w:r>
        <w:rPr>
          <w:sz w:val="21"/>
        </w:rPr>
        <w:t>互补，且</w:t>
      </w:r>
      <w:r>
        <w:object>
          <v:shape alt="eqId9bb109f318275794edf8e8e9f88c1e38" filled="f" id="Object 2632" o:ole="" o:preferrelative="t" o:spid="_x0000_i2139" stroked="f" style="width:38.72pt;height:11.15pt;mso-position-horizontal-relative:page;mso-position-vertical-relative:page;mso-wrap-style:square" type="#_x0000_t75">
            <v:stroke joinstyle="miter" linestyle="single"/>
            <v:imagedata o:title="eqId9bb109f318275794edf8e8e9f88c1e38" r:id="rId1659"/>
            <v:path o:extrusionok="f"/>
            <o:lock aspectratio="t" v:ext="edit"/>
          </v:shape>
          <o:OLEObject DrawAspect="Content" ObjectID="_1234568957" ProgID="Equation.DSMT4" ShapeID="Object 2632" Type="Embed" r:id="rId1660"/>
        </w:object>
      </w:r>
      <w:r>
        <w:rPr>
          <w:sz w:val="21"/>
        </w:rPr>
        <w:t>，则下列表示</w:t>
      </w:r>
      <w:r>
        <w:object>
          <v:shape alt="eqId9d57899ad4774aed9ccc7bd23db72153" filled="f" id="Object 2633" o:ole="" o:preferrelative="t" o:spid="_x0000_i2140" stroked="f" style="width:16.71pt;height:11.6pt;mso-position-horizontal-relative:page;mso-position-vertical-relative:page;mso-wrap-style:square" type="#_x0000_t75">
            <v:stroke joinstyle="miter" linestyle="single"/>
            <v:imagedata o:title="eqId9d57899ad4774aed9ccc7bd23db72153" r:id="rId23"/>
            <v:path o:extrusionok="f"/>
            <o:lock aspectratio="t" v:ext="edit"/>
          </v:shape>
          <o:OLEObject DrawAspect="Content" ObjectID="_1234568958" ProgID="Equation.DSMT4" ShapeID="Object 2633" Type="Embed" r:id="rId1661"/>
        </w:object>
      </w:r>
      <w:r>
        <w:rPr>
          <w:sz w:val="21"/>
        </w:rPr>
        <w:t>的余角的式子中：①</w:t>
      </w:r>
      <w:r>
        <w:object>
          <v:shape alt="eqId2d372fa38899840f2989ae6865cd926b" filled="f" id="Object 2634" o:ole="" o:preferrelative="t" o:spid="_x0000_i2141" stroked="f" style="width:40.39pt;height:12.07pt;mso-position-horizontal-relative:page;mso-position-vertical-relative:page;mso-wrap-style:square" type="#_x0000_t75">
            <v:stroke joinstyle="miter" linestyle="single"/>
            <v:imagedata o:title="eqId2d372fa38899840f2989ae6865cd926b" r:id="rId1662"/>
            <v:path o:extrusionok="f"/>
            <o:lock aspectratio="t" v:ext="edit"/>
          </v:shape>
          <o:OLEObject DrawAspect="Content" ObjectID="_1234568959" ProgID="Equation.DSMT4" ShapeID="Object 2634" Type="Embed" r:id="rId1663"/>
        </w:object>
      </w:r>
      <w:r>
        <w:rPr>
          <w:sz w:val="21"/>
        </w:rPr>
        <w:t>；②</w:t>
      </w:r>
      <w:r>
        <w:object>
          <v:shape alt="eqIdcdb0eca1ac137ef2aa4f6f99e0cfde10" filled="f" id="Object 2635" o:ole="" o:preferrelative="t" o:spid="_x0000_i2142" stroked="f" style="width:40.39pt;height:11.76pt;mso-position-horizontal-relative:page;mso-position-vertical-relative:page;mso-wrap-style:square" type="#_x0000_t75">
            <v:stroke joinstyle="miter" linestyle="single"/>
            <v:imagedata o:title="eqIdcdb0eca1ac137ef2aa4f6f99e0cfde10" r:id="rId1664"/>
            <v:path o:extrusionok="f"/>
            <o:lock aspectratio="t" v:ext="edit"/>
          </v:shape>
          <o:OLEObject DrawAspect="Content" ObjectID="_1234568960" ProgID="Equation.DSMT4" ShapeID="Object 2635" Type="Embed" r:id="rId1665"/>
        </w:object>
      </w:r>
      <w:r>
        <w:rPr>
          <w:sz w:val="21"/>
        </w:rPr>
        <w:t>；③</w:t>
      </w:r>
      <w:r>
        <w:object>
          <v:shape alt="eqId340a4e456fac1c31a93e6850c745e21a" filled="f" id="Object 2636" o:ole="" o:preferrelative="t" o:spid="_x0000_i2143" stroked="f" style="width:53.64pt;height:27.14pt;mso-position-horizontal-relative:page;mso-position-vertical-relative:page;mso-wrap-style:square" type="#_x0000_t75">
            <v:stroke joinstyle="miter" linestyle="single"/>
            <v:imagedata o:title="eqId340a4e456fac1c31a93e6850c745e21a" r:id="rId1666"/>
            <v:path o:extrusionok="f"/>
            <o:lock aspectratio="t" v:ext="edit"/>
          </v:shape>
          <o:OLEObject DrawAspect="Content" ObjectID="_1234568961" ProgID="Equation.DSMT4" ShapeID="Object 2636" Type="Embed" r:id="rId1667"/>
        </w:object>
      </w:r>
      <w:r>
        <w:rPr>
          <w:sz w:val="21"/>
        </w:rPr>
        <w:t>；④</w:t>
      </w:r>
      <w:r>
        <w:object>
          <v:shape alt="eqId123d6700e3000af96000c6c6b79056e2" filled="f" id="Object 2637" o:ole="" o:preferrelative="t" o:spid="_x0000_i2144" stroked="f" style="width:53.64pt;height:27.14pt;mso-position-horizontal-relative:page;mso-position-vertical-relative:page;mso-wrap-style:square" type="#_x0000_t75">
            <v:stroke joinstyle="miter" linestyle="single"/>
            <v:imagedata o:title="eqId123d6700e3000af96000c6c6b79056e2" r:id="rId1668"/>
            <v:path o:extrusionok="f"/>
            <o:lock aspectratio="t" v:ext="edit"/>
          </v:shape>
          <o:OLEObject DrawAspect="Content" ObjectID="_1234568962" ProgID="Equation.DSMT4" ShapeID="Object 2637" Type="Embed" r:id="rId1669"/>
        </w:object>
      </w:r>
      <w:r>
        <w:rPr>
          <w:sz w:val="21"/>
        </w:rPr>
        <w:t>，能正确表示</w:t>
      </w:r>
      <w:r>
        <w:object>
          <v:shape alt="eqId5e0269180e7bd6d0ceb0773bed6bf794" filled="f" id="Object 2638" o:ole="" o:preferrelative="t" o:spid="_x0000_i2145" stroked="f" style="width:16.71pt;height:11.36pt;mso-position-horizontal-relative:page;mso-position-vertical-relative:page;mso-wrap-style:square" type="#_x0000_t75">
            <v:stroke joinstyle="miter" linestyle="single"/>
            <v:imagedata o:title="eqId5e0269180e7bd6d0ceb0773bed6bf794" r:id="rId1670"/>
            <v:path o:extrusionok="f"/>
            <o:lock aspectratio="t" v:ext="edit"/>
          </v:shape>
          <o:OLEObject DrawAspect="Content" ObjectID="_1234568963" ProgID="Equation.DSMT4" ShapeID="Object 2638" Type="Embed" r:id="rId1671"/>
        </w:object>
      </w:r>
      <w:r>
        <w:rPr>
          <w:sz w:val="21"/>
        </w:rPr>
        <w:t>的余角的有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1个</w:t>
      </w:r>
      <w:r>
        <w:rPr>
          <w:sz w:val="21"/>
        </w:rPr>
        <w:tab/>
      </w:r>
      <w:r>
        <w:rPr>
          <w:sz w:val="21"/>
        </w:rPr>
        <w:t>B．2个</w:t>
      </w:r>
      <w:r>
        <w:rPr>
          <w:sz w:val="21"/>
        </w:rPr>
        <w:tab/>
      </w:r>
      <w:r>
        <w:rPr>
          <w:sz w:val="21"/>
        </w:rPr>
        <w:t>C．3个</w:t>
      </w:r>
      <w:r>
        <w:rPr>
          <w:sz w:val="21"/>
        </w:rPr>
        <w:tab/>
      </w:r>
      <w:r>
        <w:rPr>
          <w:sz w:val="21"/>
        </w:rPr>
        <w:t>D．4个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A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余角和补角：如果两个角的和等于</w:t>
      </w:r>
      <w:r>
        <w:object>
          <v:shape alt="eqIdc02b54dc6b3e1bb6544f47d4c8743fcf" filled="f" id="Object 2639" o:ole="" o:preferrelative="t" o:spid="_x0000_i2146" stroked="f" style="width:17.53pt;height:12.36pt;mso-position-horizontal-relative:page;mso-position-vertical-relative:page;mso-wrap-style:square" type="#_x0000_t75">
            <v:stroke joinstyle="miter" linestyle="single"/>
            <v:imagedata o:title="eqIdc02b54dc6b3e1bb6544f47d4c8743fcf" r:id="rId1672"/>
            <v:path o:extrusionok="f"/>
            <o:lock aspectratio="t" v:ext="edit"/>
          </v:shape>
          <o:OLEObject DrawAspect="Content" ObjectID="_1234568964" ProgID="Equation.DSMT4" ShapeID="Object 2639" Type="Embed" r:id="rId1673"/>
        </w:object>
      </w:r>
      <w:r>
        <w:rPr>
          <w:sz w:val="21"/>
        </w:rPr>
        <w:t>（直角），就说这两个角互为余角；如果两个角的和等于（平角），就说这两个角互为补角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</w:t>
      </w:r>
      <w:r>
        <w:object>
          <v:shape alt="eqIdd5b69d40b75d582c4b8ffa2369af1d41" filled="f" id="Object 2640" o:ole="" o:preferrelative="t" o:spid="_x0000_i2147" stroked="f" style="width:14.92pt;height:11.41pt;mso-position-horizontal-relative:page;mso-position-vertical-relative:page;mso-wrap-style:square" type="#_x0000_t75">
            <v:stroke joinstyle="miter" linestyle="single"/>
            <v:imagedata o:title="eqIdd5b69d40b75d582c4b8ffa2369af1d41" r:id="rId36"/>
            <v:path o:extrusionok="f"/>
            <o:lock aspectratio="t" v:ext="edit"/>
          </v:shape>
          <o:OLEObject DrawAspect="Content" ObjectID="_1234568965" ProgID="Equation.DSMT4" ShapeID="Object 2640" Type="Embed" r:id="rId1674"/>
        </w:object>
      </w:r>
      <w:r>
        <w:rPr>
          <w:sz w:val="21"/>
        </w:rPr>
        <w:t>和</w:t>
      </w:r>
      <w:r>
        <w:object>
          <v:shape alt="eqId9d57899ad4774aed9ccc7bd23db72153" filled="f" id="Object 2641" o:ole="" o:preferrelative="t" o:spid="_x0000_i2148" stroked="f" style="width:16.71pt;height:11.6pt;mso-position-horizontal-relative:page;mso-position-vertical-relative:page;mso-wrap-style:square" type="#_x0000_t75">
            <v:stroke joinstyle="miter" linestyle="single"/>
            <v:imagedata o:title="eqId9d57899ad4774aed9ccc7bd23db72153" r:id="rId23"/>
            <v:path o:extrusionok="f"/>
            <o:lock aspectratio="t" v:ext="edit"/>
          </v:shape>
          <o:OLEObject DrawAspect="Content" ObjectID="_1234568966" ProgID="Equation.DSMT4" ShapeID="Object 2641" Type="Embed" r:id="rId1675"/>
        </w:object>
      </w:r>
      <w:r>
        <w:rPr>
          <w:sz w:val="21"/>
        </w:rPr>
        <w:t>互补，得</w:t>
      </w:r>
      <w:r>
        <w:object>
          <v:shape alt="eqId1d1717b5311ed602f1730e86d9322647" filled="f" id="Object 2642" o:ole="" o:preferrelative="t" o:spid="_x0000_i2149" stroked="f" style="width:66.84pt;height:12.36pt;mso-position-horizontal-relative:page;mso-position-vertical-relative:page;mso-wrap-style:square" type="#_x0000_t75">
            <v:stroke joinstyle="miter" linestyle="single"/>
            <v:imagedata o:title="eqId1d1717b5311ed602f1730e86d9322647" r:id="rId1676"/>
            <v:path o:extrusionok="f"/>
            <o:lock aspectratio="t" v:ext="edit"/>
          </v:shape>
          <o:OLEObject DrawAspect="Content" ObjectID="_1234568967" ProgID="Equation.DSMT4" ShapeID="Object 2642" Type="Embed" r:id="rId1677"/>
        </w:object>
      </w:r>
      <w:r>
        <w:rPr>
          <w:sz w:val="21"/>
        </w:rPr>
        <w:t>，由</w:t>
      </w:r>
      <w:r>
        <w:object>
          <v:shape alt="eqId5e0269180e7bd6d0ceb0773bed6bf794" filled="f" id="Object 2643" o:ole="" o:preferrelative="t" o:spid="_x0000_i2150" stroked="f" style="width:16.71pt;height:11.36pt;mso-position-horizontal-relative:page;mso-position-vertical-relative:page;mso-wrap-style:square" type="#_x0000_t75">
            <v:stroke joinstyle="miter" linestyle="single"/>
            <v:imagedata o:title="eqId5e0269180e7bd6d0ceb0773bed6bf794" r:id="rId1670"/>
            <v:path o:extrusionok="f"/>
            <o:lock aspectratio="t" v:ext="edit"/>
          </v:shape>
          <o:OLEObject DrawAspect="Content" ObjectID="_1234568968" ProgID="Equation.DSMT4" ShapeID="Object 2643" Type="Embed" r:id="rId1678"/>
        </w:object>
      </w:r>
      <w:r>
        <w:rPr>
          <w:sz w:val="21"/>
        </w:rPr>
        <w:t>的余角为</w:t>
      </w:r>
      <w:r>
        <w:object>
          <v:shape alt="eqIdd11bfc23b0ab0f69c85814bcc93c409b" filled="f" id="Object 2644" o:ole="" o:preferrelative="t" o:spid="_x0000_i2151" stroked="f" style="width:40.39pt;height:12.46pt;mso-position-horizontal-relative:page;mso-position-vertical-relative:page;mso-wrap-style:square" type="#_x0000_t75">
            <v:stroke joinstyle="miter" linestyle="single"/>
            <v:imagedata o:title="eqIdd11bfc23b0ab0f69c85814bcc93c409b" r:id="rId1679"/>
            <v:path o:extrusionok="f"/>
            <o:lock aspectratio="t" v:ext="edit"/>
          </v:shape>
          <o:OLEObject DrawAspect="Content" ObjectID="_1234568969" ProgID="Equation.DSMT4" ShapeID="Object 2644" Type="Embed" r:id="rId1680"/>
        </w:object>
      </w:r>
      <w:r>
        <w:rPr>
          <w:sz w:val="21"/>
        </w:rPr>
        <w:t>，通过代数变换，判断各式子是否等于</w:t>
      </w:r>
      <w:r>
        <w:object>
          <v:shape alt="eqIdd11bfc23b0ab0f69c85814bcc93c409b" filled="f" id="Object 2645" o:ole="" o:preferrelative="t" o:spid="_x0000_i2152" stroked="f" style="width:40.39pt;height:12.46pt;mso-position-horizontal-relative:page;mso-position-vertical-relative:page;mso-wrap-style:square" type="#_x0000_t75">
            <v:stroke joinstyle="miter" linestyle="single"/>
            <v:imagedata o:title="eqIdd11bfc23b0ab0f69c85814bcc93c409b" r:id="rId1679"/>
            <v:path o:extrusionok="f"/>
            <o:lock aspectratio="t" v:ext="edit"/>
          </v:shape>
          <o:OLEObject DrawAspect="Content" ObjectID="_1234568970" ProgID="Equation.DSMT4" ShapeID="Object 2645" Type="Embed" r:id="rId1681"/>
        </w:object>
      </w:r>
      <w:r>
        <w:rPr>
          <w:sz w:val="21"/>
        </w:rPr>
        <w:t>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∵</w:t>
      </w:r>
      <w:r>
        <w:object>
          <v:shape alt="eqIdd5b69d40b75d582c4b8ffa2369af1d41" filled="f" id="Object 2646" o:ole="" o:preferrelative="t" o:spid="_x0000_i2153" stroked="f" style="width:14.92pt;height:11.41pt;mso-position-horizontal-relative:page;mso-position-vertical-relative:page;mso-wrap-style:square" type="#_x0000_t75">
            <v:stroke joinstyle="miter" linestyle="single"/>
            <v:imagedata o:title="eqIdd5b69d40b75d582c4b8ffa2369af1d41" r:id="rId36"/>
            <v:path o:extrusionok="f"/>
            <o:lock aspectratio="t" v:ext="edit"/>
          </v:shape>
          <o:OLEObject DrawAspect="Content" ObjectID="_1234568971" ProgID="Equation.DSMT4" ShapeID="Object 2646" Type="Embed" r:id="rId1682"/>
        </w:object>
      </w:r>
      <w:r>
        <w:rPr>
          <w:sz w:val="21"/>
        </w:rPr>
        <w:t>和</w:t>
      </w:r>
      <w:r>
        <w:object>
          <v:shape alt="eqId9d57899ad4774aed9ccc7bd23db72153" filled="f" id="Object 2647" o:ole="" o:preferrelative="t" o:spid="_x0000_i2154" stroked="f" style="width:16.71pt;height:11.6pt;mso-position-horizontal-relative:page;mso-position-vertical-relative:page;mso-wrap-style:square" type="#_x0000_t75">
            <v:stroke joinstyle="miter" linestyle="single"/>
            <v:imagedata o:title="eqId9d57899ad4774aed9ccc7bd23db72153" r:id="rId23"/>
            <v:path o:extrusionok="f"/>
            <o:lock aspectratio="t" v:ext="edit"/>
          </v:shape>
          <o:OLEObject DrawAspect="Content" ObjectID="_1234568972" ProgID="Equation.DSMT4" ShapeID="Object 2647" Type="Embed" r:id="rId1683"/>
        </w:object>
      </w:r>
      <w:r>
        <w:rPr>
          <w:sz w:val="21"/>
        </w:rPr>
        <w:t>互补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1d1717b5311ed602f1730e86d9322647" filled="f" id="Object 2648" o:ole="" o:preferrelative="t" o:spid="_x0000_i2155" stroked="f" style="width:66.84pt;height:12.36pt;mso-position-horizontal-relative:page;mso-position-vertical-relative:page;mso-wrap-style:square" type="#_x0000_t75">
            <v:stroke joinstyle="miter" linestyle="single"/>
            <v:imagedata o:title="eqId1d1717b5311ed602f1730e86d9322647" r:id="rId1676"/>
            <v:path o:extrusionok="f"/>
            <o:lock aspectratio="t" v:ext="edit"/>
          </v:shape>
          <o:OLEObject DrawAspect="Content" ObjectID="_1234568973" ProgID="Equation.DSMT4" ShapeID="Object 2648" Type="Embed" r:id="rId1684"/>
        </w:object>
      </w:r>
      <w:r>
        <w:rPr>
          <w:sz w:val="21"/>
        </w:rPr>
        <w:t>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9bb109f318275794edf8e8e9f88c1e38" filled="f" id="Object 2649" o:ole="" o:preferrelative="t" o:spid="_x0000_i2156" stroked="f" style="width:38.72pt;height:11.15pt;mso-position-horizontal-relative:page;mso-position-vertical-relative:page;mso-wrap-style:square" type="#_x0000_t75">
            <v:stroke joinstyle="miter" linestyle="single"/>
            <v:imagedata o:title="eqId9bb109f318275794edf8e8e9f88c1e38" r:id="rId1659"/>
            <v:path o:extrusionok="f"/>
            <o:lock aspectratio="t" v:ext="edit"/>
          </v:shape>
          <o:OLEObject DrawAspect="Content" ObjectID="_1234568974" ProgID="Equation.DSMT4" ShapeID="Object 2649" Type="Embed" r:id="rId1685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08b8b6c508f7b394a9bd293ed399595c" filled="f" id="Object 2650" o:ole="" o:preferrelative="t" o:spid="_x0000_i2157" stroked="f" style="width:81.8pt;height:13.91pt;mso-position-horizontal-relative:page;mso-position-vertical-relative:page;mso-wrap-style:square" type="#_x0000_t75">
            <v:stroke joinstyle="miter" linestyle="single"/>
            <v:imagedata o:title="eqId08b8b6c508f7b394a9bd293ed399595c" r:id="rId1686"/>
            <v:path o:extrusionok="f"/>
            <o:lock aspectratio="t" v:ext="edit"/>
          </v:shape>
          <o:OLEObject DrawAspect="Content" ObjectID="_1234568975" ProgID="Equation.DSMT4" ShapeID="Object 2650" Type="Embed" r:id="rId1687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5e0269180e7bd6d0ceb0773bed6bf794" filled="f" id="Object 2651" o:ole="" o:preferrelative="t" o:spid="_x0000_i2158" stroked="f" style="width:16.71pt;height:11.36pt;mso-position-horizontal-relative:page;mso-position-vertical-relative:page;mso-wrap-style:square" type="#_x0000_t75">
            <v:stroke joinstyle="miter" linestyle="single"/>
            <v:imagedata o:title="eqId5e0269180e7bd6d0ceb0773bed6bf794" r:id="rId1670"/>
            <v:path o:extrusionok="f"/>
            <o:lock aspectratio="t" v:ext="edit"/>
          </v:shape>
          <o:OLEObject DrawAspect="Content" ObjectID="_1234568976" ProgID="Equation.DSMT4" ShapeID="Object 2651" Type="Embed" r:id="rId1688"/>
        </w:object>
      </w:r>
      <w:r>
        <w:rPr>
          <w:sz w:val="21"/>
        </w:rPr>
        <w:t>的余角为</w:t>
      </w:r>
      <w:r>
        <w:object>
          <v:shape alt="eqIdd11bfc23b0ab0f69c85814bcc93c409b" filled="f" id="Object 2652" o:ole="" o:preferrelative="t" o:spid="_x0000_i2159" stroked="f" style="width:40.39pt;height:12.46pt;mso-position-horizontal-relative:page;mso-position-vertical-relative:page;mso-wrap-style:square" type="#_x0000_t75">
            <v:stroke joinstyle="miter" linestyle="single"/>
            <v:imagedata o:title="eqIdd11bfc23b0ab0f69c85814bcc93c409b" r:id="rId1679"/>
            <v:path o:extrusionok="f"/>
            <o:lock aspectratio="t" v:ext="edit"/>
          </v:shape>
          <o:OLEObject DrawAspect="Content" ObjectID="_1234568977" ProgID="Equation.DSMT4" ShapeID="Object 2652" Type="Embed" r:id="rId1689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：符合</w:t>
      </w:r>
      <w:r>
        <w:object>
          <v:shape alt="eqId5e0269180e7bd6d0ceb0773bed6bf794" filled="f" id="Object 2653" o:ole="" o:preferrelative="t" o:spid="_x0000_i2160" stroked="f" style="width:16.71pt;height:11.36pt;mso-position-horizontal-relative:page;mso-position-vertical-relative:page;mso-wrap-style:square" type="#_x0000_t75">
            <v:stroke joinstyle="miter" linestyle="single"/>
            <v:imagedata o:title="eqId5e0269180e7bd6d0ceb0773bed6bf794" r:id="rId1670"/>
            <v:path o:extrusionok="f"/>
            <o:lock aspectratio="t" v:ext="edit"/>
          </v:shape>
          <o:OLEObject DrawAspect="Content" ObjectID="_1234568978" ProgID="Equation.DSMT4" ShapeID="Object 2653" Type="Embed" r:id="rId1690"/>
        </w:object>
      </w:r>
      <w:r>
        <w:rPr>
          <w:sz w:val="21"/>
        </w:rPr>
        <w:t>的余角，故正确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：</w:t>
      </w:r>
      <w:r>
        <w:object>
          <v:shape alt="eqId15f40b0d77c730c11531a0a2e861cd1e" filled="f" id="Object 2654" o:ole="" o:preferrelative="t" o:spid="_x0000_i2161" stroked="f" style="width:55.4pt;height:12.5pt;mso-position-horizontal-relative:page;mso-position-vertical-relative:page;mso-wrap-style:square" type="#_x0000_t75">
            <v:stroke joinstyle="miter" linestyle="single"/>
            <v:imagedata o:title="eqId15f40b0d77c730c11531a0a2e861cd1e" r:id="rId1691"/>
            <v:path o:extrusionok="f"/>
            <o:lock aspectratio="t" v:ext="edit"/>
          </v:shape>
          <o:OLEObject DrawAspect="Content" ObjectID="_1234568979" ProgID="Equation.DSMT4" ShapeID="Object 2654" Type="Embed" r:id="rId1692"/>
        </w:object>
      </w:r>
      <w:r>
        <w:rPr>
          <w:sz w:val="21"/>
        </w:rPr>
        <w:t>，不成立，故错误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③：</w:t>
      </w:r>
      <w:r>
        <w:object>
          <v:shape alt="eqId15b1dafbb50a19d90da3781d45e8394a" filled="f" id="Object 2655" o:ole="" o:preferrelative="t" o:spid="_x0000_i2162" stroked="f" style="width:167.2pt;height:27.08pt;mso-position-horizontal-relative:page;mso-position-vertical-relative:page;mso-wrap-style:square" type="#_x0000_t75">
            <v:stroke joinstyle="miter" linestyle="single"/>
            <v:imagedata o:title="eqId15b1dafbb50a19d90da3781d45e8394a" r:id="rId1693"/>
            <v:path o:extrusionok="f"/>
            <o:lock aspectratio="t" v:ext="edit"/>
          </v:shape>
          <o:OLEObject DrawAspect="Content" ObjectID="_1234568980" ProgID="Equation.DSMT4" ShapeID="Object 2655" Type="Embed" r:id="rId1694"/>
        </w:object>
      </w:r>
      <w:r>
        <w:rPr>
          <w:sz w:val="21"/>
        </w:rPr>
        <w:t>，故错误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④：</w:t>
      </w:r>
      <w:r>
        <w:object>
          <v:shape alt="eqIdd5dede7190f05b7d19ef6dfa24dab787" filled="f" id="Object 2656" o:ole="" o:preferrelative="t" o:spid="_x0000_i2163" stroked="f" style="width:52.76pt;height:12.46pt;mso-position-horizontal-relative:page;mso-position-vertical-relative:page;mso-wrap-style:square" type="#_x0000_t75">
            <v:stroke joinstyle="miter" linestyle="single"/>
            <v:imagedata o:title="eqIdd5dede7190f05b7d19ef6dfa24dab787" r:id="rId1695"/>
            <v:path o:extrusionok="f"/>
            <o:lock aspectratio="t" v:ext="edit"/>
          </v:shape>
          <o:OLEObject DrawAspect="Content" ObjectID="_1234568981" ProgID="Equation.DSMT4" ShapeID="Object 2656" Type="Embed" r:id="rId1696"/>
        </w:object>
      </w:r>
      <w:r>
        <w:rPr>
          <w:sz w:val="21"/>
        </w:rPr>
        <w:t>，则</w:t>
      </w:r>
      <w:r>
        <w:object>
          <v:shape alt="eqId620e14433154190e19091fbd1802db2c" filled="f" id="Object 2657" o:ole="" o:preferrelative="t" o:spid="_x0000_i2164" stroked="f" style="width:69.43pt;height:27.14pt;mso-position-horizontal-relative:page;mso-position-vertical-relative:page;mso-wrap-style:square" type="#_x0000_t75">
            <v:stroke joinstyle="miter" linestyle="single"/>
            <v:imagedata o:title="eqId620e14433154190e19091fbd1802db2c" r:id="rId1697"/>
            <v:path o:extrusionok="f"/>
            <o:lock aspectratio="t" v:ext="edit"/>
          </v:shape>
          <o:OLEObject DrawAspect="Content" ObjectID="_1234568982" ProgID="Equation.DSMT4" ShapeID="Object 2657" Type="Embed" r:id="rId1698"/>
        </w:object>
      </w:r>
      <w:r>
        <w:rPr>
          <w:sz w:val="21"/>
        </w:rPr>
        <w:t>，不成立，故错误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能正确表示</w:t>
      </w:r>
      <w:r>
        <w:object>
          <v:shape alt="eqId5e0269180e7bd6d0ceb0773bed6bf794" filled="f" id="Object 2658" o:ole="" o:preferrelative="t" o:spid="_x0000_i2165" stroked="f" style="width:16.71pt;height:11.36pt;mso-position-horizontal-relative:page;mso-position-vertical-relative:page;mso-wrap-style:square" type="#_x0000_t75">
            <v:stroke joinstyle="miter" linestyle="single"/>
            <v:imagedata o:title="eqId5e0269180e7bd6d0ceb0773bed6bf794" r:id="rId1670"/>
            <v:path o:extrusionok="f"/>
            <o:lock aspectratio="t" v:ext="edit"/>
          </v:shape>
          <o:OLEObject DrawAspect="Content" ObjectID="_1234568983" ProgID="Equation.DSMT4" ShapeID="Object 2658" Type="Embed" r:id="rId1699"/>
        </w:object>
      </w:r>
      <w:r>
        <w:rPr>
          <w:sz w:val="21"/>
        </w:rPr>
        <w:t>的余角的有①共1个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A．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eastAsia="zh-CN" w:val="en-US"/>
        </w:rPr>
        <w:t>10</w:t>
      </w:r>
      <w:r>
        <w:t>．（24-25七年级上·河北衡水·期中）如图，点</w:t>
      </w:r>
      <w:r>
        <w:rPr>
          <w:rFonts w:eastAsia="Times New Roman"/>
          <w:i/>
        </w:rPr>
        <w:t>O</w:t>
      </w:r>
      <w:r>
        <w:t>在直线</w:t>
      </w:r>
      <w:r>
        <w:object>
          <v:shape alt="eqIdf52a58fbaf4fea03567e88a9f0f6e37e" filled="f" id="Object 1613" o:ole="" o:preferrelative="t" o:spid="_x0000_i2166" stroked="f" style="width:17.62pt;height:11.46pt" type="#_x0000_t75">
            <v:imagedata o:title="eqIdf52a58fbaf4fea03567e88a9f0f6e37e" r:id="rId1700"/>
            <v:path o:extrusionok="f"/>
            <o:lock aspectratio="t" v:ext="edit"/>
          </v:shape>
          <o:OLEObject DrawAspect="Content" ObjectID="_1234568984" ProgID="Equation.DSMT4" ShapeID="Object 1613" Type="Embed" r:id="rId1701"/>
        </w:object>
      </w:r>
      <w:r>
        <w:t>上，</w:t>
      </w:r>
      <w:r>
        <w:object>
          <v:shape alt="eqIdc8ad244b96f7a5914bf6be6e0ba34427" filled="f" id="Object 1614" o:ole="" o:preferrelative="t" o:spid="_x0000_i2167" stroked="f" style="width:66pt;height:12.3pt" type="#_x0000_t75">
            <v:imagedata o:title="eqIdc8ad244b96f7a5914bf6be6e0ba34427" r:id="rId1702"/>
            <v:path o:extrusionok="f"/>
            <o:lock aspectratio="t" v:ext="edit"/>
          </v:shape>
          <o:OLEObject DrawAspect="Content" ObjectID="_1234568985" ProgID="Equation.DSMT4" ShapeID="Object 1614" Type="Embed" r:id="rId1703"/>
        </w:object>
      </w:r>
      <w:r>
        <w:t>，</w:t>
      </w:r>
      <w:r>
        <w:object>
          <v:shape alt="eqId2bfb836792b1eebfbd08a6f46fae580e" filled="f" id="Object 1615" o:ole="" o:preferrelative="t" o:spid="_x0000_i2168" stroked="f" style="width:58.1pt;height:12.56pt" type="#_x0000_t75">
            <v:imagedata o:title="eqId2bfb836792b1eebfbd08a6f46fae580e" r:id="rId1704"/>
            <v:path o:extrusionok="f"/>
            <o:lock aspectratio="t" v:ext="edit"/>
          </v:shape>
          <o:OLEObject DrawAspect="Content" ObjectID="_1234568986" ProgID="Equation.DSMT4" ShapeID="Object 1615" Type="Embed" r:id="rId1705"/>
        </w:object>
      </w:r>
      <w:r>
        <w:t>，</w:t>
      </w:r>
      <w:r>
        <w:object>
          <v:shape alt="eqIda299d2b999568e80be8005565ba209a4" filled="f" id="Object 1616" o:ole="" o:preferrelative="t" o:spid="_x0000_i2169" stroked="f" style="width:17.62pt;height:12.26pt" type="#_x0000_t75">
            <v:imagedata o:title="eqIda299d2b999568e80be8005565ba209a4" r:id="rId1706"/>
            <v:path o:extrusionok="f"/>
            <o:lock aspectratio="t" v:ext="edit"/>
          </v:shape>
          <o:OLEObject DrawAspect="Content" ObjectID="_1234568987" ProgID="Equation.DSMT4" ShapeID="Object 1616" Type="Embed" r:id="rId1707"/>
        </w:object>
      </w:r>
      <w:r>
        <w:t>平分</w:t>
      </w:r>
      <w:r>
        <w:object>
          <v:shape alt="eqIdd22df2977de56cc69be0c1e847653d7a" filled="f" id="Object 1617" o:ole="" o:preferrelative="t" o:spid="_x0000_i2170" stroked="f" style="width:35.2pt;height:12.3pt" type="#_x0000_t75">
            <v:imagedata o:title="eqIdd22df2977de56cc69be0c1e847653d7a" r:id="rId1708"/>
            <v:path o:extrusionok="f"/>
            <o:lock aspectratio="t" v:ext="edit"/>
          </v:shape>
          <o:OLEObject DrawAspect="Content" ObjectID="_1234568988" ProgID="Equation.DSMT4" ShapeID="Object 1617" Type="Embed" r:id="rId1709"/>
        </w:object>
      </w:r>
      <w:r>
        <w:t>，则</w:t>
      </w:r>
      <w:r>
        <w:object>
          <v:shape alt="eqId9c9ec9a0b3a5aba39f61ac1ec5084a61" filled="f" id="Object 1618" o:ole="" o:preferrelative="t" o:spid="_x0000_i2171" stroked="f" style="width:32.55pt;height:12.65pt" type="#_x0000_t75">
            <v:imagedata o:title="eqId9c9ec9a0b3a5aba39f61ac1ec5084a61" r:id="rId1710"/>
            <v:path o:extrusionok="f"/>
            <o:lock aspectratio="t" v:ext="edit"/>
          </v:shape>
          <o:OLEObject DrawAspect="Content" ObjectID="_1234568989" ProgID="Equation.DSMT4" ShapeID="Object 1618" Type="Embed" r:id="rId1711"/>
        </w:object>
      </w:r>
      <w:r>
        <w:t>的补角是（</w:t>
      </w:r>
      <w:r>
        <w:rPr>
          <w:rFonts w:eastAsia="Times New Roman"/>
          <w:kern w:val="0"/>
          <w:sz w:val="24"/>
        </w:rPr>
        <w:t>   </w:t>
      </w:r>
      <w:r>
        <w:t>）</w:t>
      </w:r>
    </w:p>
    <w:p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</w:rPr>
        <w:pict>
          <v:shape alt="@@@1c777986-80c3-4e35-bc3b-804f272cb55e" filled="f" id="图片 1619" o:spid="_x0000_i2172" stroked="f" style="width:107.99pt;height:60.73pt" type="#_x0000_t75">
            <v:imagedata o:title="@@@1c777986-80c3-4e35-bc3b-804f272cb55e" r:id="rId1712"/>
            <v:path o:extrusionok="f"/>
            <o:lock aspectratio="t" v:ext="edit"/>
          </v:shape>
        </w:pict>
      </w:r>
    </w:p>
    <w:p>
      <w:pPr>
        <w:tabs>
          <w:tab w:pos="4156" w:val="left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alt="eqId9fed1f57a835af4e9022e27603d12d31" filled="f" id="Object 1620" o:ole="" o:preferrelative="t" o:spid="_x0000_i2173" stroked="f" style="width:36.03pt;height:12.3pt" type="#_x0000_t75">
            <v:imagedata o:title="eqId9fed1f57a835af4e9022e27603d12d31" r:id="rId1713"/>
            <v:path o:extrusionok="f"/>
            <o:lock aspectratio="t" v:ext="edit"/>
          </v:shape>
          <o:OLEObject DrawAspect="Content" ObjectID="_1234568990" ProgID="Equation.DSMT4" ShapeID="Object 1620" Type="Embed" r:id="rId1714"/>
        </w:object>
      </w:r>
      <w:r>
        <w:tab/>
      </w:r>
      <w:r>
        <w:t>B．</w:t>
      </w:r>
      <w:r>
        <w:object>
          <v:shape alt="eqId418ebb89d29f4f631b055c911e8d178a" filled="f" id="Object 1621" o:ole="" o:preferrelative="t" o:spid="_x0000_i2174" stroked="f" style="width:35.2pt;height:12.6pt" type="#_x0000_t75">
            <v:imagedata o:title="eqId418ebb89d29f4f631b055c911e8d178a" r:id="rId1715"/>
            <v:path o:extrusionok="f"/>
            <o:lock aspectratio="t" v:ext="edit"/>
          </v:shape>
          <o:OLEObject DrawAspect="Content" ObjectID="_1234568991" ProgID="Equation.DSMT4" ShapeID="Object 1621" Type="Embed" r:id="rId1716"/>
        </w:object>
      </w:r>
      <w:r>
        <w:t>或</w:t>
      </w:r>
      <w:r>
        <w:object>
          <v:shape alt="eqIdbea7b811fa609b8e92da877471564e07" filled="f" id="Object 1622" o:ole="" o:preferrelative="t" o:spid="_x0000_i2175" stroked="f" style="width:33.39pt;height:12.26pt" type="#_x0000_t75">
            <v:imagedata o:title="eqIdbea7b811fa609b8e92da877471564e07" r:id="rId1717"/>
            <v:path o:extrusionok="f"/>
            <o:lock aspectratio="t" v:ext="edit"/>
          </v:shape>
          <o:OLEObject DrawAspect="Content" ObjectID="_1234568992" ProgID="Equation.DSMT4" ShapeID="Object 1622" Type="Embed" r:id="rId1718"/>
        </w:object>
      </w:r>
    </w:p>
    <w:p>
      <w:pPr>
        <w:tabs>
          <w:tab w:pos="4156" w:val="left"/>
        </w:tabs>
        <w:spacing w:line="360" w:lineRule="auto"/>
        <w:ind w:left="380"/>
        <w:jc w:val="left"/>
        <w:textAlignment w:val="center"/>
      </w:pPr>
      <w:r>
        <w:t>C．</w:t>
      </w:r>
      <w:r>
        <w:object>
          <v:shape alt="eqId418ebb89d29f4f631b055c911e8d178a" filled="f" id="Object 1623" o:ole="" o:preferrelative="t" o:spid="_x0000_i2176" stroked="f" style="width:35.2pt;height:12.6pt" type="#_x0000_t75">
            <v:imagedata o:title="eqId418ebb89d29f4f631b055c911e8d178a" r:id="rId1715"/>
            <v:path o:extrusionok="f"/>
            <o:lock aspectratio="t" v:ext="edit"/>
          </v:shape>
          <o:OLEObject DrawAspect="Content" ObjectID="_1234568993" ProgID="Equation.DSMT4" ShapeID="Object 1623" Type="Embed" r:id="rId1719"/>
        </w:object>
      </w:r>
      <w:r>
        <w:t>或</w:t>
      </w:r>
      <w:r>
        <w:object>
          <v:shape alt="eqIdbea7b811fa609b8e92da877471564e07" filled="f" id="Object 1624" o:ole="" o:preferrelative="t" o:spid="_x0000_i2177" stroked="f" style="width:33.39pt;height:12.26pt" type="#_x0000_t75">
            <v:imagedata o:title="eqIdbea7b811fa609b8e92da877471564e07" r:id="rId1717"/>
            <v:path o:extrusionok="f"/>
            <o:lock aspectratio="t" v:ext="edit"/>
          </v:shape>
          <o:OLEObject DrawAspect="Content" ObjectID="_1234568994" ProgID="Equation.DSMT4" ShapeID="Object 1624" Type="Embed" r:id="rId1720"/>
        </w:object>
      </w:r>
      <w:r>
        <w:t>或</w:t>
      </w:r>
      <w:r>
        <w:object>
          <v:shape alt="eqId7b171486fd036dc842ffcbdd32d30a4b" filled="f" id="Object 1625" o:ole="" o:preferrelative="t" o:spid="_x0000_i2178" stroked="f" style="width:72.16pt;height:12.46pt" type="#_x0000_t75">
            <v:imagedata o:title="eqId7b171486fd036dc842ffcbdd32d30a4b" r:id="rId1721"/>
            <v:path o:extrusionok="f"/>
            <o:lock aspectratio="t" v:ext="edit"/>
          </v:shape>
          <o:OLEObject DrawAspect="Content" ObjectID="_1234568995" ProgID="Equation.DSMT4" ShapeID="Object 1625" Type="Embed" r:id="rId1722"/>
        </w:object>
      </w:r>
      <w:r>
        <w:tab/>
      </w:r>
      <w:r>
        <w:t>D．以上都不对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答案】B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【详解】解：∵</w:t>
      </w:r>
      <w:r>
        <w:object>
          <v:shape alt="eqIdc8ad244b96f7a5914bf6be6e0ba34427" filled="f" id="Object 1628" o:ole="" o:preferrelative="t" o:spid="_x0000_i2179" stroked="f" style="width:66pt;height:12.3pt" type="#_x0000_t75">
            <v:imagedata o:title="eqIdc8ad244b96f7a5914bf6be6e0ba34427" r:id="rId1702"/>
            <v:path o:extrusionok="f"/>
            <o:lock aspectratio="t" v:ext="edit"/>
          </v:shape>
          <o:OLEObject DrawAspect="Content" ObjectID="_1234568996" ProgID="Equation.DSMT4" ShapeID="Object 1628" Type="Embed" r:id="rId1723"/>
        </w:object>
      </w:r>
      <w:r>
        <w:t>，</w:t>
      </w:r>
      <w:r>
        <w:object>
          <v:shape alt="eqId2bfb836792b1eebfbd08a6f46fae580e" filled="f" id="Object 1629" o:ole="" o:preferrelative="t" o:spid="_x0000_i2180" stroked="f" style="width:58.1pt;height:12.56pt" type="#_x0000_t75">
            <v:imagedata o:title="eqId2bfb836792b1eebfbd08a6f46fae580e" r:id="rId1704"/>
            <v:path o:extrusionok="f"/>
            <o:lock aspectratio="t" v:ext="edit"/>
          </v:shape>
          <o:OLEObject DrawAspect="Content" ObjectID="_1234568997" ProgID="Equation.DSMT4" ShapeID="Object 1629" Type="Embed" r:id="rId1724"/>
        </w:object>
      </w:r>
      <w:r>
        <w:t>，</w:t>
      </w:r>
      <w:r>
        <w:object>
          <v:shape alt="eqIda299d2b999568e80be8005565ba209a4" filled="f" id="Object 1630" o:ole="" o:preferrelative="t" o:spid="_x0000_i2181" stroked="f" style="width:17.62pt;height:12.26pt" type="#_x0000_t75">
            <v:imagedata o:title="eqIda299d2b999568e80be8005565ba209a4" r:id="rId1706"/>
            <v:path o:extrusionok="f"/>
            <o:lock aspectratio="t" v:ext="edit"/>
          </v:shape>
          <o:OLEObject DrawAspect="Content" ObjectID="_1234568998" ProgID="Equation.DSMT4" ShapeID="Object 1630" Type="Embed" r:id="rId1725"/>
        </w:object>
      </w:r>
      <w:r>
        <w:t>平分</w:t>
      </w:r>
      <w:r>
        <w:object>
          <v:shape alt="eqIdd22df2977de56cc69be0c1e847653d7a" filled="f" id="Object 1631" o:ole="" o:preferrelative="t" o:spid="_x0000_i2182" stroked="f" style="width:35.2pt;height:12.3pt" type="#_x0000_t75">
            <v:imagedata o:title="eqIdd22df2977de56cc69be0c1e847653d7a" r:id="rId1708"/>
            <v:path o:extrusionok="f"/>
            <o:lock aspectratio="t" v:ext="edit"/>
          </v:shape>
          <o:OLEObject DrawAspect="Content" ObjectID="_1234568999" ProgID="Equation.DSMT4" ShapeID="Object 1631" Type="Embed" r:id="rId1726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∴</w:t>
      </w:r>
      <w:r>
        <w:object>
          <v:shape alt="eqIdf1753301ef5ab14b9e27e78fb1822a2e" filled="f" id="Object 1632" o:ole="" o:preferrelative="t" o:spid="_x0000_i2183" stroked="f" style="width:194.48pt;height:27.48pt" type="#_x0000_t75">
            <v:imagedata o:title="eqIdf1753301ef5ab14b9e27e78fb1822a2e" r:id="rId1727"/>
            <v:path o:extrusionok="f"/>
            <o:lock aspectratio="t" v:ext="edit"/>
          </v:shape>
          <o:OLEObject DrawAspect="Content" ObjectID="_1234569000" ProgID="Equation.DSMT4" ShapeID="Object 1632" Type="Embed" r:id="rId1728"/>
        </w:object>
      </w:r>
      <w:r>
        <w:t>，</w:t>
      </w:r>
      <w:r>
        <w:object>
          <v:shape alt="eqId6f6939ff1d5a2f04aab0b8b98c778a06" filled="f" id="Object 1633" o:ole="" o:preferrelative="t" o:spid="_x0000_i2184" stroked="f" style="width:130.24pt;height:12.25pt" type="#_x0000_t75">
            <v:imagedata o:title="eqId6f6939ff1d5a2f04aab0b8b98c778a06" r:id="rId1729"/>
            <v:path o:extrusionok="f"/>
            <o:lock aspectratio="t" v:ext="edit"/>
          </v:shape>
          <o:OLEObject DrawAspect="Content" ObjectID="_1234569001" ProgID="Equation.DSMT4" ShapeID="Object 1633" Type="Embed" r:id="rId1730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∵</w:t>
      </w:r>
      <w:r>
        <w:object>
          <v:shape alt="eqId191bac3bbeb38583b3b84a52c4b7baa6" filled="f" id="Object 1634" o:ole="" o:preferrelative="t" o:spid="_x0000_i2185" stroked="f" style="width:179.52pt;height:12.15pt" type="#_x0000_t75">
            <v:imagedata o:title="eqId191bac3bbeb38583b3b84a52c4b7baa6" r:id="rId1731"/>
            <v:path o:extrusionok="f"/>
            <o:lock aspectratio="t" v:ext="edit"/>
          </v:shape>
          <o:OLEObject DrawAspect="Content" ObjectID="_1234569002" ProgID="Equation.DSMT4" ShapeID="Object 1634" Type="Embed" r:id="rId1732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∴</w:t>
      </w:r>
      <w:r>
        <w:object>
          <v:shape alt="eqId371f498b9513dcb66172c4b1275e0067" filled="f" id="Object 1635" o:ole="" o:preferrelative="t" o:spid="_x0000_i2186" stroked="f" style="width:180.31pt;height:12.15pt" type="#_x0000_t75">
            <v:imagedata o:title="eqId371f498b9513dcb66172c4b1275e0067" r:id="rId1733"/>
            <v:path o:extrusionok="f"/>
            <o:lock aspectratio="t" v:ext="edit"/>
          </v:shape>
          <o:OLEObject DrawAspect="Content" ObjectID="_1234569003" ProgID="Equation.DSMT4" ShapeID="Object 1635" Type="Embed" r:id="rId1734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∵</w:t>
      </w:r>
      <w:r>
        <w:object>
          <v:shape alt="eqIdbb9319aa374be38e8ef219f565f58230" filled="f" id="Object 1636" o:ole="" o:preferrelative="t" o:spid="_x0000_i2187" stroked="f" style="width:169.84pt;height:12.15pt" type="#_x0000_t75">
            <v:imagedata o:title="eqIdbb9319aa374be38e8ef219f565f58230" r:id="rId1735"/>
            <v:path o:extrusionok="f"/>
            <o:lock aspectratio="t" v:ext="edit"/>
          </v:shape>
          <o:OLEObject DrawAspect="Content" ObjectID="_1234569004" ProgID="Equation.DSMT4" ShapeID="Object 1636" Type="Embed" r:id="rId1736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∴</w:t>
      </w:r>
      <w:r>
        <w:object>
          <v:shape alt="eqIdec78c2338d39b6b2c11729ec0161e8ff" filled="f" id="Object 1637" o:ole="" o:preferrelative="t" o:spid="_x0000_i2188" stroked="f" style="width:102.92pt;height:12.15pt" type="#_x0000_t75">
            <v:imagedata o:title="eqIdec78c2338d39b6b2c11729ec0161e8ff" r:id="rId1737"/>
            <v:path o:extrusionok="f"/>
            <o:lock aspectratio="t" v:ext="edit"/>
          </v:shape>
          <o:OLEObject DrawAspect="Content" ObjectID="_1234569005" ProgID="Equation.DSMT4" ShapeID="Object 1637" Type="Embed" r:id="rId1738"/>
        </w:object>
      </w:r>
      <w:r>
        <w:t>，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综上所述：</w:t>
      </w:r>
      <w:r>
        <w:object>
          <v:shape alt="eqId9c9ec9a0b3a5aba39f61ac1ec5084a61" filled="f" id="Object 1638" o:ole="" o:preferrelative="t" o:spid="_x0000_i2189" stroked="f" style="width:32.55pt;height:12.65pt" type="#_x0000_t75">
            <v:imagedata o:title="eqId9c9ec9a0b3a5aba39f61ac1ec5084a61" r:id="rId1710"/>
            <v:path o:extrusionok="f"/>
            <o:lock aspectratio="t" v:ext="edit"/>
          </v:shape>
          <o:OLEObject DrawAspect="Content" ObjectID="_1234569006" ProgID="Equation.DSMT4" ShapeID="Object 1638" Type="Embed" r:id="rId1739"/>
        </w:object>
      </w:r>
      <w:r>
        <w:t>的补角为</w:t>
      </w:r>
      <w:r>
        <w:object>
          <v:shape alt="eqId418ebb89d29f4f631b055c911e8d178a" filled="f" id="Object 1639" o:ole="" o:preferrelative="t" o:spid="_x0000_i2190" stroked="f" style="width:35.2pt;height:12.6pt" type="#_x0000_t75">
            <v:imagedata o:title="eqId418ebb89d29f4f631b055c911e8d178a" r:id="rId1715"/>
            <v:path o:extrusionok="f"/>
            <o:lock aspectratio="t" v:ext="edit"/>
          </v:shape>
          <o:OLEObject DrawAspect="Content" ObjectID="_1234569007" ProgID="Equation.DSMT4" ShapeID="Object 1639" Type="Embed" r:id="rId1740"/>
        </w:object>
      </w:r>
      <w:r>
        <w:t>或</w:t>
      </w:r>
      <w:r>
        <w:object>
          <v:shape alt="eqIdbea7b811fa609b8e92da877471564e07" filled="f" id="Object 1640" o:ole="" o:preferrelative="t" o:spid="_x0000_i2191" stroked="f" style="width:33.39pt;height:12.26pt" type="#_x0000_t75">
            <v:imagedata o:title="eqIdbea7b811fa609b8e92da877471564e07" r:id="rId1717"/>
            <v:path o:extrusionok="f"/>
            <o:lock aspectratio="t" v:ext="edit"/>
          </v:shape>
          <o:OLEObject DrawAspect="Content" ObjectID="_1234569008" ProgID="Equation.DSMT4" ShapeID="Object 1640" Type="Embed" r:id="rId1741"/>
        </w:object>
      </w:r>
      <w:r>
        <w:t>．</w:t>
      </w:r>
    </w:p>
    <w:p>
      <w:pPr>
        <w:shd w:color="auto" w:fill="F2F2F2" w:val="clear"/>
        <w:spacing w:line="360" w:lineRule="auto"/>
        <w:jc w:val="left"/>
        <w:textAlignment w:val="center"/>
      </w:pPr>
      <w:r>
        <w:t>故选B．</w:t>
      </w:r>
    </w:p>
    <w:p>
      <w:pPr>
        <w:jc w:val="both"/>
        <w:textAlignment w:val="center"/>
        <w:rPr>
          <w:rFonts w:ascii="黑体" w:cs="黑体" w:eastAsia="黑体" w:hAnsi="黑体"/>
          <w:b/>
          <w:i w:val="0"/>
          <w:color w:val="000000"/>
          <w:sz w:val="30"/>
        </w:rPr>
      </w:pPr>
    </w:p>
    <w:p>
      <w:pPr>
        <w:jc w:val="left"/>
        <w:textAlignment w:val="center"/>
        <w:rPr>
          <w:rFonts w:ascii="宋体" w:cs="宋体" w:eastAsia="宋体" w:hAnsi="宋体"/>
          <w:b/>
          <w:i w:val="0"/>
          <w:color w:val="000000"/>
          <w:sz w:val="21"/>
        </w:rPr>
      </w:pPr>
      <w:r>
        <w:rPr>
          <w:rFonts w:ascii="宋体" w:cs="宋体" w:eastAsia="宋体" w:hAnsi="宋体"/>
          <w:b/>
          <w:i w:val="0"/>
          <w:color w:val="000000"/>
          <w:sz w:val="21"/>
        </w:rPr>
        <w:t>二、填空题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1</w:t>
      </w:r>
      <w:r>
        <w:rPr>
          <w:sz w:val="21"/>
        </w:rPr>
        <w:t>．（2025七年级上·吉林长春·专题练习）如图，</w:t>
      </w:r>
      <w:r>
        <w:object>
          <v:shape alt="eqId4a1355d96e31c41efe988488c0a461d0" filled="f" id="Object 2713" o:ole="" o:preferrelative="t" o:spid="_x0000_i2192" stroked="f" style="width:56.32pt;height:12.56pt;mso-position-horizontal-relative:page;mso-position-vertical-relative:page;mso-wrap-style:square" type="#_x0000_t75">
            <v:stroke joinstyle="miter" linestyle="single"/>
            <v:imagedata o:title="eqId4a1355d96e31c41efe988488c0a461d0" r:id="rId1742"/>
            <v:path o:extrusionok="f"/>
            <o:lock aspectratio="t" v:ext="edit"/>
          </v:shape>
          <o:OLEObject DrawAspect="Content" ObjectID="_1234569009" ProgID="Equation.DSMT4" ShapeID="Object 2713" Type="Embed" r:id="rId1743"/>
        </w:object>
      </w:r>
      <w:r>
        <w:rPr>
          <w:sz w:val="21"/>
        </w:rPr>
        <w:t>，</w:t>
      </w:r>
      <w:r>
        <w:object>
          <v:shape alt="eqIdf6967ebd791092c62b4ef97924d91883" filled="f" id="Object 2714" o:ole="" o:preferrelative="t" o:spid="_x0000_i2193" stroked="f" style="width:18.43pt;height:12.51pt;mso-position-horizontal-relative:page;mso-position-vertical-relative:page;mso-wrap-style:square" type="#_x0000_t75">
            <v:stroke joinstyle="miter" linestyle="single"/>
            <v:imagedata o:title="eqIdf6967ebd791092c62b4ef97924d91883" r:id="rId1288"/>
            <v:path o:extrusionok="f"/>
            <o:lock aspectratio="t" v:ext="edit"/>
          </v:shape>
          <o:OLEObject DrawAspect="Content" ObjectID="_1234569010" ProgID="Equation.DSMT4" ShapeID="Object 2714" Type="Embed" r:id="rId1744"/>
        </w:object>
      </w:r>
      <w:r>
        <w:rPr>
          <w:sz w:val="21"/>
        </w:rPr>
        <w:t>平分</w:t>
      </w:r>
      <w:r>
        <w:object>
          <v:shape alt="eqIdbea7b811fa609b8e92da877471564e07" filled="f" id="Object 2715" o:ole="" o:preferrelative="t" o:spid="_x0000_i2194" stroked="f" style="width:33.39pt;height:12.26pt;mso-position-horizontal-relative:page;mso-position-vertical-relative:page;mso-wrap-style:square" type="#_x0000_t75">
            <v:stroke joinstyle="miter" linestyle="single"/>
            <v:imagedata o:title="eqIdbea7b811fa609b8e92da877471564e07" r:id="rId1717"/>
            <v:path o:extrusionok="f"/>
            <o:lock aspectratio="t" v:ext="edit"/>
          </v:shape>
          <o:OLEObject DrawAspect="Content" ObjectID="_1234569011" ProgID="Equation.DSMT4" ShapeID="Object 2715" Type="Embed" r:id="rId1745"/>
        </w:object>
      </w:r>
      <w:r>
        <w:rPr>
          <w:sz w:val="21"/>
        </w:rPr>
        <w:t>，且</w:t>
      </w:r>
      <w:r>
        <w:object>
          <v:shape alt="eqIddd512f329cfe62710b1a4387a1c3de8a" filled="f" id="Object 2716" o:ole="" o:preferrelative="t" o:spid="_x0000_i2195" stroked="f" style="width:58.92pt;height:12.21pt;mso-position-horizontal-relative:page;mso-position-vertical-relative:page;mso-wrap-style:square" type="#_x0000_t75">
            <v:stroke joinstyle="miter" linestyle="single"/>
            <v:imagedata o:title="eqIddd512f329cfe62710b1a4387a1c3de8a" r:id="rId1746"/>
            <v:path o:extrusionok="f"/>
            <o:lock aspectratio="t" v:ext="edit"/>
          </v:shape>
          <o:OLEObject DrawAspect="Content" ObjectID="_1234569012" ProgID="Equation.DSMT4" ShapeID="Object 2716" Type="Embed" r:id="rId1747"/>
        </w:object>
      </w:r>
      <w:r>
        <w:rPr>
          <w:sz w:val="21"/>
        </w:rPr>
        <w:t>，</w:t>
      </w:r>
      <w:r>
        <w:object>
          <v:shape alt="eqId0b1a414db8289f115b76f5ed176e2235" filled="f" id="Object 2717" o:ole="" o:preferrelative="t" o:spid="_x0000_i2196" stroked="f" style="width:28.15pt;height:11.41pt;mso-position-horizontal-relative:page;mso-position-vertical-relative:page;mso-wrap-style:square" type="#_x0000_t75">
            <v:stroke joinstyle="miter" linestyle="single"/>
            <v:imagedata o:title="eqId0b1a414db8289f115b76f5ed176e2235" r:id="rId1748"/>
            <v:path o:extrusionok="f"/>
            <o:lock aspectratio="t" v:ext="edit"/>
          </v:shape>
          <o:OLEObject DrawAspect="Content" ObjectID="_1234569013" ProgID="Equation.DSMT4" ShapeID="Object 2717" Type="Embed" r:id="rId1749"/>
        </w:object>
      </w:r>
      <w:r>
        <w:rPr>
          <w:sz w:val="21"/>
        </w:rPr>
        <w:t>度数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38ce1395-5752-4c30-a645-c465e0062770" filled="f" id="图片 100081" o:preferrelative="t" o:spid="_x0000_i2197" stroked="f" style="width:127.5pt;height:84pt;mso-position-horizontal-relative:page;mso-position-vertical-relative:page;mso-wrap-style:square" type="#_x0000_t75">
            <v:fill o:detectmouseclick="t"/>
            <v:stroke linestyle="single"/>
            <v:imagedata o:title="@@@38ce1395-5752-4c30-a645-c465e0062770" r:id="rId1750"/>
            <v:path o:extrusionok="f"/>
            <o:lock aspectratio="t" v:ext="edit"/>
          </v:shape>
        </w:pi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</w:t>
      </w:r>
      <w:r>
        <w:object>
          <v:shape alt="eqId978ed77a89497bde99eef1386700ef0d" filled="f" id="Object 2718" o:ole="" o:preferrelative="t" o:spid="_x0000_i2198" stroked="f" style="width:17.53pt;height:12.36pt;mso-position-horizontal-relative:page;mso-position-vertical-relative:page;mso-wrap-style:square" type="#_x0000_t75">
            <v:stroke joinstyle="miter" linestyle="single"/>
            <v:imagedata o:title="eqId978ed77a89497bde99eef1386700ef0d" r:id="rId1751"/>
            <v:path o:extrusionok="f"/>
            <o:lock aspectratio="t" v:ext="edit"/>
          </v:shape>
          <o:OLEObject DrawAspect="Content" ObjectID="_1234569014" ProgID="Equation.DSMT4" ShapeID="Object 2718" Type="Embed" r:id="rId1752"/>
        </w:object>
      </w:r>
      <w:r>
        <w:rPr>
          <w:sz w:val="21"/>
        </w:rPr>
        <w:t>/68度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角平分线的定义及角的和差，关键是熟练应用知识点解题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角平分线的定义可得</w:t>
      </w:r>
      <w:r>
        <w:object>
          <v:shape alt="eqIdbf697e69b45ce9f0011299c0672e260e" filled="f" id="Object 2719" o:ole="" o:preferrelative="t" o:spid="_x0000_i2199" stroked="f" style="width:99.4pt;height:12.5pt;mso-position-horizontal-relative:page;mso-position-vertical-relative:page;mso-wrap-style:square" type="#_x0000_t75">
            <v:stroke joinstyle="miter" linestyle="single"/>
            <v:imagedata o:title="eqIdbf697e69b45ce9f0011299c0672e260e" r:id="rId1753"/>
            <v:path o:extrusionok="f"/>
            <o:lock aspectratio="t" v:ext="edit"/>
          </v:shape>
          <o:OLEObject DrawAspect="Content" ObjectID="_1234569015" ProgID="Equation.DSMT4" ShapeID="Object 2719" Type="Embed" r:id="rId1754"/>
        </w:object>
      </w:r>
      <w:r>
        <w:rPr>
          <w:sz w:val="21"/>
        </w:rPr>
        <w:t>，再将</w:t>
      </w:r>
      <w:r>
        <w:object>
          <v:shape alt="eqId51894a54773c0ea6f090c05777811f38" filled="f" id="Object 2720" o:ole="" o:preferrelative="t" o:spid="_x0000_i2200" stroked="f" style="width:32.55pt;height:12.6pt;mso-position-horizontal-relative:page;mso-position-vertical-relative:page;mso-wrap-style:square" type="#_x0000_t75">
            <v:stroke joinstyle="miter" linestyle="single"/>
            <v:imagedata o:title="eqId51894a54773c0ea6f090c05777811f38" r:id="rId1527"/>
            <v:path o:extrusionok="f"/>
            <o:lock aspectratio="t" v:ext="edit"/>
          </v:shape>
          <o:OLEObject DrawAspect="Content" ObjectID="_1234569016" ProgID="Equation.DSMT4" ShapeID="Object 2720" Type="Embed" r:id="rId1755"/>
        </w:object>
      </w:r>
      <w:r>
        <w:rPr>
          <w:sz w:val="21"/>
        </w:rPr>
        <w:t>与</w:t>
      </w:r>
      <w:r>
        <w:object>
          <v:shape alt="eqIdeb52ca9f6cc798309656837933132505" filled="f" id="Object 2721" o:ole="" o:preferrelative="t" o:spid="_x0000_i2201" stroked="f" style="width:32.55pt;height:12.6pt;mso-position-horizontal-relative:page;mso-position-vertical-relative:page;mso-wrap-style:square" type="#_x0000_t75">
            <v:stroke joinstyle="miter" linestyle="single"/>
            <v:imagedata o:title="eqIdeb52ca9f6cc798309656837933132505" r:id="rId1756"/>
            <v:path o:extrusionok="f"/>
            <o:lock aspectratio="t" v:ext="edit"/>
          </v:shape>
          <o:OLEObject DrawAspect="Content" ObjectID="_1234569017" ProgID="Equation.DSMT4" ShapeID="Object 2721" Type="Embed" r:id="rId1757"/>
        </w:object>
      </w:r>
      <w:r>
        <w:rPr>
          <w:sz w:val="21"/>
        </w:rPr>
        <w:t>作差即可求得结果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∵</w:t>
      </w:r>
      <w:r>
        <w:object>
          <v:shape alt="eqIdf6967ebd791092c62b4ef97924d91883" filled="f" id="Object 2722" o:ole="" o:preferrelative="t" o:spid="_x0000_i2202" stroked="f" style="width:18.43pt;height:12.51pt;mso-position-horizontal-relative:page;mso-position-vertical-relative:page;mso-wrap-style:square" type="#_x0000_t75">
            <v:stroke joinstyle="miter" linestyle="single"/>
            <v:imagedata o:title="eqIdf6967ebd791092c62b4ef97924d91883" r:id="rId1288"/>
            <v:path o:extrusionok="f"/>
            <o:lock aspectratio="t" v:ext="edit"/>
          </v:shape>
          <o:OLEObject DrawAspect="Content" ObjectID="_1234569018" ProgID="Equation.DSMT4" ShapeID="Object 2722" Type="Embed" r:id="rId1758"/>
        </w:object>
      </w:r>
      <w:r>
        <w:rPr>
          <w:sz w:val="21"/>
        </w:rPr>
        <w:t>平分</w:t>
      </w:r>
      <w:r>
        <w:object>
          <v:shape alt="eqIdbea7b811fa609b8e92da877471564e07" filled="f" id="Object 2723" o:ole="" o:preferrelative="t" o:spid="_x0000_i2203" stroked="f" style="width:33.39pt;height:12.26pt;mso-position-horizontal-relative:page;mso-position-vertical-relative:page;mso-wrap-style:square" type="#_x0000_t75">
            <v:stroke joinstyle="miter" linestyle="single"/>
            <v:imagedata o:title="eqIdbea7b811fa609b8e92da877471564e07" r:id="rId1717"/>
            <v:path o:extrusionok="f"/>
            <o:lock aspectratio="t" v:ext="edit"/>
          </v:shape>
          <o:OLEObject DrawAspect="Content" ObjectID="_1234569019" ProgID="Equation.DSMT4" ShapeID="Object 2723" Type="Embed" r:id="rId1759"/>
        </w:object>
      </w:r>
      <w:r>
        <w:rPr>
          <w:sz w:val="21"/>
        </w:rPr>
        <w:t>，且</w:t>
      </w:r>
      <w:r>
        <w:object>
          <v:shape alt="eqIddd512f329cfe62710b1a4387a1c3de8a" filled="f" id="Object 2724" o:ole="" o:preferrelative="t" o:spid="_x0000_i2204" stroked="f" style="width:58.92pt;height:12.21pt;mso-position-horizontal-relative:page;mso-position-vertical-relative:page;mso-wrap-style:square" type="#_x0000_t75">
            <v:stroke joinstyle="miter" linestyle="single"/>
            <v:imagedata o:title="eqIddd512f329cfe62710b1a4387a1c3de8a" r:id="rId1746"/>
            <v:path o:extrusionok="f"/>
            <o:lock aspectratio="t" v:ext="edit"/>
          </v:shape>
          <o:OLEObject DrawAspect="Content" ObjectID="_1234569020" ProgID="Equation.DSMT4" ShapeID="Object 2724" Type="Embed" r:id="rId1760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bf697e69b45ce9f0011299c0672e260e" filled="f" id="Object 2725" o:ole="" o:preferrelative="t" o:spid="_x0000_i2205" stroked="f" style="width:99.4pt;height:12.5pt;mso-position-horizontal-relative:page;mso-position-vertical-relative:page;mso-wrap-style:square" type="#_x0000_t75">
            <v:stroke joinstyle="miter" linestyle="single"/>
            <v:imagedata o:title="eqIdbf697e69b45ce9f0011299c0672e260e" r:id="rId1753"/>
            <v:path o:extrusionok="f"/>
            <o:lock aspectratio="t" v:ext="edit"/>
          </v:shape>
          <o:OLEObject DrawAspect="Content" ObjectID="_1234569021" ProgID="Equation.DSMT4" ShapeID="Object 2725" Type="Embed" r:id="rId1761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4a1355d96e31c41efe988488c0a461d0" filled="f" id="Object 2726" o:ole="" o:preferrelative="t" o:spid="_x0000_i2206" stroked="f" style="width:56.32pt;height:12.56pt;mso-position-horizontal-relative:page;mso-position-vertical-relative:page;mso-wrap-style:square" type="#_x0000_t75">
            <v:stroke joinstyle="miter" linestyle="single"/>
            <v:imagedata o:title="eqId4a1355d96e31c41efe988488c0a461d0" r:id="rId1742"/>
            <v:path o:extrusionok="f"/>
            <o:lock aspectratio="t" v:ext="edit"/>
          </v:shape>
          <o:OLEObject DrawAspect="Content" ObjectID="_1234569022" ProgID="Equation.DSMT4" ShapeID="Object 2726" Type="Embed" r:id="rId1762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6ae21911b36f0c01410eb76644fdd757" filled="f" id="Object 2727" o:ole="" o:preferrelative="t" o:spid="_x0000_i2207" stroked="f" style="width:184.8pt;height:12.44pt;mso-position-horizontal-relative:page;mso-position-vertical-relative:page;mso-wrap-style:square" type="#_x0000_t75">
            <v:stroke joinstyle="miter" linestyle="single"/>
            <v:imagedata o:title="eqId6ae21911b36f0c01410eb76644fdd757" r:id="rId1763"/>
            <v:path o:extrusionok="f"/>
            <o:lock aspectratio="t" v:ext="edit"/>
          </v:shape>
          <o:OLEObject DrawAspect="Content" ObjectID="_1234569023" ProgID="Equation.DSMT4" ShapeID="Object 2727" Type="Embed" r:id="rId1764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978ed77a89497bde99eef1386700ef0d" filled="f" id="Object 2728" o:ole="" o:preferrelative="t" o:spid="_x0000_i2208" stroked="f" style="width:17.53pt;height:12.36pt;mso-position-horizontal-relative:page;mso-position-vertical-relative:page;mso-wrap-style:square" type="#_x0000_t75">
            <v:stroke joinstyle="miter" linestyle="single"/>
            <v:imagedata o:title="eqId978ed77a89497bde99eef1386700ef0d" r:id="rId1751"/>
            <v:path o:extrusionok="f"/>
            <o:lock aspectratio="t" v:ext="edit"/>
          </v:shape>
          <o:OLEObject DrawAspect="Content" ObjectID="_1234569024" ProgID="Equation.DSMT4" ShapeID="Object 2728" Type="Embed" r:id="rId1765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2</w:t>
      </w:r>
      <w:r>
        <w:rPr>
          <w:sz w:val="21"/>
        </w:rPr>
        <w:t>．（25-26七年级上·江苏泰州·月考）已知，</w:t>
      </w:r>
      <w:r>
        <w:object>
          <v:shape alt="eqIdd8cc88685997c7586d1d4bf75a055433" filled="f" id="Object 2729" o:ole="" o:preferrelative="t" o:spid="_x0000_i2209" stroked="f" style="width:58.92pt;height:12.56pt;mso-position-horizontal-relative:page;mso-position-vertical-relative:page;mso-wrap-style:square" type="#_x0000_t75">
            <v:stroke joinstyle="miter" linestyle="single"/>
            <v:imagedata o:title="eqIdd8cc88685997c7586d1d4bf75a055433" r:id="rId158"/>
            <v:path o:extrusionok="f"/>
            <o:lock aspectratio="t" v:ext="edit"/>
          </v:shape>
          <o:OLEObject DrawAspect="Content" ObjectID="_1234569025" ProgID="Equation.DSMT4" ShapeID="Object 2729" Type="Embed" r:id="rId1766"/>
        </w:object>
      </w:r>
      <w:r>
        <w:rPr>
          <w:sz w:val="21"/>
        </w:rPr>
        <w:t>，</w:t>
      </w:r>
      <w:r>
        <w:object>
          <v:shape alt="eqId828628c0876b45381c9a0edeb0fec236" filled="f" id="Object 2730" o:ole="" o:preferrelative="t" o:spid="_x0000_i2210" stroked="f" style="width:18.43pt;height:12.26pt;mso-position-horizontal-relative:page;mso-position-vertical-relative:page;mso-wrap-style:square" type="#_x0000_t75">
            <v:stroke joinstyle="miter" linestyle="single"/>
            <v:imagedata o:title="eqId828628c0876b45381c9a0edeb0fec236" r:id="rId42"/>
            <v:path o:extrusionok="f"/>
            <o:lock aspectratio="t" v:ext="edit"/>
          </v:shape>
          <o:OLEObject DrawAspect="Content" ObjectID="_1234569026" ProgID="Equation.DSMT4" ShapeID="Object 2730" Type="Embed" r:id="rId1767"/>
        </w:object>
      </w:r>
      <w:r>
        <w:rPr>
          <w:sz w:val="21"/>
        </w:rPr>
        <w:t>平分</w:t>
      </w:r>
      <w:r>
        <w:object>
          <v:shape alt="eqId6d7b2fe01a33c4825f9974ed9663a99c" filled="f" id="Object 2731" o:ole="" o:preferrelative="t" o:spid="_x0000_i2211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49"/>
            <v:path o:extrusionok="f"/>
            <o:lock aspectratio="t" v:ext="edit"/>
          </v:shape>
          <o:OLEObject DrawAspect="Content" ObjectID="_1234569027" ProgID="Equation.DSMT4" ShapeID="Object 2731" Type="Embed" r:id="rId1768"/>
        </w:object>
      </w:r>
      <w:r>
        <w:rPr>
          <w:sz w:val="21"/>
        </w:rPr>
        <w:t>，且</w:t>
      </w:r>
      <w:r>
        <w:object>
          <v:shape alt="eqIdeec6ce73c6786d50028addff089bbb64" filled="f" id="Object 2732" o:ole="" o:preferrelative="t" o:spid="_x0000_i2212" stroked="f" style="width:49.24pt;height:12.65pt;mso-position-horizontal-relative:page;mso-position-vertical-relative:page;mso-wrap-style:square" type="#_x0000_t75">
            <v:stroke joinstyle="miter" linestyle="single"/>
            <v:imagedata o:title="eqIdeec6ce73c6786d50028addff089bbb64" r:id="rId1769"/>
            <v:path o:extrusionok="f"/>
            <o:lock aspectratio="t" v:ext="edit"/>
          </v:shape>
          <o:OLEObject DrawAspect="Content" ObjectID="_1234569028" ProgID="Equation.DSMT4" ShapeID="Object 2732" Type="Embed" r:id="rId1770"/>
        </w:object>
      </w:r>
      <w:r>
        <w:rPr>
          <w:sz w:val="21"/>
        </w:rPr>
        <w:t>，则</w:t>
      </w:r>
      <w:r>
        <w:object>
          <v:shape alt="eqId66b05714b8620eba2f56084a91442533" filled="f" id="Object 2733" o:ole="" o:preferrelative="t" o:spid="_x0000_i2213" stroked="f" style="width:41.36pt;height:12.25pt;mso-position-horizontal-relative:page;mso-position-vertical-relative:page;mso-wrap-style:square" type="#_x0000_t75">
            <v:stroke joinstyle="miter" linestyle="single"/>
            <v:imagedata o:title="eqId66b05714b8620eba2f56084a91442533" r:id="rId1771"/>
            <v:path o:extrusionok="f"/>
            <o:lock aspectratio="t" v:ext="edit"/>
          </v:shape>
          <o:OLEObject DrawAspect="Content" ObjectID="_1234569029" ProgID="Equation.DSMT4" ShapeID="Object 2733" Type="Embed" r:id="rId1772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</w:t>
      </w:r>
      <w:r>
        <w:rPr>
          <w:sz w:val="21"/>
        </w:rPr>
        <w:t>．（用含</w:t>
      </w:r>
      <w:r>
        <w:object>
          <v:shape alt="eqIde170f206fdbbd834aad7580c727e2cc6" filled="f" id="Object 2734" o:ole="" o:preferrelative="t" o:spid="_x0000_i2214" stroked="f" style="width:10.55pt;height:9.66pt;mso-position-horizontal-relative:page;mso-position-vertical-relative:page;mso-wrap-style:square" type="#_x0000_t75">
            <v:stroke joinstyle="miter" linestyle="single"/>
            <v:imagedata o:title="eqIde170f206fdbbd834aad7580c727e2cc6" r:id="rId1773"/>
            <v:path o:extrusionok="f"/>
            <o:lock aspectratio="t" v:ext="edit"/>
          </v:shape>
          <o:OLEObject DrawAspect="Content" ObjectID="_1234569030" ProgID="Equation.DSMT4" ShapeID="Object 2734" Type="Embed" r:id="rId1774"/>
        </w:object>
      </w:r>
      <w:r>
        <w:rPr>
          <w:sz w:val="21"/>
        </w:rPr>
        <w:t>的式子表示）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</w:t>
      </w:r>
      <w:r>
        <w:object>
          <v:shape alt="eqIdc3b36d9ebcaf4737e052cbdba309eefb" filled="f" id="Object 2735" o:ole="" o:preferrelative="t" o:spid="_x0000_i2215" stroked="f" style="width:36.04pt;height:26.86pt;mso-position-horizontal-relative:page;mso-position-vertical-relative:page;mso-wrap-style:square" type="#_x0000_t75">
            <v:stroke joinstyle="miter" linestyle="single"/>
            <v:imagedata o:title="eqIdc3b36d9ebcaf4737e052cbdba309eefb" r:id="rId1775"/>
            <v:path o:extrusionok="f"/>
            <o:lock aspectratio="t" v:ext="edit"/>
          </v:shape>
          <o:OLEObject DrawAspect="Content" ObjectID="_1234569031" ProgID="Equation.DSMT4" ShapeID="Object 2735" Type="Embed" r:id="rId1776"/>
        </w:object>
      </w:r>
      <w:r>
        <w:rPr>
          <w:sz w:val="21"/>
        </w:rPr>
        <w:t>或</w:t>
      </w:r>
      <w:r>
        <w:object>
          <v:shape alt="eqId39711d06cd119f592fd04ebbc7204602" filled="f" id="Object 2736" o:ole="" o:preferrelative="t" o:spid="_x0000_i2216" stroked="f" style="width:35.2pt;height:27.33pt;mso-position-horizontal-relative:page;mso-position-vertical-relative:page;mso-wrap-style:square" type="#_x0000_t75">
            <v:stroke joinstyle="miter" linestyle="single"/>
            <v:imagedata o:title="eqId39711d06cd119f592fd04ebbc7204602" r:id="rId1777"/>
            <v:path o:extrusionok="f"/>
            <o:lock aspectratio="t" v:ext="edit"/>
          </v:shape>
          <o:OLEObject DrawAspect="Content" ObjectID="_1234569032" ProgID="Equation.DSMT4" ShapeID="Object 2736" Type="Embed" r:id="rId1778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主要考查角平分线的定义，熟练掌握角平分线的定义是解题的关键；由角平分线的定义可得</w:t>
      </w:r>
      <w:r>
        <w:object>
          <v:shape alt="eqId9fed1f57a835af4e9022e27603d12d31" filled="f" id="Object 2737" o:ole="" o:preferrelative="t" o:spid="_x0000_i2217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9033" ProgID="Equation.DSMT4" ShapeID="Object 2737" Type="Embed" r:id="rId1779"/>
        </w:object>
      </w:r>
      <w:r>
        <w:rPr>
          <w:sz w:val="21"/>
        </w:rPr>
        <w:t>的度数，再根据角的和差关系求</w:t>
      </w:r>
      <w:r>
        <w:object>
          <v:shape alt="eqId42e7b8a59f8d66176463f3d71f882a26" filled="f" id="Object 2738" o:ole="" o:preferrelative="t" o:spid="_x0000_i2218" stroked="f" style="width:33.39pt;height:12.46pt;mso-position-horizontal-relative:page;mso-position-vertical-relative:page;mso-wrap-style:square" type="#_x0000_t75">
            <v:stroke joinstyle="miter" linestyle="single"/>
            <v:imagedata o:title="eqId42e7b8a59f8d66176463f3d71f882a26" r:id="rId686"/>
            <v:path o:extrusionok="f"/>
            <o:lock aspectratio="t" v:ext="edit"/>
          </v:shape>
          <o:OLEObject DrawAspect="Content" ObjectID="_1234569034" ProgID="Equation.DSMT4" ShapeID="Object 2738" Type="Embed" r:id="rId1780"/>
        </w:object>
      </w:r>
      <w:r>
        <w:rPr>
          <w:sz w:val="21"/>
        </w:rPr>
        <w:t>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因为</w:t>
      </w:r>
      <w:r>
        <w:object>
          <v:shape alt="eqId828628c0876b45381c9a0edeb0fec236" filled="f" id="Object 2739" o:ole="" o:preferrelative="t" o:spid="_x0000_i2219" stroked="f" style="width:18.43pt;height:12.26pt;mso-position-horizontal-relative:page;mso-position-vertical-relative:page;mso-wrap-style:square" type="#_x0000_t75">
            <v:stroke joinstyle="miter" linestyle="single"/>
            <v:imagedata o:title="eqId828628c0876b45381c9a0edeb0fec236" r:id="rId42"/>
            <v:path o:extrusionok="f"/>
            <o:lock aspectratio="t" v:ext="edit"/>
          </v:shape>
          <o:OLEObject DrawAspect="Content" ObjectID="_1234569035" ProgID="Equation.DSMT4" ShapeID="Object 2739" Type="Embed" r:id="rId1781"/>
        </w:object>
      </w:r>
      <w:r>
        <w:rPr>
          <w:sz w:val="21"/>
        </w:rPr>
        <w:t>平分</w:t>
      </w:r>
      <w:r>
        <w:object>
          <v:shape alt="eqId6d7b2fe01a33c4825f9974ed9663a99c" filled="f" id="Object 2740" o:ole="" o:preferrelative="t" o:spid="_x0000_i2220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49"/>
            <v:path o:extrusionok="f"/>
            <o:lock aspectratio="t" v:ext="edit"/>
          </v:shape>
          <o:OLEObject DrawAspect="Content" ObjectID="_1234569036" ProgID="Equation.DSMT4" ShapeID="Object 2740" Type="Embed" r:id="rId1782"/>
        </w:object>
      </w:r>
      <w:r>
        <w:rPr>
          <w:sz w:val="21"/>
        </w:rPr>
        <w:t>，</w:t>
      </w:r>
      <w:r>
        <w:object>
          <v:shape alt="eqIdeec6ce73c6786d50028addff089bbb64" filled="f" id="Object 2741" o:ole="" o:preferrelative="t" o:spid="_x0000_i2221" stroked="f" style="width:49.24pt;height:12.65pt;mso-position-horizontal-relative:page;mso-position-vertical-relative:page;mso-wrap-style:square" type="#_x0000_t75">
            <v:stroke joinstyle="miter" linestyle="single"/>
            <v:imagedata o:title="eqIdeec6ce73c6786d50028addff089bbb64" r:id="rId1769"/>
            <v:path o:extrusionok="f"/>
            <o:lock aspectratio="t" v:ext="edit"/>
          </v:shape>
          <o:OLEObject DrawAspect="Content" ObjectID="_1234569037" ProgID="Equation.DSMT4" ShapeID="Object 2741" Type="Embed" r:id="rId1783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alt="eqId27b5883a24be37cdda1e9e8b855b487b" filled="f" id="Object 2742" o:ole="" o:preferrelative="t" o:spid="_x0000_i2222" stroked="f" style="width:52.76pt;height:27.05pt;mso-position-horizontal-relative:page;mso-position-vertical-relative:page;mso-wrap-style:square" type="#_x0000_t75">
            <v:stroke joinstyle="miter" linestyle="single"/>
            <v:imagedata o:title="eqId27b5883a24be37cdda1e9e8b855b487b" r:id="rId1784"/>
            <v:path o:extrusionok="f"/>
            <o:lock aspectratio="t" v:ext="edit"/>
          </v:shape>
          <o:OLEObject DrawAspect="Content" ObjectID="_1234569038" ProgID="Equation.DSMT4" ShapeID="Object 2742" Type="Embed" r:id="rId1785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如图，</w:t>
      </w:r>
    </w:p>
    <w:p>
      <w:pPr>
        <w:shd w:color="auto" w:fill="F2F2F2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d3333709-dffa-49a8-83d5-40dd058bec7a" filled="f" id="图片 100083" o:preferrelative="t" o:spid="_x0000_i2223" stroked="f" style="width:108pt;height:83.27pt;mso-position-horizontal-relative:page;mso-position-vertical-relative:page;mso-wrap-style:square" type="#_x0000_t75">
            <v:fill o:detectmouseclick="t"/>
            <v:stroke linestyle="single"/>
            <v:imagedata o:title="@@@d3333709-dffa-49a8-83d5-40dd058bec7a" r:id="rId1786"/>
            <v:path o:extrusionok="f"/>
            <o:lock aspectratio="t" v:ext="edit"/>
          </v:shape>
        </w:pi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又因为</w:t>
      </w:r>
      <w:r>
        <w:object>
          <v:shape alt="eqIdd8cc88685997c7586d1d4bf75a055433" filled="f" id="Object 2743" o:ole="" o:preferrelative="t" o:spid="_x0000_i2224" stroked="f" style="width:58.92pt;height:12.56pt;mso-position-horizontal-relative:page;mso-position-vertical-relative:page;mso-wrap-style:square" type="#_x0000_t75">
            <v:stroke joinstyle="miter" linestyle="single"/>
            <v:imagedata o:title="eqIdd8cc88685997c7586d1d4bf75a055433" r:id="rId158"/>
            <v:path o:extrusionok="f"/>
            <o:lock aspectratio="t" v:ext="edit"/>
          </v:shape>
          <o:OLEObject DrawAspect="Content" ObjectID="_1234569039" ProgID="Equation.DSMT4" ShapeID="Object 2743" Type="Embed" r:id="rId1787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alt="eqId19ae47f433a0e0928a6966c4798a385a" filled="f" id="Object 2744" o:ole="" o:preferrelative="t" o:spid="_x0000_i2225" stroked="f" style="width:156.6pt;height:27.39pt;mso-position-horizontal-relative:page;mso-position-vertical-relative:page;mso-wrap-style:square" type="#_x0000_t75">
            <v:stroke joinstyle="miter" linestyle="single"/>
            <v:imagedata o:title="eqId19ae47f433a0e0928a6966c4798a385a" r:id="rId1788"/>
            <v:path o:extrusionok="f"/>
            <o:lock aspectratio="t" v:ext="edit"/>
          </v:shape>
          <o:OLEObject DrawAspect="Content" ObjectID="_1234569040" ProgID="Equation.DSMT4" ShapeID="Object 2744" Type="Embed" r:id="rId1789"/>
        </w:object>
      </w:r>
      <w:r>
        <w:rPr>
          <w:sz w:val="21"/>
        </w:rPr>
        <w:t>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如图，</w:t>
      </w:r>
    </w:p>
    <w:p>
      <w:pPr>
        <w:shd w:color="auto" w:fill="F2F2F2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fac57ad7-2244-46d9-80dd-ae26690c00a1" filled="f" id="图片 100085" o:preferrelative="t" o:spid="_x0000_i2226" stroked="f" style="width:105.77pt;height:84.73pt;mso-position-horizontal-relative:page;mso-position-vertical-relative:page;mso-wrap-style:square" type="#_x0000_t75">
            <v:fill o:detectmouseclick="t"/>
            <v:stroke linestyle="single"/>
            <v:imagedata o:title="@@@fac57ad7-2244-46d9-80dd-ae26690c00a1" r:id="rId1790"/>
            <v:path o:extrusionok="f"/>
            <o:lock aspectratio="t" v:ext="edit"/>
          </v:shape>
        </w:pi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alt="eqId7b36928201ddc28c35f740a80c004759" filled="f" id="Object 2745" o:ole="" o:preferrelative="t" o:spid="_x0000_i2227" stroked="f" style="width:155.76pt;height:27.45pt;mso-position-horizontal-relative:page;mso-position-vertical-relative:page;mso-wrap-style:square" type="#_x0000_t75">
            <v:stroke joinstyle="miter" linestyle="single"/>
            <v:imagedata o:title="eqId7b36928201ddc28c35f740a80c004759" r:id="rId1791"/>
            <v:path o:extrusionok="f"/>
            <o:lock aspectratio="t" v:ext="edit"/>
          </v:shape>
          <o:OLEObject DrawAspect="Content" ObjectID="_1234569041" ProgID="Equation.DSMT4" ShapeID="Object 2745" Type="Embed" r:id="rId1792"/>
        </w:object>
      </w:r>
      <w:r>
        <w:rPr>
          <w:sz w:val="21"/>
        </w:rPr>
        <w:t>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</w:t>
      </w:r>
      <w:r>
        <w:object>
          <v:shape alt="eqIdc3b36d9ebcaf4737e052cbdba309eefb" filled="f" id="Object 2746" o:ole="" o:preferrelative="t" o:spid="_x0000_i2228" stroked="f" style="width:36.04pt;height:26.86pt;mso-position-horizontal-relative:page;mso-position-vertical-relative:page;mso-wrap-style:square" type="#_x0000_t75">
            <v:stroke joinstyle="miter" linestyle="single"/>
            <v:imagedata o:title="eqIdc3b36d9ebcaf4737e052cbdba309eefb" r:id="rId1775"/>
            <v:path o:extrusionok="f"/>
            <o:lock aspectratio="t" v:ext="edit"/>
          </v:shape>
          <o:OLEObject DrawAspect="Content" ObjectID="_1234569042" ProgID="Equation.DSMT4" ShapeID="Object 2746" Type="Embed" r:id="rId1793"/>
        </w:object>
      </w:r>
      <w:r>
        <w:rPr>
          <w:sz w:val="21"/>
        </w:rPr>
        <w:t>或</w:t>
      </w:r>
      <w:r>
        <w:object>
          <v:shape alt="eqId39711d06cd119f592fd04ebbc7204602" filled="f" id="Object 2747" o:ole="" o:preferrelative="t" o:spid="_x0000_i2229" stroked="f" style="width:35.2pt;height:27.33pt;mso-position-horizontal-relative:page;mso-position-vertical-relative:page;mso-wrap-style:square" type="#_x0000_t75">
            <v:stroke joinstyle="miter" linestyle="single"/>
            <v:imagedata o:title="eqId39711d06cd119f592fd04ebbc7204602" r:id="rId1777"/>
            <v:path o:extrusionok="f"/>
            <o:lock aspectratio="t" v:ext="edit"/>
          </v:shape>
          <o:OLEObject DrawAspect="Content" ObjectID="_1234569043" ProgID="Equation.DSMT4" ShapeID="Object 2747" Type="Embed" r:id="rId1794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3</w:t>
      </w:r>
      <w:r>
        <w:rPr>
          <w:sz w:val="21"/>
        </w:rPr>
        <w:t>．（25-26七年级上·河北石家庄·期中）如图，在</w:t>
      </w:r>
      <w:r>
        <w:object>
          <v:shape alt="eqId69a783b33bae813a224ef698c1fb6d4c" filled="f" id="Object 2748" o:ole="" o:preferrelative="t" o:spid="_x0000_i2230" stroked="f" style="width:32.55pt;height:12.5pt;mso-position-horizontal-relative:page;mso-position-vertical-relative:page;mso-wrap-style:square" type="#_x0000_t75">
            <v:stroke joinstyle="miter" linestyle="single"/>
            <v:imagedata o:title="eqId69a783b33bae813a224ef698c1fb6d4c" r:id="rId1795"/>
            <v:path o:extrusionok="f"/>
            <o:lock aspectratio="t" v:ext="edit"/>
          </v:shape>
          <o:OLEObject DrawAspect="Content" ObjectID="_1234569044" ProgID="Equation.DSMT4" ShapeID="Object 2748" Type="Embed" r:id="rId1796"/>
        </w:object>
      </w:r>
      <w:r>
        <w:rPr>
          <w:sz w:val="21"/>
        </w:rPr>
        <w:t>中，</w:t>
      </w:r>
      <w:r>
        <w:object>
          <v:shape alt="eqId6d7b2fe01a33c4825f9974ed9663a99c" filled="f" id="Object 2749" o:ole="" o:preferrelative="t" o:spid="_x0000_i2231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49"/>
            <v:path o:extrusionok="f"/>
            <o:lock aspectratio="t" v:ext="edit"/>
          </v:shape>
          <o:OLEObject DrawAspect="Content" ObjectID="_1234569045" ProgID="Equation.DSMT4" ShapeID="Object 2749" Type="Embed" r:id="rId1797"/>
        </w:object>
      </w:r>
      <w:r>
        <w:rPr>
          <w:sz w:val="21"/>
        </w:rPr>
        <w:t>是直角，</w:t>
      </w:r>
      <w:r>
        <w:object>
          <v:shape alt="eqId76cc7fec25d61981c418248e5e933cc6" filled="f" id="Object 2750" o:ole="" o:preferrelative="t" o:spid="_x0000_i2232" stroked="f" style="width:58.04pt;height:12.11pt;mso-position-horizontal-relative:page;mso-position-vertical-relative:page;mso-wrap-style:square" type="#_x0000_t75">
            <v:stroke joinstyle="miter" linestyle="single"/>
            <v:imagedata o:title="eqId76cc7fec25d61981c418248e5e933cc6" r:id="rId1798"/>
            <v:path o:extrusionok="f"/>
            <o:lock aspectratio="t" v:ext="edit"/>
          </v:shape>
          <o:OLEObject DrawAspect="Content" ObjectID="_1234569046" ProgID="Equation.DSMT4" ShapeID="Object 2750" Type="Embed" r:id="rId1799"/>
        </w:object>
      </w:r>
      <w:r>
        <w:rPr>
          <w:sz w:val="21"/>
        </w:rPr>
        <w:t>，射线</w:t>
      </w:r>
      <w:r>
        <w:object>
          <v:shape alt="eqIda299d2b999568e80be8005565ba209a4" filled="f" id="Object 2751" o:ole="" o:preferrelative="t" o:spid="_x0000_i2233" stroked="f" style="width:17.53pt;height:12.26pt;mso-position-horizontal-relative:page;mso-position-vertical-relative:page;mso-wrap-style:square" type="#_x0000_t75">
            <v:stroke joinstyle="miter" linestyle="single"/>
            <v:imagedata o:title="eqIda299d2b999568e80be8005565ba209a4" r:id="rId580"/>
            <v:path o:extrusionok="f"/>
            <o:lock aspectratio="t" v:ext="edit"/>
          </v:shape>
          <o:OLEObject DrawAspect="Content" ObjectID="_1234569047" ProgID="Equation.DSMT4" ShapeID="Object 2751" Type="Embed" r:id="rId1800"/>
        </w:object>
      </w:r>
      <w:r>
        <w:rPr>
          <w:sz w:val="21"/>
        </w:rPr>
        <w:t>平分</w:t>
      </w:r>
      <w:r>
        <w:object>
          <v:shape alt="eqId9fed1f57a835af4e9022e27603d12d31" filled="f" id="Object 2752" o:ole="" o:preferrelative="t" o:spid="_x0000_i2234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9048" ProgID="Equation.DSMT4" ShapeID="Object 2752" Type="Embed" r:id="rId1801"/>
        </w:object>
      </w:r>
      <w:r>
        <w:rPr>
          <w:sz w:val="21"/>
        </w:rPr>
        <w:t>，射线</w:t>
      </w:r>
      <w:r>
        <w:object>
          <v:shape alt="eqId6cad4595d5352b2884568a59d8d766a4" filled="f" id="Object 2753" o:ole="" o:preferrelative="t" o:spid="_x0000_i2235" stroked="f" style="width:18.43pt;height:12.51pt;mso-position-horizontal-relative:page;mso-position-vertical-relative:page;mso-wrap-style:square" type="#_x0000_t75">
            <v:stroke joinstyle="miter" linestyle="single"/>
            <v:imagedata o:title="eqId6cad4595d5352b2884568a59d8d766a4" r:id="rId582"/>
            <v:path o:extrusionok="f"/>
            <o:lock aspectratio="t" v:ext="edit"/>
          </v:shape>
          <o:OLEObject DrawAspect="Content" ObjectID="_1234569049" ProgID="Equation.DSMT4" ShapeID="Object 2753" Type="Embed" r:id="rId1802"/>
        </w:object>
      </w:r>
      <w:r>
        <w:rPr>
          <w:sz w:val="21"/>
        </w:rPr>
        <w:t>平分</w:t>
      </w:r>
      <w:r>
        <w:object>
          <v:shape alt="eqIdd22df2977de56cc69be0c1e847653d7a" filled="f" id="Object 2754" o:ole="" o:preferrelative="t" o:spid="_x0000_i2236" stroked="f" style="width:35.16pt;height:12.3pt;mso-position-horizontal-relative:page;mso-position-vertical-relative:page;mso-wrap-style:square" type="#_x0000_t75">
            <v:stroke joinstyle="miter" linestyle="single"/>
            <v:imagedata o:title="eqIdd22df2977de56cc69be0c1e847653d7a" r:id="rId991"/>
            <v:path o:extrusionok="f"/>
            <o:lock aspectratio="t" v:ext="edit"/>
          </v:shape>
          <o:OLEObject DrawAspect="Content" ObjectID="_1234569050" ProgID="Equation.DSMT4" ShapeID="Object 2754" Type="Embed" r:id="rId1803"/>
        </w:object>
      </w:r>
      <w:r>
        <w:rPr>
          <w:sz w:val="21"/>
        </w:rPr>
        <w:t>，则</w:t>
      </w:r>
      <w:r>
        <w:object>
          <v:shape alt="eqId2b2557547eecdc826b8282058802d217" filled="f" id="Object 2755" o:ole="" o:preferrelative="t" o:spid="_x0000_i2237" stroked="f" style="width:32.55pt;height:12.05pt;mso-position-horizontal-relative:page;mso-position-vertical-relative:page;mso-wrap-style:square" type="#_x0000_t75">
            <v:stroke joinstyle="miter" linestyle="single"/>
            <v:imagedata o:title="eqId2b2557547eecdc826b8282058802d217" r:id="rId588"/>
            <v:path o:extrusionok="f"/>
            <o:lock aspectratio="t" v:ext="edit"/>
          </v:shape>
          <o:OLEObject DrawAspect="Content" ObjectID="_1234569051" ProgID="Equation.DSMT4" ShapeID="Object 2755" Type="Embed" r:id="rId1804"/>
        </w:object>
      </w:r>
      <w:r>
        <w:rPr>
          <w:sz w:val="21"/>
        </w:rPr>
        <w:t>的度数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00a7a758-c2e2-4847-92c4-e63bb73f2ee3" filled="f" id="图片 100087" o:preferrelative="t" o:spid="_x0000_i2238" stroked="f" style="width:64.52pt;height:107.26pt;mso-position-horizontal-relative:page;mso-position-vertical-relative:page;mso-wrap-style:square" type="#_x0000_t75">
            <v:fill o:detectmouseclick="t"/>
            <v:stroke linestyle="single"/>
            <v:imagedata o:title="@@@00a7a758-c2e2-4847-92c4-e63bb73f2ee3" r:id="rId1805"/>
            <v:path o:extrusionok="f"/>
            <o:lock aspectratio="t" v:ext="edit"/>
          </v:shape>
        </w:pi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</w:t>
      </w:r>
      <w:r>
        <w:object>
          <v:shape alt="eqId79a97bb4dcfab4ec7539bc783d563c49" filled="f" id="Object 2756" o:ole="" o:preferrelative="t" o:spid="_x0000_i2239" stroked="f" style="width:17.53pt;height:12.26pt;mso-position-horizontal-relative:page;mso-position-vertical-relative:page;mso-wrap-style:square" type="#_x0000_t75">
            <v:stroke joinstyle="miter" linestyle="single"/>
            <v:imagedata o:title="eqId79a97bb4dcfab4ec7539bc783d563c49" r:id="rId328"/>
            <v:path o:extrusionok="f"/>
            <o:lock aspectratio="t" v:ext="edit"/>
          </v:shape>
          <o:OLEObject DrawAspect="Content" ObjectID="_1234569052" ProgID="Equation.DSMT4" ShapeID="Object 2756" Type="Embed" r:id="rId1806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角平分线的有关计算，几何图形中角度计算问题，解题关键是掌握上述知识点并能运用求解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题意，由</w:t>
      </w:r>
      <w:r>
        <w:object>
          <v:shape alt="eqId6d7b2fe01a33c4825f9974ed9663a99c" filled="f" id="Object 2757" o:ole="" o:preferrelative="t" o:spid="_x0000_i2240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49"/>
            <v:path o:extrusionok="f"/>
            <o:lock aspectratio="t" v:ext="edit"/>
          </v:shape>
          <o:OLEObject DrawAspect="Content" ObjectID="_1234569053" ProgID="Equation.DSMT4" ShapeID="Object 2757" Type="Embed" r:id="rId1807"/>
        </w:object>
      </w:r>
      <w:r>
        <w:rPr>
          <w:sz w:val="21"/>
        </w:rPr>
        <w:t>是直角，结合</w:t>
      </w:r>
      <w:r>
        <w:object>
          <v:shape alt="eqId76cc7fec25d61981c418248e5e933cc6" filled="f" id="Object 2758" o:ole="" o:preferrelative="t" o:spid="_x0000_i2241" stroked="f" style="width:58.04pt;height:12.11pt;mso-position-horizontal-relative:page;mso-position-vertical-relative:page;mso-wrap-style:square" type="#_x0000_t75">
            <v:stroke joinstyle="miter" linestyle="single"/>
            <v:imagedata o:title="eqId76cc7fec25d61981c418248e5e933cc6" r:id="rId1798"/>
            <v:path o:extrusionok="f"/>
            <o:lock aspectratio="t" v:ext="edit"/>
          </v:shape>
          <o:OLEObject DrawAspect="Content" ObjectID="_1234569054" ProgID="Equation.DSMT4" ShapeID="Object 2758" Type="Embed" r:id="rId1808"/>
        </w:object>
      </w:r>
      <w:r>
        <w:rPr>
          <w:sz w:val="21"/>
        </w:rPr>
        <w:t>，可求得</w:t>
      </w:r>
      <w:r>
        <w:object>
          <v:shape alt="eqId9fed1f57a835af4e9022e27603d12d31" filled="f" id="Object 2759" o:ole="" o:preferrelative="t" o:spid="_x0000_i2242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9055" ProgID="Equation.DSMT4" ShapeID="Object 2759" Type="Embed" r:id="rId1809"/>
        </w:object>
      </w:r>
      <w:r>
        <w:rPr>
          <w:sz w:val="21"/>
        </w:rPr>
        <w:t>，再根据角平分线的意义得出</w:t>
      </w:r>
      <w:r>
        <w:object>
          <v:shape alt="eqIdbaed9fa302b6ecf154e31c6eef4e5f11" filled="f" id="Object 2760" o:ole="" o:preferrelative="t" o:spid="_x0000_i2243" stroked="f" style="width:81.8pt;height:27.05pt;mso-position-horizontal-relative:page;mso-position-vertical-relative:page;mso-wrap-style:square" type="#_x0000_t75">
            <v:stroke joinstyle="miter" linestyle="single"/>
            <v:imagedata o:title="eqIdbaed9fa302b6ecf154e31c6eef4e5f11" r:id="rId1810"/>
            <v:path o:extrusionok="f"/>
            <o:lock aspectratio="t" v:ext="edit"/>
          </v:shape>
          <o:OLEObject DrawAspect="Content" ObjectID="_1234569056" ProgID="Equation.DSMT4" ShapeID="Object 2760" Type="Embed" r:id="rId1811"/>
        </w:object>
      </w:r>
      <w:r>
        <w:rPr>
          <w:sz w:val="21"/>
        </w:rPr>
        <w:t>，</w:t>
      </w:r>
      <w:r>
        <w:object>
          <v:shape alt="eqId6ecf0acbf95d0f743d8aea09fa6398ff" filled="f" id="Object 2761" o:ole="" o:preferrelative="t" o:spid="_x0000_i2244" stroked="f" style="width:81.8pt;height:27.39pt;mso-position-horizontal-relative:page;mso-position-vertical-relative:page;mso-wrap-style:square" type="#_x0000_t75">
            <v:stroke joinstyle="miter" linestyle="single"/>
            <v:imagedata o:title="eqId6ecf0acbf95d0f743d8aea09fa6398ff" r:id="rId1812"/>
            <v:path o:extrusionok="f"/>
            <o:lock aspectratio="t" v:ext="edit"/>
          </v:shape>
          <o:OLEObject DrawAspect="Content" ObjectID="_1234569057" ProgID="Equation.DSMT4" ShapeID="Object 2761" Type="Embed" r:id="rId1813"/>
        </w:object>
      </w:r>
      <w:r>
        <w:rPr>
          <w:sz w:val="21"/>
        </w:rPr>
        <w:t>，再根据</w:t>
      </w:r>
      <w:r>
        <w:object>
          <v:shape alt="eqIdc4b5226f0c13fe1f625487e46fdc9079" filled="f" id="Object 2762" o:ole="" o:preferrelative="t" o:spid="_x0000_i2245" stroked="f" style="width:112.55pt;height:12.6pt;mso-position-horizontal-relative:page;mso-position-vertical-relative:page;mso-wrap-style:square" type="#_x0000_t75">
            <v:stroke joinstyle="miter" linestyle="single"/>
            <v:imagedata o:title="eqIdc4b5226f0c13fe1f625487e46fdc9079" r:id="rId1814"/>
            <v:path o:extrusionok="f"/>
            <o:lock aspectratio="t" v:ext="edit"/>
          </v:shape>
          <o:OLEObject DrawAspect="Content" ObjectID="_1234569058" ProgID="Equation.DSMT4" ShapeID="Object 2762" Type="Embed" r:id="rId1815"/>
        </w:object>
      </w:r>
      <w:r>
        <w:rPr>
          <w:sz w:val="21"/>
        </w:rPr>
        <w:t>求解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∵</w:t>
      </w:r>
      <w:r>
        <w:object>
          <v:shape alt="eqId6d7b2fe01a33c4825f9974ed9663a99c" filled="f" id="Object 2763" o:ole="" o:preferrelative="t" o:spid="_x0000_i2246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49"/>
            <v:path o:extrusionok="f"/>
            <o:lock aspectratio="t" v:ext="edit"/>
          </v:shape>
          <o:OLEObject DrawAspect="Content" ObjectID="_1234569059" ProgID="Equation.DSMT4" ShapeID="Object 2763" Type="Embed" r:id="rId1816"/>
        </w:object>
      </w:r>
      <w:r>
        <w:rPr>
          <w:sz w:val="21"/>
        </w:rPr>
        <w:t>是直角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20ccc37b189fa2cbc269ca0b233dac37" filled="f" id="Object 2764" o:ole="" o:preferrelative="t" o:spid="_x0000_i2247" stroked="f" style="width:57.16pt;height:12.46pt;mso-position-horizontal-relative:page;mso-position-vertical-relative:page;mso-wrap-style:square" type="#_x0000_t75">
            <v:stroke joinstyle="miter" linestyle="single"/>
            <v:imagedata o:title="eqId20ccc37b189fa2cbc269ca0b233dac37" r:id="rId170"/>
            <v:path o:extrusionok="f"/>
            <o:lock aspectratio="t" v:ext="edit"/>
          </v:shape>
          <o:OLEObject DrawAspect="Content" ObjectID="_1234569060" ProgID="Equation.DSMT4" ShapeID="Object 2764" Type="Embed" r:id="rId1817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76cc7fec25d61981c418248e5e933cc6" filled="f" id="Object 2765" o:ole="" o:preferrelative="t" o:spid="_x0000_i2248" stroked="f" style="width:58.04pt;height:12.11pt;mso-position-horizontal-relative:page;mso-position-vertical-relative:page;mso-wrap-style:square" type="#_x0000_t75">
            <v:stroke joinstyle="miter" linestyle="single"/>
            <v:imagedata o:title="eqId76cc7fec25d61981c418248e5e933cc6" r:id="rId1798"/>
            <v:path o:extrusionok="f"/>
            <o:lock aspectratio="t" v:ext="edit"/>
          </v:shape>
          <o:OLEObject DrawAspect="Content" ObjectID="_1234569061" ProgID="Equation.DSMT4" ShapeID="Object 2765" Type="Embed" r:id="rId1818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da83f2b42cfa4da7a58a57a8042e45b2" filled="f" id="Object 2766" o:ole="" o:preferrelative="t" o:spid="_x0000_i2249" stroked="f" style="width:189.2pt;height:12.4pt;mso-position-horizontal-relative:page;mso-position-vertical-relative:page;mso-wrap-style:square" type="#_x0000_t75">
            <v:stroke joinstyle="miter" linestyle="single"/>
            <v:imagedata o:title="eqIdda83f2b42cfa4da7a58a57a8042e45b2" r:id="rId1819"/>
            <v:path o:extrusionok="f"/>
            <o:lock aspectratio="t" v:ext="edit"/>
          </v:shape>
          <o:OLEObject DrawAspect="Content" ObjectID="_1234569062" ProgID="Equation.DSMT4" ShapeID="Object 2766" Type="Embed" r:id="rId1820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a299d2b999568e80be8005565ba209a4" filled="f" id="Object 2767" o:ole="" o:preferrelative="t" o:spid="_x0000_i2250" stroked="f" style="width:17.53pt;height:12.26pt;mso-position-horizontal-relative:page;mso-position-vertical-relative:page;mso-wrap-style:square" type="#_x0000_t75">
            <v:stroke joinstyle="miter" linestyle="single"/>
            <v:imagedata o:title="eqIda299d2b999568e80be8005565ba209a4" r:id="rId580"/>
            <v:path o:extrusionok="f"/>
            <o:lock aspectratio="t" v:ext="edit"/>
          </v:shape>
          <o:OLEObject DrawAspect="Content" ObjectID="_1234569063" ProgID="Equation.DSMT4" ShapeID="Object 2767" Type="Embed" r:id="rId1821"/>
        </w:object>
      </w:r>
      <w:r>
        <w:rPr>
          <w:sz w:val="21"/>
        </w:rPr>
        <w:t>平分</w:t>
      </w:r>
      <w:r>
        <w:object>
          <v:shape alt="eqId9fed1f57a835af4e9022e27603d12d31" filled="f" id="Object 2768" o:ole="" o:preferrelative="t" o:spid="_x0000_i2251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9064" ProgID="Equation.DSMT4" ShapeID="Object 2768" Type="Embed" r:id="rId1822"/>
        </w:object>
      </w:r>
      <w:r>
        <w:rPr>
          <w:sz w:val="21"/>
        </w:rPr>
        <w:t>，</w:t>
      </w:r>
      <w:r>
        <w:object>
          <v:shape alt="eqId6cad4595d5352b2884568a59d8d766a4" filled="f" id="Object 2769" o:ole="" o:preferrelative="t" o:spid="_x0000_i2252" stroked="f" style="width:18.43pt;height:12.51pt;mso-position-horizontal-relative:page;mso-position-vertical-relative:page;mso-wrap-style:square" type="#_x0000_t75">
            <v:stroke joinstyle="miter" linestyle="single"/>
            <v:imagedata o:title="eqId6cad4595d5352b2884568a59d8d766a4" r:id="rId582"/>
            <v:path o:extrusionok="f"/>
            <o:lock aspectratio="t" v:ext="edit"/>
          </v:shape>
          <o:OLEObject DrawAspect="Content" ObjectID="_1234569065" ProgID="Equation.DSMT4" ShapeID="Object 2769" Type="Embed" r:id="rId1823"/>
        </w:object>
      </w:r>
      <w:r>
        <w:rPr>
          <w:sz w:val="21"/>
        </w:rPr>
        <w:t>平分</w:t>
      </w:r>
      <w:r>
        <w:object>
          <v:shape alt="eqIdd22df2977de56cc69be0c1e847653d7a" filled="f" id="Object 2770" o:ole="" o:preferrelative="t" o:spid="_x0000_i2253" stroked="f" style="width:35.16pt;height:12.3pt;mso-position-horizontal-relative:page;mso-position-vertical-relative:page;mso-wrap-style:square" type="#_x0000_t75">
            <v:stroke joinstyle="miter" linestyle="single"/>
            <v:imagedata o:title="eqIdd22df2977de56cc69be0c1e847653d7a" r:id="rId991"/>
            <v:path o:extrusionok="f"/>
            <o:lock aspectratio="t" v:ext="edit"/>
          </v:shape>
          <o:OLEObject DrawAspect="Content" ObjectID="_1234569066" ProgID="Equation.DSMT4" ShapeID="Object 2770" Type="Embed" r:id="rId1824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baed9fa302b6ecf154e31c6eef4e5f11" filled="f" id="Object 2771" o:ole="" o:preferrelative="t" o:spid="_x0000_i2254" stroked="f" style="width:81.8pt;height:27.05pt;mso-position-horizontal-relative:page;mso-position-vertical-relative:page;mso-wrap-style:square" type="#_x0000_t75">
            <v:stroke joinstyle="miter" linestyle="single"/>
            <v:imagedata o:title="eqIdbaed9fa302b6ecf154e31c6eef4e5f11" r:id="rId1810"/>
            <v:path o:extrusionok="f"/>
            <o:lock aspectratio="t" v:ext="edit"/>
          </v:shape>
          <o:OLEObject DrawAspect="Content" ObjectID="_1234569067" ProgID="Equation.DSMT4" ShapeID="Object 2771" Type="Embed" r:id="rId1825"/>
        </w:object>
      </w:r>
      <w:r>
        <w:rPr>
          <w:sz w:val="21"/>
        </w:rPr>
        <w:t>，</w:t>
      </w:r>
      <w:r>
        <w:object>
          <v:shape alt="eqId6ecf0acbf95d0f743d8aea09fa6398ff" filled="f" id="Object 2772" o:ole="" o:preferrelative="t" o:spid="_x0000_i2255" stroked="f" style="width:81.8pt;height:27.39pt;mso-position-horizontal-relative:page;mso-position-vertical-relative:page;mso-wrap-style:square" type="#_x0000_t75">
            <v:stroke joinstyle="miter" linestyle="single"/>
            <v:imagedata o:title="eqId6ecf0acbf95d0f743d8aea09fa6398ff" r:id="rId1812"/>
            <v:path o:extrusionok="f"/>
            <o:lock aspectratio="t" v:ext="edit"/>
          </v:shape>
          <o:OLEObject DrawAspect="Content" ObjectID="_1234569068" ProgID="Equation.DSMT4" ShapeID="Object 2772" Type="Embed" r:id="rId1826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17d3b3a83f5dec1f915015ca0ffc4fea" filled="f" id="Object 2773" o:ole="" o:preferrelative="t" o:spid="_x0000_i2256" stroked="f" style="width:208.56pt;height:27.08pt;mso-position-horizontal-relative:page;mso-position-vertical-relative:page;mso-wrap-style:square" type="#_x0000_t75">
            <v:stroke joinstyle="miter" linestyle="single"/>
            <v:imagedata o:title="eqId17d3b3a83f5dec1f915015ca0ffc4fea" r:id="rId1827"/>
            <v:path o:extrusionok="f"/>
            <o:lock aspectratio="t" v:ext="edit"/>
          </v:shape>
          <o:OLEObject DrawAspect="Content" ObjectID="_1234569069" ProgID="Equation.DSMT4" ShapeID="Object 2773" Type="Embed" r:id="rId1828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28e5d03ac8a87f2dc53bc6188de07ed6" filled="f" id="Object 2774" o:ole="" o:preferrelative="t" o:spid="_x0000_i2257" stroked="f" style="width:94.12pt;height:27.11pt;mso-position-horizontal-relative:page;mso-position-vertical-relative:page;mso-wrap-style:square" type="#_x0000_t75">
            <v:stroke joinstyle="miter" linestyle="single"/>
            <v:imagedata o:title="eqId28e5d03ac8a87f2dc53bc6188de07ed6" r:id="rId1829"/>
            <v:path o:extrusionok="f"/>
            <o:lock aspectratio="t" v:ext="edit"/>
          </v:shape>
          <o:OLEObject DrawAspect="Content" ObjectID="_1234569070" ProgID="Equation.DSMT4" ShapeID="Object 2774" Type="Embed" r:id="rId1830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d80eb1af2f33f688f9ad52180d7e52fb" filled="f" id="Object 2775" o:ole="" o:preferrelative="t" o:spid="_x0000_i2258" stroked="f" style="width:72.12pt;height:27.11pt;mso-position-horizontal-relative:page;mso-position-vertical-relative:page;mso-wrap-style:square" type="#_x0000_t75">
            <v:stroke joinstyle="miter" linestyle="single"/>
            <v:imagedata o:title="eqIdd80eb1af2f33f688f9ad52180d7e52fb" r:id="rId1831"/>
            <v:path o:extrusionok="f"/>
            <o:lock aspectratio="t" v:ext="edit"/>
          </v:shape>
          <o:OLEObject DrawAspect="Content" ObjectID="_1234569071" ProgID="Equation.DSMT4" ShapeID="Object 2775" Type="Embed" r:id="rId1832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12b03a24994668a40248b2bea97bca49" filled="f" id="Object 2776" o:ole="" o:preferrelative="t" o:spid="_x0000_i2259" stroked="f" style="width:41.32pt;height:27.39pt;mso-position-horizontal-relative:page;mso-position-vertical-relative:page;mso-wrap-style:square" type="#_x0000_t75">
            <v:stroke joinstyle="miter" linestyle="single"/>
            <v:imagedata o:title="eqId12b03a24994668a40248b2bea97bca49" r:id="rId1833"/>
            <v:path o:extrusionok="f"/>
            <o:lock aspectratio="t" v:ext="edit"/>
          </v:shape>
          <o:OLEObject DrawAspect="Content" ObjectID="_1234569072" ProgID="Equation.DSMT4" ShapeID="Object 2776" Type="Embed" r:id="rId1834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54ba82386f02b1d18b794771aa5a5edf" filled="f" id="Object 2777" o:ole="" o:preferrelative="t" o:spid="_x0000_i2260" stroked="f" style="width:26.36pt;height:12.21pt;mso-position-horizontal-relative:page;mso-position-vertical-relative:page;mso-wrap-style:square" type="#_x0000_t75">
            <v:stroke joinstyle="miter" linestyle="single"/>
            <v:imagedata o:title="eqId54ba82386f02b1d18b794771aa5a5edf" r:id="rId1835"/>
            <v:path o:extrusionok="f"/>
            <o:lock aspectratio="t" v:ext="edit"/>
          </v:shape>
          <o:OLEObject DrawAspect="Content" ObjectID="_1234569073" ProgID="Equation.DSMT4" ShapeID="Object 2777" Type="Embed" r:id="rId1836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79a97bb4dcfab4ec7539bc783d563c49" filled="f" id="Object 2778" o:ole="" o:preferrelative="t" o:spid="_x0000_i2261" stroked="f" style="width:17.53pt;height:12.26pt;mso-position-horizontal-relative:page;mso-position-vertical-relative:page;mso-wrap-style:square" type="#_x0000_t75">
            <v:stroke joinstyle="miter" linestyle="single"/>
            <v:imagedata o:title="eqId79a97bb4dcfab4ec7539bc783d563c49" r:id="rId328"/>
            <v:path o:extrusionok="f"/>
            <o:lock aspectratio="t" v:ext="edit"/>
          </v:shape>
          <o:OLEObject DrawAspect="Content" ObjectID="_1234569074" ProgID="Equation.DSMT4" ShapeID="Object 2778" Type="Embed" r:id="rId1837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4</w:t>
      </w:r>
      <w:r>
        <w:rPr>
          <w:sz w:val="21"/>
        </w:rPr>
        <w:t>．（2025七年级上·全国·专题练习）计算：</w:t>
      </w:r>
      <w:r>
        <w:object>
          <v:shape alt="eqIddfe802fe9d1a328fabff332c05410a89" filled="f" id="Object 2779" o:ole="" o:preferrelative="t" o:spid="_x0000_i2262" stroked="f" style="width:73.83pt;height:12.11pt;mso-position-horizontal-relative:page;mso-position-vertical-relative:page;mso-wrap-style:square" type="#_x0000_t75">
            <v:stroke joinstyle="miter" linestyle="single"/>
            <v:imagedata o:title="eqIddfe802fe9d1a328fabff332c05410a89" r:id="rId1838"/>
            <v:path o:extrusionok="f"/>
            <o:lock aspectratio="t" v:ext="edit"/>
          </v:shape>
          <o:OLEObject DrawAspect="Content" ObjectID="_1234569075" ProgID="Equation.DSMT4" ShapeID="Object 2779" Type="Embed" r:id="rId1839"/>
        </w:object>
      </w:r>
      <w:r>
        <w:rPr>
          <w:sz w:val="21"/>
        </w:rPr>
        <w:t xml:space="preserve"> 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，用度分秒表示</w:t>
      </w:r>
      <w:r>
        <w:object>
          <v:shape alt="eqIdce823fda997bd999b8ea1e270952afa2" filled="f" id="Object 2780" o:ole="" o:preferrelative="t" o:spid="_x0000_i2263" stroked="f" style="width:36.03pt;height:12.46pt;mso-position-horizontal-relative:page;mso-position-vertical-relative:page;mso-wrap-style:square" type="#_x0000_t75">
            <v:stroke joinstyle="miter" linestyle="single"/>
            <v:imagedata o:title="eqIdce823fda997bd999b8ea1e270952afa2" r:id="rId1840"/>
            <v:path o:extrusionok="f"/>
            <o:lock aspectratio="t" v:ext="edit"/>
          </v:shape>
          <o:OLEObject DrawAspect="Content" ObjectID="_1234569076" ProgID="Equation.DSMT4" ShapeID="Object 2780" Type="Embed" r:id="rId1841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object>
          <v:shape alt="eqId83873a9d782f2588c5eedbfe73f9bc2f" filled="f" id="Object 2781" o:ole="" o:preferrelative="t" o:spid="_x0000_i2264" stroked="f" style="width:7.01pt;height:10.56pt;mso-position-horizontal-relative:page;mso-position-vertical-relative:page;mso-wrap-style:square" type="#_x0000_t75">
            <v:stroke joinstyle="miter" linestyle="single"/>
            <v:imagedata o:title="eqId83873a9d782f2588c5eedbfe73f9bc2f" r:id="rId221"/>
            <v:path o:extrusionok="f"/>
            <o:lock aspectratio="t" v:ext="edit"/>
          </v:shape>
          <o:OLEObject DrawAspect="Content" ObjectID="_1234569077" ProgID="Equation.DSMT4" ShapeID="Object 2781" Type="Embed" r:id="rId1842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′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″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【答案】     </w:t>
      </w:r>
      <w:r>
        <w:object>
          <v:shape alt="eqIde421170341e50bdce61c63766ead8cbb" filled="f" id="Object 2782" o:ole="" o:preferrelative="t" o:spid="_x0000_i2265" stroked="f" style="width:29.83pt;height:12.07pt;mso-position-horizontal-relative:page;mso-position-vertical-relative:page;mso-wrap-style:square" type="#_x0000_t75">
            <v:stroke joinstyle="miter" linestyle="single"/>
            <v:imagedata o:title="eqIde421170341e50bdce61c63766ead8cbb" r:id="rId1843"/>
            <v:path o:extrusionok="f"/>
            <o:lock aspectratio="t" v:ext="edit"/>
          </v:shape>
          <o:OLEObject DrawAspect="Content" ObjectID="_1234569078" ProgID="Equation.DSMT4" ShapeID="Object 2782" Type="Embed" r:id="rId1844"/>
        </w:object>
      </w:r>
      <w:r>
        <w:rPr>
          <w:sz w:val="21"/>
        </w:rPr>
        <w:t xml:space="preserve">     </w:t>
      </w:r>
      <w:r>
        <w:object>
          <v:shape alt="eqId8c748e40ba21ac5063d3bccaa57ef278" filled="f" id="Object 2783" o:ole="" o:preferrelative="t" o:spid="_x0000_i2266" stroked="f" style="width:12.32pt;height:12.32pt;mso-position-horizontal-relative:page;mso-position-vertical-relative:page;mso-wrap-style:square" type="#_x0000_t75">
            <v:stroke joinstyle="miter" linestyle="single"/>
            <v:imagedata o:title="eqId8c748e40ba21ac5063d3bccaa57ef278" r:id="rId1845"/>
            <v:path o:extrusionok="f"/>
            <o:lock aspectratio="t" v:ext="edit"/>
          </v:shape>
          <o:OLEObject DrawAspect="Content" ObjectID="_1234569079" ProgID="Equation.DSMT4" ShapeID="Object 2783" Type="Embed" r:id="rId1846"/>
        </w:object>
      </w:r>
      <w:r>
        <w:rPr>
          <w:sz w:val="21"/>
        </w:rPr>
        <w:t xml:space="preserve">     </w:t>
      </w:r>
      <w:r>
        <w:object>
          <v:shape alt="eqId9c06fc7811f9525e8b8c833746d6af5c" filled="f" id="Object 2784" o:ole="" o:preferrelative="t" o:spid="_x0000_i2267" stroked="f" style="width:14.07pt;height:12.32pt;mso-position-horizontal-relative:page;mso-position-vertical-relative:page;mso-wrap-style:square" type="#_x0000_t75">
            <v:stroke joinstyle="miter" linestyle="single"/>
            <v:imagedata o:title="eqId9c06fc7811f9525e8b8c833746d6af5c" r:id="rId1847"/>
            <v:path o:extrusionok="f"/>
            <o:lock aspectratio="t" v:ext="edit"/>
          </v:shape>
          <o:OLEObject DrawAspect="Content" ObjectID="_1234569080" ProgID="Equation.DSMT4" ShapeID="Object 2784" Type="Embed" r:id="rId1848"/>
        </w:object>
      </w:r>
      <w:r>
        <w:rPr>
          <w:sz w:val="21"/>
        </w:rPr>
        <w:t xml:space="preserve">     </w:t>
      </w:r>
      <w:r>
        <w:object>
          <v:shape alt="eqId8da45c443af7994a26ffa9d8894e7262" filled="f" id="Object 2785" o:ole="" o:preferrelative="t" o:spid="_x0000_i2268" stroked="f" style="width:12.32pt;height:11.42pt;mso-position-horizontal-relative:page;mso-position-vertical-relative:page;mso-wrap-style:square" type="#_x0000_t75">
            <v:stroke joinstyle="miter" linestyle="single"/>
            <v:imagedata o:title="eqId8da45c443af7994a26ffa9d8894e7262" r:id="rId1849"/>
            <v:path o:extrusionok="f"/>
            <o:lock aspectratio="t" v:ext="edit"/>
          </v:shape>
          <o:OLEObject DrawAspect="Content" ObjectID="_1234569081" ProgID="Equation.DSMT4" ShapeID="Object 2785" Type="Embed" r:id="rId1850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角度的四则运算，角的单位与角度制，解题的关键是掌握</w:t>
      </w:r>
      <w:r>
        <w:object>
          <v:shape alt="eqId32e28f816424b1fd077f5076c1852d80" filled="f" id="Object 2786" o:ole="" o:preferrelative="t" o:spid="_x0000_i2269" stroked="f" style="width:35.16pt;height:12.5pt;mso-position-horizontal-relative:page;mso-position-vertical-relative:page;mso-wrap-style:square" type="#_x0000_t75">
            <v:stroke joinstyle="miter" linestyle="single"/>
            <v:imagedata o:title="eqId32e28f816424b1fd077f5076c1852d80" r:id="rId393"/>
            <v:path o:extrusionok="f"/>
            <o:lock aspectratio="t" v:ext="edit"/>
          </v:shape>
          <o:OLEObject DrawAspect="Content" ObjectID="_1234569082" ProgID="Equation.DSMT4" ShapeID="Object 2786" Type="Embed" r:id="rId1851"/>
        </w:object>
      </w:r>
      <w:r>
        <w:rPr>
          <w:sz w:val="21"/>
        </w:rPr>
        <w:t>，</w:t>
      </w:r>
      <w:r>
        <w:object>
          <v:shape alt="eqId1c17de9d9f44f3cf4d00c11b00af16d2" filled="f" id="Object 2787" o:ole="" o:preferrelative="t" o:spid="_x0000_i2270" stroked="f" style="width:33.39pt;height:12.46pt;mso-position-horizontal-relative:page;mso-position-vertical-relative:page;mso-wrap-style:square" type="#_x0000_t75">
            <v:stroke joinstyle="miter" linestyle="single"/>
            <v:imagedata o:title="eqId1c17de9d9f44f3cf4d00c11b00af16d2" r:id="rId1852"/>
            <v:path o:extrusionok="f"/>
            <o:lock aspectratio="t" v:ext="edit"/>
          </v:shape>
          <o:OLEObject DrawAspect="Content" ObjectID="_1234569083" ProgID="Equation.DSMT4" ShapeID="Object 2787" Type="Embed" r:id="rId1853"/>
        </w:object>
      </w:r>
      <w:r>
        <w:rPr>
          <w:sz w:val="21"/>
        </w:rPr>
        <w:t>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对于角的加法运算，将度与度相加、分与分相加，再根据</w:t>
      </w:r>
      <w:r>
        <w:object>
          <v:shape alt="eqId32e28f816424b1fd077f5076c1852d80" filled="f" id="Object 2788" o:ole="" o:preferrelative="t" o:spid="_x0000_i2271" stroked="f" style="width:35.16pt;height:12.5pt;mso-position-horizontal-relative:page;mso-position-vertical-relative:page;mso-wrap-style:square" type="#_x0000_t75">
            <v:stroke joinstyle="miter" linestyle="single"/>
            <v:imagedata o:title="eqId32e28f816424b1fd077f5076c1852d80" r:id="rId393"/>
            <v:path o:extrusionok="f"/>
            <o:lock aspectratio="t" v:ext="edit"/>
          </v:shape>
          <o:OLEObject DrawAspect="Content" ObjectID="_1234569084" ProgID="Equation.DSMT4" ShapeID="Object 2788" Type="Embed" r:id="rId1854"/>
        </w:object>
      </w:r>
      <w:r>
        <w:rPr>
          <w:sz w:val="21"/>
        </w:rPr>
        <w:t>进行进位处理；对于度转换为度分秒，利用</w:t>
      </w:r>
      <w:r>
        <w:object>
          <v:shape alt="eqId32e28f816424b1fd077f5076c1852d80" filled="f" id="Object 2789" o:ole="" o:preferrelative="t" o:spid="_x0000_i2272" stroked="f" style="width:35.16pt;height:12.5pt;mso-position-horizontal-relative:page;mso-position-vertical-relative:page;mso-wrap-style:square" type="#_x0000_t75">
            <v:stroke joinstyle="miter" linestyle="single"/>
            <v:imagedata o:title="eqId32e28f816424b1fd077f5076c1852d80" r:id="rId393"/>
            <v:path o:extrusionok="f"/>
            <o:lock aspectratio="t" v:ext="edit"/>
          </v:shape>
          <o:OLEObject DrawAspect="Content" ObjectID="_1234569085" ProgID="Equation.DSMT4" ShapeID="Object 2789" Type="Embed" r:id="rId1855"/>
        </w:object>
      </w:r>
      <w:r>
        <w:rPr>
          <w:sz w:val="21"/>
        </w:rPr>
        <w:t>，</w:t>
      </w:r>
      <w:r>
        <w:object>
          <v:shape alt="eqId1c17de9d9f44f3cf4d00c11b00af16d2" filled="f" id="Object 2790" o:ole="" o:preferrelative="t" o:spid="_x0000_i2273" stroked="f" style="width:33.39pt;height:12.46pt;mso-position-horizontal-relative:page;mso-position-vertical-relative:page;mso-wrap-style:square" type="#_x0000_t75">
            <v:stroke joinstyle="miter" linestyle="single"/>
            <v:imagedata o:title="eqId1c17de9d9f44f3cf4d00c11b00af16d2" r:id="rId1852"/>
            <v:path o:extrusionok="f"/>
            <o:lock aspectratio="t" v:ext="edit"/>
          </v:shape>
          <o:OLEObject DrawAspect="Content" ObjectID="_1234569086" ProgID="Equation.DSMT4" ShapeID="Object 2790" Type="Embed" r:id="rId1856"/>
        </w:object>
      </w:r>
      <w:r>
        <w:rPr>
          <w:sz w:val="21"/>
        </w:rPr>
        <w:t>．将小数部分逐步转换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∶</w:t>
      </w:r>
      <w:r>
        <w:object>
          <v:shape alt="eqId9d80bae8acd52cc15429762e0e14bd94" filled="f" id="Object 2791" o:ole="" o:preferrelative="t" o:spid="_x0000_i2274" stroked="f" style="width:140.71pt;height:12.56pt;mso-position-horizontal-relative:page;mso-position-vertical-relative:page;mso-wrap-style:square" type="#_x0000_t75">
            <v:stroke joinstyle="miter" linestyle="single"/>
            <v:imagedata o:title="eqId9d80bae8acd52cc15429762e0e14bd94" r:id="rId1857"/>
            <v:path o:extrusionok="f"/>
            <o:lock aspectratio="t" v:ext="edit"/>
          </v:shape>
          <o:OLEObject DrawAspect="Content" ObjectID="_1234569087" ProgID="Equation.DSMT4" ShapeID="Object 2791" Type="Embed" r:id="rId1858"/>
        </w:object>
      </w:r>
      <w:r>
        <w:rPr>
          <w:sz w:val="21"/>
        </w:rPr>
        <w:t>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95f756d7314f9bc15608d6bce71f10a7" filled="f" id="Object 2792" o:ole="" o:preferrelative="t" o:spid="_x0000_i2275" stroked="f" style="width:86.2pt;height:12.5pt;mso-position-horizontal-relative:page;mso-position-vertical-relative:page;mso-wrap-style:square" type="#_x0000_t75">
            <v:stroke joinstyle="miter" linestyle="single"/>
            <v:imagedata o:title="eqId95f756d7314f9bc15608d6bce71f10a7" r:id="rId1859"/>
            <v:path o:extrusionok="f"/>
            <o:lock aspectratio="t" v:ext="edit"/>
          </v:shape>
          <o:OLEObject DrawAspect="Content" ObjectID="_1234569088" ProgID="Equation.DSMT4" ShapeID="Object 2792" Type="Embed" r:id="rId1860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3a3c18f034e19b32dfd01ab24420aba2" filled="f" id="Object 2793" o:ole="" o:preferrelative="t" o:spid="_x0000_i2276" stroked="f" style="width:73.83pt;height:12.5pt;mso-position-horizontal-relative:page;mso-position-vertical-relative:page;mso-wrap-style:square" type="#_x0000_t75">
            <v:stroke joinstyle="miter" linestyle="single"/>
            <v:imagedata o:title="eqId3a3c18f034e19b32dfd01ab24420aba2" r:id="rId1861"/>
            <v:path o:extrusionok="f"/>
            <o:lock aspectratio="t" v:ext="edit"/>
          </v:shape>
          <o:OLEObject DrawAspect="Content" ObjectID="_1234569089" ProgID="Equation.DSMT4" ShapeID="Object 2793" Type="Embed" r:id="rId1862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f8d62a214c4dd8aa42acaa0af65b299a" filled="f" id="Object 2794" o:ole="" o:preferrelative="t" o:spid="_x0000_i2277" stroked="f" style="width:55.4pt;height:12.5pt;mso-position-horizontal-relative:page;mso-position-vertical-relative:page;mso-wrap-style:square" type="#_x0000_t75">
            <v:stroke joinstyle="miter" linestyle="single"/>
            <v:imagedata o:title="eqIdf8d62a214c4dd8aa42acaa0af65b299a" r:id="rId1863"/>
            <v:path o:extrusionok="f"/>
            <o:lock aspectratio="t" v:ext="edit"/>
          </v:shape>
          <o:OLEObject DrawAspect="Content" ObjectID="_1234569090" ProgID="Equation.DSMT4" ShapeID="Object 2794" Type="Embed" r:id="rId1864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6d2b7b02e0868d8ff20bb5de23ca3f78" filled="f" id="Object 2795" o:ole="" o:preferrelative="t" o:spid="_x0000_i2278" stroked="f" style="width:72.12pt;height:12.56pt;mso-position-horizontal-relative:page;mso-position-vertical-relative:page;mso-wrap-style:square" type="#_x0000_t75">
            <v:stroke joinstyle="miter" linestyle="single"/>
            <v:imagedata o:title="eqId6d2b7b02e0868d8ff20bb5de23ca3f78" r:id="rId1865"/>
            <v:path o:extrusionok="f"/>
            <o:lock aspectratio="t" v:ext="edit"/>
          </v:shape>
          <o:OLEObject DrawAspect="Content" ObjectID="_1234569091" ProgID="Equation.DSMT4" ShapeID="Object 2795" Type="Embed" r:id="rId1866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bc02ef2b98eac7a6ccf82c3124672b60" filled="f" id="Object 2796" o:ole="" o:preferrelative="t" o:spid="_x0000_i2279" stroked="f" style="width:82.72pt;height:11.66pt;mso-position-horizontal-relative:page;mso-position-vertical-relative:page;mso-wrap-style:square" type="#_x0000_t75">
            <v:stroke joinstyle="miter" linestyle="single"/>
            <v:imagedata o:title="eqIdbc02ef2b98eac7a6ccf82c3124672b60" r:id="rId1867"/>
            <v:path o:extrusionok="f"/>
            <o:lock aspectratio="t" v:ext="edit"/>
          </v:shape>
          <o:OLEObject DrawAspect="Content" ObjectID="_1234569092" ProgID="Equation.DSMT4" ShapeID="Object 2796" Type="Embed" r:id="rId1868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94aac6ed504c24c207da22e69cde5545" filled="f" id="Object 2797" o:ole="" o:preferrelative="t" o:spid="_x0000_i2280" stroked="f" style="width:69.43pt;height:12.56pt;mso-position-horizontal-relative:page;mso-position-vertical-relative:page;mso-wrap-style:square" type="#_x0000_t75">
            <v:stroke joinstyle="miter" linestyle="single"/>
            <v:imagedata o:title="eqId94aac6ed504c24c207da22e69cde5545" r:id="rId1869"/>
            <v:path o:extrusionok="f"/>
            <o:lock aspectratio="t" v:ext="edit"/>
          </v:shape>
          <o:OLEObject DrawAspect="Content" ObjectID="_1234569093" ProgID="Equation.DSMT4" ShapeID="Object 2797" Type="Embed" r:id="rId1870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02df5c7c468b58cb99cc7edde434c46c" filled="f" id="Object 2798" o:ole="" o:preferrelative="t" o:spid="_x0000_i2281" stroked="f" style="width:46.6pt;height:11.66pt;mso-position-horizontal-relative:page;mso-position-vertical-relative:page;mso-wrap-style:square" type="#_x0000_t75">
            <v:stroke joinstyle="miter" linestyle="single"/>
            <v:imagedata o:title="eqId02df5c7c468b58cb99cc7edde434c46c" r:id="rId1871"/>
            <v:path o:extrusionok="f"/>
            <o:lock aspectratio="t" v:ext="edit"/>
          </v:shape>
          <o:OLEObject DrawAspect="Content" ObjectID="_1234569094" ProgID="Equation.DSMT4" ShapeID="Object 2798" Type="Embed" r:id="rId1872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故答案为∶ </w:t>
      </w:r>
      <w:r>
        <w:object>
          <v:shape alt="eqIde421170341e50bdce61c63766ead8cbb" filled="f" id="Object 2799" o:ole="" o:preferrelative="t" o:spid="_x0000_i2282" stroked="f" style="width:29.83pt;height:12.07pt;mso-position-horizontal-relative:page;mso-position-vertical-relative:page;mso-wrap-style:square" type="#_x0000_t75">
            <v:stroke joinstyle="miter" linestyle="single"/>
            <v:imagedata o:title="eqIde421170341e50bdce61c63766ead8cbb" r:id="rId1843"/>
            <v:path o:extrusionok="f"/>
            <o:lock aspectratio="t" v:ext="edit"/>
          </v:shape>
          <o:OLEObject DrawAspect="Content" ObjectID="_1234569095" ProgID="Equation.DSMT4" ShapeID="Object 2799" Type="Embed" r:id="rId1873"/>
        </w:object>
      </w:r>
      <w:r>
        <w:rPr>
          <w:sz w:val="21"/>
        </w:rPr>
        <w:t>；</w:t>
      </w:r>
      <w:r>
        <w:object>
          <v:shape alt="eqId8c748e40ba21ac5063d3bccaa57ef278" filled="f" id="Object 2800" o:ole="" o:preferrelative="t" o:spid="_x0000_i2283" stroked="f" style="width:12.32pt;height:12.32pt;mso-position-horizontal-relative:page;mso-position-vertical-relative:page;mso-wrap-style:square" type="#_x0000_t75">
            <v:stroke joinstyle="miter" linestyle="single"/>
            <v:imagedata o:title="eqId8c748e40ba21ac5063d3bccaa57ef278" r:id="rId1845"/>
            <v:path o:extrusionok="f"/>
            <o:lock aspectratio="t" v:ext="edit"/>
          </v:shape>
          <o:OLEObject DrawAspect="Content" ObjectID="_1234569096" ProgID="Equation.DSMT4" ShapeID="Object 2800" Type="Embed" r:id="rId1874"/>
        </w:object>
      </w:r>
      <w:r>
        <w:rPr>
          <w:sz w:val="21"/>
        </w:rPr>
        <w:t>；</w:t>
      </w:r>
      <w:r>
        <w:object>
          <v:shape alt="eqId9c06fc7811f9525e8b8c833746d6af5c" filled="f" id="Object 2801" o:ole="" o:preferrelative="t" o:spid="_x0000_i2284" stroked="f" style="width:14.07pt;height:12.32pt;mso-position-horizontal-relative:page;mso-position-vertical-relative:page;mso-wrap-style:square" type="#_x0000_t75">
            <v:stroke joinstyle="miter" linestyle="single"/>
            <v:imagedata o:title="eqId9c06fc7811f9525e8b8c833746d6af5c" r:id="rId1847"/>
            <v:path o:extrusionok="f"/>
            <o:lock aspectratio="t" v:ext="edit"/>
          </v:shape>
          <o:OLEObject DrawAspect="Content" ObjectID="_1234569097" ProgID="Equation.DSMT4" ShapeID="Object 2801" Type="Embed" r:id="rId1875"/>
        </w:object>
      </w:r>
      <w:r>
        <w:rPr>
          <w:sz w:val="21"/>
        </w:rPr>
        <w:t>；</w:t>
      </w:r>
      <w:r>
        <w:object>
          <v:shape alt="eqId8da45c443af7994a26ffa9d8894e7262" filled="f" id="Object 2802" o:ole="" o:preferrelative="t" o:spid="_x0000_i2285" stroked="f" style="width:12.32pt;height:11.42pt;mso-position-horizontal-relative:page;mso-position-vertical-relative:page;mso-wrap-style:square" type="#_x0000_t75">
            <v:stroke joinstyle="miter" linestyle="single"/>
            <v:imagedata o:title="eqId8da45c443af7994a26ffa9d8894e7262" r:id="rId1849"/>
            <v:path o:extrusionok="f"/>
            <o:lock aspectratio="t" v:ext="edit"/>
          </v:shape>
          <o:OLEObject DrawAspect="Content" ObjectID="_1234569098" ProgID="Equation.DSMT4" ShapeID="Object 2802" Type="Embed" r:id="rId1876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5</w:t>
      </w:r>
      <w:r>
        <w:rPr>
          <w:sz w:val="21"/>
        </w:rPr>
        <w:t>．（25-26七年级上·辽宁铁岭·月考）如图，点</w:t>
      </w:r>
      <w:r>
        <w:object>
          <v:shape alt="eqId1dde8112e8eb968fd042418dd632759e" filled="f" id="Object 2803" o:ole="" o:preferrelative="t" o:spid="_x0000_i2286" stroked="f" style="width:10.56pt;height:12.82pt;mso-position-horizontal-relative:page;mso-position-vertical-relative:page;mso-wrap-style:square" type="#_x0000_t75">
            <v:stroke joinstyle="miter" linestyle="single"/>
            <v:imagedata o:title="eqId1dde8112e8eb968fd042418dd632759e" r:id="rId31"/>
            <v:path o:extrusionok="f"/>
            <o:lock aspectratio="t" v:ext="edit"/>
          </v:shape>
          <o:OLEObject DrawAspect="Content" ObjectID="_1234569099" ProgID="Equation.DSMT4" ShapeID="Object 2803" Type="Embed" r:id="rId1877"/>
        </w:object>
      </w:r>
      <w:r>
        <w:rPr>
          <w:sz w:val="21"/>
        </w:rPr>
        <w:t>是直线</w:t>
      </w:r>
      <w:r>
        <w:object>
          <v:shape alt="eqIdf52a58fbaf4fea03567e88a9f0f6e37e" filled="f" id="Object 2804" o:ole="" o:preferrelative="t" o:spid="_x0000_i2287" stroked="f" style="width:17.56pt;height:11.46pt;mso-position-horizontal-relative:page;mso-position-vertical-relative:page;mso-wrap-style:square" type="#_x0000_t75">
            <v:stroke joinstyle="miter" linestyle="single"/>
            <v:imagedata o:title="eqIdf52a58fbaf4fea03567e88a9f0f6e37e" r:id="rId984"/>
            <v:path o:extrusionok="f"/>
            <o:lock aspectratio="t" v:ext="edit"/>
          </v:shape>
          <o:OLEObject DrawAspect="Content" ObjectID="_1234569100" ProgID="Equation.DSMT4" ShapeID="Object 2804" Type="Embed" r:id="rId1878"/>
        </w:object>
      </w:r>
      <w:r>
        <w:rPr>
          <w:sz w:val="21"/>
        </w:rPr>
        <w:t>上一点，</w:t>
      </w:r>
      <w:r>
        <w:object>
          <v:shape alt="eqIdd8cc88685997c7586d1d4bf75a055433" filled="f" id="Object 2805" o:ole="" o:preferrelative="t" o:spid="_x0000_i2288" stroked="f" style="width:58.92pt;height:12.56pt;mso-position-horizontal-relative:page;mso-position-vertical-relative:page;mso-wrap-style:square" type="#_x0000_t75">
            <v:stroke joinstyle="miter" linestyle="single"/>
            <v:imagedata o:title="eqIdd8cc88685997c7586d1d4bf75a055433" r:id="rId158"/>
            <v:path o:extrusionok="f"/>
            <o:lock aspectratio="t" v:ext="edit"/>
          </v:shape>
          <o:OLEObject DrawAspect="Content" ObjectID="_1234569101" ProgID="Equation.DSMT4" ShapeID="Object 2805" Type="Embed" r:id="rId1879"/>
        </w:object>
      </w:r>
      <w:r>
        <w:rPr>
          <w:sz w:val="21"/>
        </w:rPr>
        <w:t>，</w:t>
      </w:r>
      <w:r>
        <w:object>
          <v:shape alt="eqIda299d2b999568e80be8005565ba209a4" filled="f" id="Object 2806" o:ole="" o:preferrelative="t" o:spid="_x0000_i2289" stroked="f" style="width:17.53pt;height:12.26pt;mso-position-horizontal-relative:page;mso-position-vertical-relative:page;mso-wrap-style:square" type="#_x0000_t75">
            <v:stroke joinstyle="miter" linestyle="single"/>
            <v:imagedata o:title="eqIda299d2b999568e80be8005565ba209a4" r:id="rId580"/>
            <v:path o:extrusionok="f"/>
            <o:lock aspectratio="t" v:ext="edit"/>
          </v:shape>
          <o:OLEObject DrawAspect="Content" ObjectID="_1234569102" ProgID="Equation.DSMT4" ShapeID="Object 2806" Type="Embed" r:id="rId1880"/>
        </w:object>
      </w:r>
      <w:r>
        <w:rPr>
          <w:sz w:val="21"/>
        </w:rPr>
        <w:t>是</w:t>
      </w:r>
      <w:r>
        <w:object>
          <v:shape alt="eqId42e7b8a59f8d66176463f3d71f882a26" filled="f" id="Object 2807" o:ole="" o:preferrelative="t" o:spid="_x0000_i2290" stroked="f" style="width:33.39pt;height:12.46pt;mso-position-horizontal-relative:page;mso-position-vertical-relative:page;mso-wrap-style:square" type="#_x0000_t75">
            <v:stroke joinstyle="miter" linestyle="single"/>
            <v:imagedata o:title="eqId42e7b8a59f8d66176463f3d71f882a26" r:id="rId686"/>
            <v:path o:extrusionok="f"/>
            <o:lock aspectratio="t" v:ext="edit"/>
          </v:shape>
          <o:OLEObject DrawAspect="Content" ObjectID="_1234569103" ProgID="Equation.DSMT4" ShapeID="Object 2807" Type="Embed" r:id="rId1881"/>
        </w:object>
      </w:r>
      <w:r>
        <w:rPr>
          <w:sz w:val="21"/>
        </w:rPr>
        <w:t>的平分线，且</w:t>
      </w:r>
      <w:r>
        <w:object>
          <v:shape alt="eqId00cd90e6437673edced6a0ac1961ee14" filled="f" id="Object 2808" o:ole="" o:preferrelative="t" o:spid="_x0000_i2291" stroked="f" style="width:94.12pt;height:12.5pt;mso-position-horizontal-relative:page;mso-position-vertical-relative:page;mso-wrap-style:square" type="#_x0000_t75">
            <v:stroke joinstyle="miter" linestyle="single"/>
            <v:imagedata o:title="eqId00cd90e6437673edced6a0ac1961ee14" r:id="rId1882"/>
            <v:path o:extrusionok="f"/>
            <o:lock aspectratio="t" v:ext="edit"/>
          </v:shape>
          <o:OLEObject DrawAspect="Content" ObjectID="_1234569104" ProgID="Equation.DSMT4" ShapeID="Object 2808" Type="Embed" r:id="rId1883"/>
        </w:object>
      </w:r>
      <w:r>
        <w:rPr>
          <w:sz w:val="21"/>
        </w:rPr>
        <w:t>，则</w:t>
      </w:r>
      <w:r>
        <w:object>
          <v:shape alt="eqId1b7c903121c158dafe5e7f3712897ed8" filled="f" id="Object 2809" o:ole="" o:preferrelative="t" o:spid="_x0000_i2292" stroked="f" style="width:40.44pt;height:12.25pt;mso-position-horizontal-relative:page;mso-position-vertical-relative:page;mso-wrap-style:square" type="#_x0000_t75">
            <v:stroke joinstyle="miter" linestyle="single"/>
            <v:imagedata o:title="eqId1b7c903121c158dafe5e7f3712897ed8" r:id="rId1884"/>
            <v:path o:extrusionok="f"/>
            <o:lock aspectratio="t" v:ext="edit"/>
          </v:shape>
          <o:OLEObject DrawAspect="Content" ObjectID="_1234569105" ProgID="Equation.DSMT4" ShapeID="Object 2809" Type="Embed" r:id="rId1885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°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1ad3bd73-9d71-4fbc-9571-9644b2910e6f" filled="f" id="图片 100089" o:preferrelative="t" o:spid="_x0000_i2293" stroked="f" style="width:114.75pt;height:108.76pt;mso-position-horizontal-relative:page;mso-position-vertical-relative:page;mso-wrap-style:square" type="#_x0000_t75">
            <v:fill o:detectmouseclick="t"/>
            <v:stroke linestyle="single"/>
            <v:imagedata o:title="@@@1ad3bd73-9d71-4fbc-9571-9644b2910e6f" r:id="rId1886"/>
            <v:path o:extrusionok="f"/>
            <o:lock aspectratio="t" v:ext="edit"/>
          </v:shape>
        </w:pi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</w:t>
      </w:r>
      <w:r>
        <w:object>
          <v:shape alt="eqId2be88500e8054f3d9ef97c01a16fb75a" filled="f" id="Object 2810" o:ole="" o:preferrelative="t" o:spid="_x0000_i2294" stroked="f" style="width:17.6pt;height:12.3pt;mso-position-horizontal-relative:page;mso-position-vertical-relative:page;mso-wrap-style:square" type="#_x0000_t75">
            <v:stroke joinstyle="miter" linestyle="single"/>
            <v:imagedata o:title="eqId2be88500e8054f3d9ef97c01a16fb75a" r:id="rId1887"/>
            <v:path o:extrusionok="f"/>
            <o:lock aspectratio="t" v:ext="edit"/>
          </v:shape>
          <o:OLEObject DrawAspect="Content" ObjectID="_1234569106" ProgID="Equation.DSMT4" ShapeID="Object 2810" Type="Embed" r:id="rId1888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余角，补角，角平分线的定义，解一元一次方程，解题的关键是灵活运用余角，补角，角平分线的定义，根据</w:t>
      </w:r>
      <w:r>
        <w:object>
          <v:shape alt="eqId00cd90e6437673edced6a0ac1961ee14" filled="f" id="Object 2811" o:ole="" o:preferrelative="t" o:spid="_x0000_i2295" stroked="f" style="width:94.12pt;height:12.5pt;mso-position-horizontal-relative:page;mso-position-vertical-relative:page;mso-wrap-style:square" type="#_x0000_t75">
            <v:stroke joinstyle="miter" linestyle="single"/>
            <v:imagedata o:title="eqId00cd90e6437673edced6a0ac1961ee14" r:id="rId1882"/>
            <v:path o:extrusionok="f"/>
            <o:lock aspectratio="t" v:ext="edit"/>
          </v:shape>
          <o:OLEObject DrawAspect="Content" ObjectID="_1234569107" ProgID="Equation.DSMT4" ShapeID="Object 2811" Type="Embed" r:id="rId1889"/>
        </w:object>
      </w:r>
      <w:r>
        <w:rPr>
          <w:sz w:val="21"/>
        </w:rPr>
        <w:t>，设</w:t>
      </w:r>
      <w:r>
        <w:object>
          <v:shape alt="eqId0981b257d9d72358187509dd06aa5089" filled="f" id="Object 2812" o:ole="" o:preferrelative="t" o:spid="_x0000_i2296" stroked="f" style="width:53.59pt;height:12.07pt;mso-position-horizontal-relative:page;mso-position-vertical-relative:page;mso-wrap-style:square" type="#_x0000_t75">
            <v:stroke joinstyle="miter" linestyle="single"/>
            <v:imagedata o:title="eqId0981b257d9d72358187509dd06aa5089" r:id="rId1890"/>
            <v:path o:extrusionok="f"/>
            <o:lock aspectratio="t" v:ext="edit"/>
          </v:shape>
          <o:OLEObject DrawAspect="Content" ObjectID="_1234569108" ProgID="Equation.DSMT4" ShapeID="Object 2812" Type="Embed" r:id="rId1891"/>
        </w:object>
      </w:r>
      <w:r>
        <w:rPr>
          <w:sz w:val="21"/>
        </w:rPr>
        <w:t>，则</w:t>
      </w:r>
      <w:r>
        <w:object>
          <v:shape alt="eqIdbcccaf47fb7b16a858c60644a0e5f335" filled="f" id="Object 2813" o:ole="" o:preferrelative="t" o:spid="_x0000_i2297" stroked="f" style="width:53.59pt;height:12.56pt;mso-position-horizontal-relative:page;mso-position-vertical-relative:page;mso-wrap-style:square" type="#_x0000_t75">
            <v:stroke joinstyle="miter" linestyle="single"/>
            <v:imagedata o:title="eqIdbcccaf47fb7b16a858c60644a0e5f335" r:id="rId1892"/>
            <v:path o:extrusionok="f"/>
            <o:lock aspectratio="t" v:ext="edit"/>
          </v:shape>
          <o:OLEObject DrawAspect="Content" ObjectID="_1234569109" ProgID="Equation.DSMT4" ShapeID="Object 2813" Type="Embed" r:id="rId1893"/>
        </w:object>
      </w:r>
      <w:r>
        <w:rPr>
          <w:sz w:val="21"/>
        </w:rPr>
        <w:t>，求得</w:t>
      </w:r>
      <w:r>
        <w:object>
          <v:shape alt="eqId53d8dd232df8b0d1237ec70847a29302" filled="f" id="Object 2814" o:ole="" o:preferrelative="t" o:spid="_x0000_i2298" stroked="f" style="width:81.8pt;height:12.25pt;mso-position-horizontal-relative:page;mso-position-vertical-relative:page;mso-wrap-style:square" type="#_x0000_t75">
            <v:stroke joinstyle="miter" linestyle="single"/>
            <v:imagedata o:title="eqId53d8dd232df8b0d1237ec70847a29302" r:id="rId1894"/>
            <v:path o:extrusionok="f"/>
            <o:lock aspectratio="t" v:ext="edit"/>
          </v:shape>
          <o:OLEObject DrawAspect="Content" ObjectID="_1234569110" ProgID="Equation.DSMT4" ShapeID="Object 2814" Type="Embed" r:id="rId1895"/>
        </w:object>
      </w:r>
      <w:r>
        <w:rPr>
          <w:sz w:val="21"/>
        </w:rPr>
        <w:t>，利用</w:t>
      </w:r>
      <w:r>
        <w:object>
          <v:shape alt="eqIdd8cc88685997c7586d1d4bf75a055433" filled="f" id="Object 2815" o:ole="" o:preferrelative="t" o:spid="_x0000_i2299" stroked="f" style="width:58.92pt;height:12.56pt;mso-position-horizontal-relative:page;mso-position-vertical-relative:page;mso-wrap-style:square" type="#_x0000_t75">
            <v:stroke joinstyle="miter" linestyle="single"/>
            <v:imagedata o:title="eqIdd8cc88685997c7586d1d4bf75a055433" r:id="rId158"/>
            <v:path o:extrusionok="f"/>
            <o:lock aspectratio="t" v:ext="edit"/>
          </v:shape>
          <o:OLEObject DrawAspect="Content" ObjectID="_1234569111" ProgID="Equation.DSMT4" ShapeID="Object 2815" Type="Embed" r:id="rId1896"/>
        </w:object>
      </w:r>
      <w:r>
        <w:rPr>
          <w:sz w:val="21"/>
        </w:rPr>
        <w:t>列方程，即可求解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∵</w:t>
      </w:r>
      <w:r>
        <w:object>
          <v:shape alt="eqId00cd90e6437673edced6a0ac1961ee14" filled="f" id="Object 2816" o:ole="" o:preferrelative="t" o:spid="_x0000_i2300" stroked="f" style="width:94.12pt;height:12.5pt;mso-position-horizontal-relative:page;mso-position-vertical-relative:page;mso-wrap-style:square" type="#_x0000_t75">
            <v:stroke joinstyle="miter" linestyle="single"/>
            <v:imagedata o:title="eqId00cd90e6437673edced6a0ac1961ee14" r:id="rId1882"/>
            <v:path o:extrusionok="f"/>
            <o:lock aspectratio="t" v:ext="edit"/>
          </v:shape>
          <o:OLEObject DrawAspect="Content" ObjectID="_1234569112" ProgID="Equation.DSMT4" ShapeID="Object 2816" Type="Embed" r:id="rId1897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设</w:t>
      </w:r>
      <w:r>
        <w:object>
          <v:shape alt="eqId0981b257d9d72358187509dd06aa5089" filled="f" id="Object 2817" o:ole="" o:preferrelative="t" o:spid="_x0000_i2301" stroked="f" style="width:53.59pt;height:12.07pt;mso-position-horizontal-relative:page;mso-position-vertical-relative:page;mso-wrap-style:square" type="#_x0000_t75">
            <v:stroke joinstyle="miter" linestyle="single"/>
            <v:imagedata o:title="eqId0981b257d9d72358187509dd06aa5089" r:id="rId1890"/>
            <v:path o:extrusionok="f"/>
            <o:lock aspectratio="t" v:ext="edit"/>
          </v:shape>
          <o:OLEObject DrawAspect="Content" ObjectID="_1234569113" ProgID="Equation.DSMT4" ShapeID="Object 2817" Type="Embed" r:id="rId1898"/>
        </w:object>
      </w:r>
      <w:r>
        <w:rPr>
          <w:sz w:val="21"/>
        </w:rPr>
        <w:t>，则</w:t>
      </w:r>
      <w:r>
        <w:object>
          <v:shape alt="eqIdbcccaf47fb7b16a858c60644a0e5f335" filled="f" id="Object 2818" o:ole="" o:preferrelative="t" o:spid="_x0000_i2302" stroked="f" style="width:53.59pt;height:12.56pt;mso-position-horizontal-relative:page;mso-position-vertical-relative:page;mso-wrap-style:square" type="#_x0000_t75">
            <v:stroke joinstyle="miter" linestyle="single"/>
            <v:imagedata o:title="eqIdbcccaf47fb7b16a858c60644a0e5f335" r:id="rId1892"/>
            <v:path o:extrusionok="f"/>
            <o:lock aspectratio="t" v:ext="edit"/>
          </v:shape>
          <o:OLEObject DrawAspect="Content" ObjectID="_1234569114" ProgID="Equation.DSMT4" ShapeID="Object 2818" Type="Embed" r:id="rId1899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53d8dd232df8b0d1237ec70847a29302" filled="f" id="Object 2819" o:ole="" o:preferrelative="t" o:spid="_x0000_i2303" stroked="f" style="width:81.8pt;height:12.25pt;mso-position-horizontal-relative:page;mso-position-vertical-relative:page;mso-wrap-style:square" type="#_x0000_t75">
            <v:stroke joinstyle="miter" linestyle="single"/>
            <v:imagedata o:title="eqId53d8dd232df8b0d1237ec70847a29302" r:id="rId1894"/>
            <v:path o:extrusionok="f"/>
            <o:lock aspectratio="t" v:ext="edit"/>
          </v:shape>
          <o:OLEObject DrawAspect="Content" ObjectID="_1234569115" ProgID="Equation.DSMT4" ShapeID="Object 2819" Type="Embed" r:id="rId1900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d8cc88685997c7586d1d4bf75a055433" filled="f" id="Object 2820" o:ole="" o:preferrelative="t" o:spid="_x0000_i2304" stroked="f" style="width:58.92pt;height:12.56pt;mso-position-horizontal-relative:page;mso-position-vertical-relative:page;mso-wrap-style:square" type="#_x0000_t75">
            <v:stroke joinstyle="miter" linestyle="single"/>
            <v:imagedata o:title="eqIdd8cc88685997c7586d1d4bf75a055433" r:id="rId158"/>
            <v:path o:extrusionok="f"/>
            <o:lock aspectratio="t" v:ext="edit"/>
          </v:shape>
          <o:OLEObject DrawAspect="Content" ObjectID="_1234569116" ProgID="Equation.DSMT4" ShapeID="Object 2820" Type="Embed" r:id="rId1901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fc9d007b4627ad284f730b9cc47e6b77" filled="f" id="Object 2821" o:ole="" o:preferrelative="t" o:spid="_x0000_i2305" stroked="f" style="width:77.4pt;height:12.3pt;mso-position-horizontal-relative:page;mso-position-vertical-relative:page;mso-wrap-style:square" type="#_x0000_t75">
            <v:stroke joinstyle="miter" linestyle="single"/>
            <v:imagedata o:title="eqIdfc9d007b4627ad284f730b9cc47e6b77" r:id="rId1902"/>
            <v:path o:extrusionok="f"/>
            <o:lock aspectratio="t" v:ext="edit"/>
          </v:shape>
          <o:OLEObject DrawAspect="Content" ObjectID="_1234569117" ProgID="Equation.DSMT4" ShapeID="Object 2821" Type="Embed" r:id="rId1903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35b34d17c0a2a6a1840abafad1fd65b5" filled="f" id="Object 2822" o:ole="" o:preferrelative="t" o:spid="_x0000_i2306" stroked="f" style="width:86.2pt;height:12.25pt;mso-position-horizontal-relative:page;mso-position-vertical-relative:page;mso-wrap-style:square" type="#_x0000_t75">
            <v:stroke joinstyle="miter" linestyle="single"/>
            <v:imagedata o:title="eqId35b34d17c0a2a6a1840abafad1fd65b5" r:id="rId1904"/>
            <v:path o:extrusionok="f"/>
            <o:lock aspectratio="t" v:ext="edit"/>
          </v:shape>
          <o:OLEObject DrawAspect="Content" ObjectID="_1234569118" ProgID="Equation.DSMT4" ShapeID="Object 2822" Type="Embed" r:id="rId1905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：</w:t>
      </w:r>
      <w:r>
        <w:object>
          <v:shape alt="eqIdeea4c03c68427e8651bdcf534148f4f4" filled="f" id="Object 2823" o:ole="" o:preferrelative="t" o:spid="_x0000_i2307" stroked="f" style="width:29pt;height:11.85pt;mso-position-horizontal-relative:page;mso-position-vertical-relative:page;mso-wrap-style:square" type="#_x0000_t75">
            <v:stroke joinstyle="miter" linestyle="single"/>
            <v:imagedata o:title="eqIdeea4c03c68427e8651bdcf534148f4f4" r:id="rId1906"/>
            <v:path o:extrusionok="f"/>
            <o:lock aspectratio="t" v:ext="edit"/>
          </v:shape>
          <o:OLEObject DrawAspect="Content" ObjectID="_1234569119" ProgID="Equation.DSMT4" ShapeID="Object 2823" Type="Embed" r:id="rId1907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b32314d1196ff14e98863728e9e143af" filled="f" id="Object 2824" o:ole="" o:preferrelative="t" o:spid="_x0000_i2308" stroked="f" style="width:58.92pt;height:12.56pt;mso-position-horizontal-relative:page;mso-position-vertical-relative:page;mso-wrap-style:square" type="#_x0000_t75">
            <v:stroke joinstyle="miter" linestyle="single"/>
            <v:imagedata o:title="eqIdb32314d1196ff14e98863728e9e143af" r:id="rId1908"/>
            <v:path o:extrusionok="f"/>
            <o:lock aspectratio="t" v:ext="edit"/>
          </v:shape>
          <o:OLEObject DrawAspect="Content" ObjectID="_1234569120" ProgID="Equation.DSMT4" ShapeID="Object 2824" Type="Embed" r:id="rId1909"/>
        </w:object>
      </w:r>
      <w:r>
        <w:rPr>
          <w:sz w:val="21"/>
        </w:rPr>
        <w:t>，</w:t>
      </w:r>
      <w:r>
        <w:object>
          <v:shape alt="eqId06a898277b68a631daaad9f45b8938b1" filled="f" id="Object 2825" o:ole="" o:preferrelative="t" o:spid="_x0000_i2309" stroked="f" style="width:62.44pt;height:12.46pt;mso-position-horizontal-relative:page;mso-position-vertical-relative:page;mso-wrap-style:square" type="#_x0000_t75">
            <v:stroke joinstyle="miter" linestyle="single"/>
            <v:imagedata o:title="eqId06a898277b68a631daaad9f45b8938b1" r:id="rId1910"/>
            <v:path o:extrusionok="f"/>
            <o:lock aspectratio="t" v:ext="edit"/>
          </v:shape>
          <o:OLEObject DrawAspect="Content" ObjectID="_1234569121" ProgID="Equation.DSMT4" ShapeID="Object 2825" Type="Embed" r:id="rId1911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a299d2b999568e80be8005565ba209a4" filled="f" id="Object 2826" o:ole="" o:preferrelative="t" o:spid="_x0000_i2310" stroked="f" style="width:17.53pt;height:12.26pt;mso-position-horizontal-relative:page;mso-position-vertical-relative:page;mso-wrap-style:square" type="#_x0000_t75">
            <v:stroke joinstyle="miter" linestyle="single"/>
            <v:imagedata o:title="eqIda299d2b999568e80be8005565ba209a4" r:id="rId580"/>
            <v:path o:extrusionok="f"/>
            <o:lock aspectratio="t" v:ext="edit"/>
          </v:shape>
          <o:OLEObject DrawAspect="Content" ObjectID="_1234569122" ProgID="Equation.DSMT4" ShapeID="Object 2826" Type="Embed" r:id="rId1912"/>
        </w:object>
      </w:r>
      <w:r>
        <w:rPr>
          <w:sz w:val="21"/>
        </w:rPr>
        <w:t>是</w:t>
      </w:r>
      <w:r>
        <w:object>
          <v:shape alt="eqId42e7b8a59f8d66176463f3d71f882a26" filled="f" id="Object 2827" o:ole="" o:preferrelative="t" o:spid="_x0000_i2311" stroked="f" style="width:33.39pt;height:12.46pt;mso-position-horizontal-relative:page;mso-position-vertical-relative:page;mso-wrap-style:square" type="#_x0000_t75">
            <v:stroke joinstyle="miter" linestyle="single"/>
            <v:imagedata o:title="eqId42e7b8a59f8d66176463f3d71f882a26" r:id="rId686"/>
            <v:path o:extrusionok="f"/>
            <o:lock aspectratio="t" v:ext="edit"/>
          </v:shape>
          <o:OLEObject DrawAspect="Content" ObjectID="_1234569123" ProgID="Equation.DSMT4" ShapeID="Object 2827" Type="Embed" r:id="rId1913"/>
        </w:object>
      </w:r>
      <w:r>
        <w:rPr>
          <w:sz w:val="21"/>
        </w:rPr>
        <w:t>的平分线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844a46155fe3b189b358798f0c738b4f" filled="f" id="Object 2828" o:ole="" o:preferrelative="t" o:spid="_x0000_i2312" stroked="f" style="width:151.36pt;height:27.24pt;mso-position-horizontal-relative:page;mso-position-vertical-relative:page;mso-wrap-style:square" type="#_x0000_t75">
            <v:stroke joinstyle="miter" linestyle="single"/>
            <v:imagedata o:title="eqId844a46155fe3b189b358798f0c738b4f" r:id="rId1914"/>
            <v:path o:extrusionok="f"/>
            <o:lock aspectratio="t" v:ext="edit"/>
          </v:shape>
          <o:OLEObject DrawAspect="Content" ObjectID="_1234569124" ProgID="Equation.DSMT4" ShapeID="Object 2828" Type="Embed" r:id="rId1915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2166f1f9bfedddddcad9a3e6eea6747c" filled="f" id="Object 2829" o:ole="" o:preferrelative="t" o:spid="_x0000_i2313" stroked="f" style="width:190.96pt;height:12.25pt;mso-position-horizontal-relative:page;mso-position-vertical-relative:page;mso-wrap-style:square" type="#_x0000_t75">
            <v:stroke joinstyle="miter" linestyle="single"/>
            <v:imagedata o:title="eqId2166f1f9bfedddddcad9a3e6eea6747c" r:id="rId1916"/>
            <v:path o:extrusionok="f"/>
            <o:lock aspectratio="t" v:ext="edit"/>
          </v:shape>
          <o:OLEObject DrawAspect="Content" ObjectID="_1234569125" ProgID="Equation.DSMT4" ShapeID="Object 2829" Type="Embed" r:id="rId1917"/>
        </w:object>
      </w:r>
      <w:r>
        <w:rPr>
          <w:sz w:val="21"/>
        </w:rPr>
        <w:t>．</w:t>
      </w:r>
    </w:p>
    <w:p>
      <w:pPr>
        <w:jc w:val="center"/>
        <w:textAlignment w:val="center"/>
        <w:rPr>
          <w:rFonts w:ascii="黑体" w:cs="黑体" w:eastAsia="黑体" w:hAnsi="黑体"/>
          <w:b/>
          <w:i w:val="0"/>
          <w:color w:val="000000"/>
          <w:sz w:val="30"/>
        </w:rPr>
      </w:pPr>
    </w:p>
    <w:p>
      <w:pPr>
        <w:jc w:val="left"/>
        <w:textAlignment w:val="center"/>
        <w:rPr>
          <w:rFonts w:ascii="宋体" w:cs="宋体" w:eastAsia="宋体" w:hAnsi="宋体"/>
          <w:b/>
          <w:i w:val="0"/>
          <w:color w:val="000000"/>
          <w:sz w:val="21"/>
        </w:rPr>
      </w:pPr>
      <w:r>
        <w:rPr>
          <w:rFonts w:ascii="宋体" w:cs="宋体" w:eastAsia="宋体" w:hAnsi="宋体"/>
          <w:b/>
          <w:i w:val="0"/>
          <w:color w:val="000000"/>
          <w:sz w:val="21"/>
        </w:rPr>
        <w:t>三、解答题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6</w:t>
      </w:r>
      <w:r>
        <w:rPr>
          <w:sz w:val="21"/>
        </w:rPr>
        <w:t>．（25-26七年级上·全国·课后作业）单位换算：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</w:t>
      </w:r>
      <w:r>
        <w:object>
          <v:shape alt="eqId850bc6ef3152c45e905ed7b6844e70af" filled="f" id="Object 2830" o:ole="" o:preferrelative="t" o:spid="_x0000_i2314" stroked="f" style="width:52.76pt;height:13.86pt;mso-position-horizontal-relative:page;mso-position-vertical-relative:page;mso-wrap-style:square" type="#_x0000_t75">
            <v:stroke joinstyle="miter" linestyle="single"/>
            <v:imagedata o:title="eqId850bc6ef3152c45e905ed7b6844e70af" r:id="rId1918"/>
            <v:path o:extrusionok="f"/>
            <o:lock aspectratio="t" v:ext="edit"/>
          </v:shape>
          <o:OLEObject DrawAspect="Content" ObjectID="_1234569126" ProgID="Equation.DSMT4" ShapeID="Object 2830" Type="Embed" r:id="rId1919"/>
        </w:object>
      </w:r>
      <w:r>
        <w:rPr>
          <w:sz w:val="21"/>
        </w:rPr>
        <w:t>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alt="eqId84adc8a33fac6176aa927afe5591b9b0" filled="f" id="Object 2831" o:ole="" o:preferrelative="t" o:spid="_x0000_i2315" stroked="f" style="width:36.03pt;height:12.21pt;mso-position-horizontal-relative:page;mso-position-vertical-relative:page;mso-wrap-style:square" type="#_x0000_t75">
            <v:stroke joinstyle="miter" linestyle="single"/>
            <v:imagedata o:title="eqId84adc8a33fac6176aa927afe5591b9b0" r:id="rId219"/>
            <v:path o:extrusionok="f"/>
            <o:lock aspectratio="t" v:ext="edit"/>
          </v:shape>
          <o:OLEObject DrawAspect="Content" ObjectID="_1234569127" ProgID="Equation.DSMT4" ShapeID="Object 2831" Type="Embed" r:id="rId1920"/>
        </w:object>
      </w:r>
      <w:r>
        <w:rPr>
          <w:sz w:val="21"/>
          <w:u w:val="single"/>
        </w:rPr>
        <w:t>　　　　　</w:t>
      </w:r>
      <w:r>
        <w:rPr>
          <w:sz w:val="21"/>
        </w:rPr>
        <w:t>°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</w:t>
      </w:r>
      <w:r>
        <w:object>
          <v:shape alt="eqIdf349b98ea6ce04bb1fe688a7c1f6b757" filled="f" id="Object 2832" o:ole="" o:preferrelative="t" o:spid="_x0000_i2316" stroked="f" style="width:118.8pt;height:13.84pt;mso-position-horizontal-relative:page;mso-position-vertical-relative:page;mso-wrap-style:square" type="#_x0000_t75">
            <v:stroke joinstyle="miter" linestyle="single"/>
            <v:imagedata o:title="eqIdf349b98ea6ce04bb1fe688a7c1f6b757" r:id="rId1921"/>
            <v:path o:extrusionok="f"/>
            <o:lock aspectratio="t" v:ext="edit"/>
          </v:shape>
          <o:OLEObject DrawAspect="Content" ObjectID="_1234569128" ProgID="Equation.DSMT4" ShapeID="Object 2832" Type="Embed" r:id="rId1922"/>
        </w:object>
      </w:r>
      <w:r>
        <w:rPr>
          <w:sz w:val="21"/>
        </w:rPr>
        <w:t>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4)</w:t>
      </w:r>
      <w:r>
        <w:object>
          <v:shape alt="eqIdea2d1dab1e82e98625d918bdb4046d50" filled="f" id="Object 2833" o:ole="" o:preferrelative="t" o:spid="_x0000_i2317" stroked="f" style="width:52.76pt;height:12.5pt;mso-position-horizontal-relative:page;mso-position-vertical-relative:page;mso-wrap-style:square" type="#_x0000_t75">
            <v:stroke joinstyle="miter" linestyle="single"/>
            <v:imagedata o:title="eqIdea2d1dab1e82e98625d918bdb4046d50" r:id="rId230"/>
            <v:path o:extrusionok="f"/>
            <o:lock aspectratio="t" v:ext="edit"/>
          </v:shape>
          <o:OLEObject DrawAspect="Content" ObjectID="_1234569129" ProgID="Equation.DSMT4" ShapeID="Object 2833" Type="Embed" r:id="rId1923"/>
        </w:object>
      </w:r>
      <w:r>
        <w:rPr>
          <w:sz w:val="21"/>
        </w:rPr>
        <w:t>________</w:t>
      </w:r>
      <w:r>
        <w:object>
          <v:shape alt="eqId83873a9d782f2588c5eedbfe73f9bc2f" filled="f" id="Object 2834" o:ole="" o:preferrelative="t" o:spid="_x0000_i2318" stroked="f" style="width:7.01pt;height:10.56pt;mso-position-horizontal-relative:page;mso-position-vertical-relative:page;mso-wrap-style:square" type="#_x0000_t75">
            <v:stroke joinstyle="miter" linestyle="single"/>
            <v:imagedata o:title="eqId83873a9d782f2588c5eedbfe73f9bc2f" r:id="rId221"/>
            <v:path o:extrusionok="f"/>
            <o:lock aspectratio="t" v:ext="edit"/>
          </v:shape>
          <o:OLEObject DrawAspect="Content" ObjectID="_1234569130" ProgID="Equation.DSMT4" ShapeID="Object 2834" Type="Embed" r:id="rId1924"/>
        </w:object>
      </w:r>
      <w:r>
        <w:rPr>
          <w:sz w:val="21"/>
        </w:rPr>
        <w:t>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(1)2700(2)1.3(3)52，21，36(4)49.5225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解：</w:t>
      </w:r>
      <w:r>
        <w:object>
          <v:shape alt="eqId42773952fc6dd9d94e1f98f6cf8a890e" filled="f" id="Object 2838" o:ole="" o:preferrelative="t" o:spid="_x0000_i2319" stroked="f" style="width:94.12pt;height:12.3pt;mso-position-horizontal-relative:page;mso-position-vertical-relative:page;mso-wrap-style:square" type="#_x0000_t75">
            <v:stroke joinstyle="miter" linestyle="single"/>
            <v:imagedata o:title="eqId42773952fc6dd9d94e1f98f6cf8a890e" r:id="rId1925"/>
            <v:path o:extrusionok="f"/>
            <o:lock aspectratio="t" v:ext="edit"/>
          </v:shape>
          <o:OLEObject DrawAspect="Content" ObjectID="_1234569131" ProgID="Equation.DSMT4" ShapeID="Object 2838" Type="Embed" r:id="rId1926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2700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解：</w:t>
      </w:r>
      <w:r>
        <w:object>
          <v:shape alt="eqIde043f3a014cc090aed433470fed0109f" filled="f" id="Object 2839" o:ole="" o:preferrelative="t" o:spid="_x0000_i2320" stroked="f" style="width:120.56pt;height:12.3pt;mso-position-horizontal-relative:page;mso-position-vertical-relative:page;mso-wrap-style:square" type="#_x0000_t75">
            <v:stroke joinstyle="miter" linestyle="single"/>
            <v:imagedata o:title="eqIde043f3a014cc090aed433470fed0109f" r:id="rId1927"/>
            <v:path o:extrusionok="f"/>
            <o:lock aspectratio="t" v:ext="edit"/>
          </v:shape>
          <o:OLEObject DrawAspect="Content" ObjectID="_1234569132" ProgID="Equation.DSMT4" ShapeID="Object 2839" Type="Embed" r:id="rId1928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1.3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解：</w:t>
      </w:r>
      <w:r>
        <w:object>
          <v:shape alt="eqIdae64e06965e80d58d77c5888303c5063" filled="f" id="Object 2840" o:ole="" o:preferrelative="t" o:spid="_x0000_i2321" stroked="f" style="width:372.2pt;height:12.3pt;mso-position-horizontal-relative:page;mso-position-vertical-relative:page;mso-wrap-style:square" type="#_x0000_t75">
            <v:stroke joinstyle="miter" linestyle="single"/>
            <v:imagedata o:title="eqIdae64e06965e80d58d77c5888303c5063" r:id="rId1929"/>
            <v:path o:extrusionok="f"/>
            <o:lock aspectratio="t" v:ext="edit"/>
          </v:shape>
          <o:OLEObject DrawAspect="Content" ObjectID="_1234569133" ProgID="Equation.DSMT4" ShapeID="Object 2840" Type="Embed" r:id="rId1930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52，21，36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4）解：</w:t>
      </w:r>
      <w:r>
        <w:object>
          <v:shape alt="eqId3d1cbd5a6f9447380abc271b2741d860" filled="f" id="Object 2841" o:ole="" o:preferrelative="t" o:spid="_x0000_i2322" stroked="f" style="width:91.43pt;height:12.65pt;mso-position-horizontal-relative:page;mso-position-vertical-relative:page;mso-wrap-style:square" type="#_x0000_t75">
            <v:stroke joinstyle="miter" linestyle="single"/>
            <v:imagedata o:title="eqId3d1cbd5a6f9447380abc271b2741d860" r:id="rId1931"/>
            <v:path o:extrusionok="f"/>
            <o:lock aspectratio="t" v:ext="edit"/>
          </v:shape>
          <o:OLEObject DrawAspect="Content" ObjectID="_1234569134" ProgID="Equation.DSMT4" ShapeID="Object 2841" Type="Embed" r:id="rId1932"/>
        </w:object>
      </w:r>
      <w:r>
        <w:rPr>
          <w:sz w:val="21"/>
        </w:rPr>
        <w:t>，</w:t>
      </w:r>
      <w:r>
        <w:object>
          <v:shape alt="eqId8ce90460fcfde15006a1d964fde1d951" filled="f" id="Object 2842" o:ole="" o:preferrelative="t" o:spid="_x0000_i2323" stroked="f" style="width:80.04pt;height:12.11pt;mso-position-horizontal-relative:page;mso-position-vertical-relative:page;mso-wrap-style:square" type="#_x0000_t75">
            <v:stroke joinstyle="miter" linestyle="single"/>
            <v:imagedata o:title="eqId8ce90460fcfde15006a1d964fde1d951" r:id="rId1933"/>
            <v:path o:extrusionok="f"/>
            <o:lock aspectratio="t" v:ext="edit"/>
          </v:shape>
          <o:OLEObject DrawAspect="Content" ObjectID="_1234569135" ProgID="Equation.DSMT4" ShapeID="Object 2842" Type="Embed" r:id="rId1934"/>
        </w:object>
      </w:r>
      <w:r>
        <w:rPr>
          <w:sz w:val="21"/>
        </w:rPr>
        <w:t>，</w:t>
      </w:r>
      <w:r>
        <w:object>
          <v:shape alt="eqIdf38ce5ee0804a53a18f411169cd07ddd" filled="f" id="Object 2843" o:ole="" o:preferrelative="t" o:spid="_x0000_i2324" stroked="f" style="width:130.2pt;height:12.09pt;mso-position-horizontal-relative:page;mso-position-vertical-relative:page;mso-wrap-style:square" type="#_x0000_t75">
            <v:stroke joinstyle="miter" linestyle="single"/>
            <v:imagedata o:title="eqIdf38ce5ee0804a53a18f411169cd07ddd" r:id="rId1935"/>
            <v:path o:extrusionok="f"/>
            <o:lock aspectratio="t" v:ext="edit"/>
          </v:shape>
          <o:OLEObject DrawAspect="Content" ObjectID="_1234569136" ProgID="Equation.DSMT4" ShapeID="Object 2843" Type="Embed" r:id="rId1936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ac29902938954ce2097ef72d48c6c68b" filled="f" id="Object 2844" o:ole="" o:preferrelative="t" o:spid="_x0000_i2325" stroked="f" style="width:109.03pt;height:12.11pt;mso-position-horizontal-relative:page;mso-position-vertical-relative:page;mso-wrap-style:square" type="#_x0000_t75">
            <v:stroke joinstyle="miter" linestyle="single"/>
            <v:imagedata o:title="eqIdac29902938954ce2097ef72d48c6c68b" r:id="rId1937"/>
            <v:path o:extrusionok="f"/>
            <o:lock aspectratio="t" v:ext="edit"/>
          </v:shape>
          <o:OLEObject DrawAspect="Content" ObjectID="_1234569137" ProgID="Equation.DSMT4" ShapeID="Object 2844" Type="Embed" r:id="rId1938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4a4447409ca1a65acb0032ccecc3b33b" filled="f" id="Object 2845" o:ole="" o:preferrelative="t" o:spid="_x0000_i2326" stroked="f" style="width:93.19pt;height:12.56pt;mso-position-horizontal-relative:page;mso-position-vertical-relative:page;mso-wrap-style:square" type="#_x0000_t75">
            <v:stroke joinstyle="miter" linestyle="single"/>
            <v:imagedata o:title="eqId4a4447409ca1a65acb0032ccecc3b33b" r:id="rId1939"/>
            <v:path o:extrusionok="f"/>
            <o:lock aspectratio="t" v:ext="edit"/>
          </v:shape>
          <o:OLEObject DrawAspect="Content" ObjectID="_1234569138" ProgID="Equation.DSMT4" ShapeID="Object 2845" Type="Embed" r:id="rId1940"/>
        </w:object>
      </w:r>
      <w:r>
        <w:rPr>
          <w:sz w:val="21"/>
        </w:rPr>
        <w:t>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62251cbd998b2a360077bba8b3b933c8" filled="f" id="Object 2846" o:ole="" o:preferrelative="t" o:spid="_x0000_i2327" stroked="f" style="width:37.8pt;height:12.26pt;mso-position-horizontal-relative:page;mso-position-vertical-relative:page;mso-wrap-style:square" type="#_x0000_t75">
            <v:stroke joinstyle="miter" linestyle="single"/>
            <v:imagedata o:title="eqId62251cbd998b2a360077bba8b3b933c8" r:id="rId1941"/>
            <v:path o:extrusionok="f"/>
            <o:lock aspectratio="t" v:ext="edit"/>
          </v:shape>
          <o:OLEObject DrawAspect="Content" ObjectID="_1234569139" ProgID="Equation.DSMT4" ShapeID="Object 2846" Type="Embed" r:id="rId1942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7</w:t>
      </w:r>
      <w:r>
        <w:rPr>
          <w:sz w:val="21"/>
        </w:rPr>
        <w:t>．（25-26七年级上·陕西西安·期中）如图，</w:t>
      </w:r>
      <w:r>
        <w:object>
          <v:shape alt="eqId015f3b4acf5528542d641f8305abd120" filled="f" id="Object 2847" o:ole="" o:preferrelative="t" o:spid="_x0000_i2328" stroked="f" style="width:80.04pt;height:12.56pt;mso-position-horizontal-relative:page;mso-position-vertical-relative:page;mso-wrap-style:square" type="#_x0000_t75">
            <v:stroke joinstyle="miter" linestyle="single"/>
            <v:imagedata o:title="eqId015f3b4acf5528542d641f8305abd120" r:id="rId1943"/>
            <v:path o:extrusionok="f"/>
            <o:lock aspectratio="t" v:ext="edit"/>
          </v:shape>
          <o:OLEObject DrawAspect="Content" ObjectID="_1234569140" ProgID="Equation.DSMT4" ShapeID="Object 2847" Type="Embed" r:id="rId1944"/>
        </w:object>
      </w:r>
      <w:r>
        <w:rPr>
          <w:sz w:val="21"/>
        </w:rPr>
        <w:t>，</w:t>
      </w:r>
      <w:r>
        <w:object>
          <v:shape alt="eqIdbd0bd406aebc20da9eb7b321a12e7e78" filled="f" id="Object 2848" o:ole="" o:preferrelative="t" o:spid="_x0000_i2329" stroked="f" style="width:57.16pt;height:12.3pt;mso-position-horizontal-relative:page;mso-position-vertical-relative:page;mso-wrap-style:square" type="#_x0000_t75">
            <v:stroke joinstyle="miter" linestyle="single"/>
            <v:imagedata o:title="eqIdbd0bd406aebc20da9eb7b321a12e7e78" r:id="rId1945"/>
            <v:path o:extrusionok="f"/>
            <o:lock aspectratio="t" v:ext="edit"/>
          </v:shape>
          <o:OLEObject DrawAspect="Content" ObjectID="_1234569141" ProgID="Equation.DSMT4" ShapeID="Object 2848" Type="Embed" r:id="rId1946"/>
        </w:object>
      </w:r>
      <w:r>
        <w:rPr>
          <w:sz w:val="21"/>
        </w:rPr>
        <w:t>，</w:t>
      </w:r>
      <w:r>
        <w:object>
          <v:shape alt="eqIda299d2b999568e80be8005565ba209a4" filled="f" id="Object 2849" o:ole="" o:preferrelative="t" o:spid="_x0000_i2330" stroked="f" style="width:17.53pt;height:12.26pt;mso-position-horizontal-relative:page;mso-position-vertical-relative:page;mso-wrap-style:square" type="#_x0000_t75">
            <v:stroke joinstyle="miter" linestyle="single"/>
            <v:imagedata o:title="eqIda299d2b999568e80be8005565ba209a4" r:id="rId580"/>
            <v:path o:extrusionok="f"/>
            <o:lock aspectratio="t" v:ext="edit"/>
          </v:shape>
          <o:OLEObject DrawAspect="Content" ObjectID="_1234569142" ProgID="Equation.DSMT4" ShapeID="Object 2849" Type="Embed" r:id="rId1947"/>
        </w:object>
      </w:r>
      <w:r>
        <w:rPr>
          <w:sz w:val="21"/>
        </w:rPr>
        <w:t>平分</w:t>
      </w:r>
      <w:r>
        <w:object>
          <v:shape alt="eqId9fed1f57a835af4e9022e27603d12d31" filled="f" id="Object 2850" o:ole="" o:preferrelative="t" o:spid="_x0000_i2331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9143" ProgID="Equation.DSMT4" ShapeID="Object 2850" Type="Embed" r:id="rId1948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863d4988-eb62-4d29-ad4e-4e2733bef6b2" filled="f" id="图片 100091" o:preferrelative="t" o:spid="_x0000_i2332" stroked="f" style="width:97.5pt;height:87.74pt;mso-position-horizontal-relative:page;mso-position-vertical-relative:page;mso-wrap-style:square" type="#_x0000_t75">
            <v:fill o:detectmouseclick="t"/>
            <v:stroke linestyle="single"/>
            <v:imagedata o:title="@@@863d4988-eb62-4d29-ad4e-4e2733bef6b2" r:id="rId1949"/>
            <v:path o:extrusionok="f"/>
            <o:lock aspectratio="t" v:ext="edit"/>
          </v:shape>
        </w:pi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</w:t>
      </w:r>
      <w:r>
        <w:object>
          <v:shape alt="eqIdd22df2977de56cc69be0c1e847653d7a" filled="f" id="Object 2851" o:ole="" o:preferrelative="t" o:spid="_x0000_i2333" stroked="f" style="width:35.16pt;height:12.3pt;mso-position-horizontal-relative:page;mso-position-vertical-relative:page;mso-wrap-style:square" type="#_x0000_t75">
            <v:stroke joinstyle="miter" linestyle="single"/>
            <v:imagedata o:title="eqIdd22df2977de56cc69be0c1e847653d7a" r:id="rId991"/>
            <v:path o:extrusionok="f"/>
            <o:lock aspectratio="t" v:ext="edit"/>
          </v:shape>
          <o:OLEObject DrawAspect="Content" ObjectID="_1234569144" ProgID="Equation.DSMT4" ShapeID="Object 2851" Type="Embed" r:id="rId1950"/>
        </w:object>
      </w:r>
      <w:r>
        <w:rPr>
          <w:sz w:val="21"/>
        </w:rPr>
        <w:t>的度数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</w:t>
      </w:r>
      <w:r>
        <w:object>
          <v:shape alt="eqId45e1a81f8a12754f47498f4dce247f66" filled="f" id="Object 2852" o:ole="" o:preferrelative="t" o:spid="_x0000_i2334" stroked="f" style="width:57.16pt;height:12.46pt;mso-position-horizontal-relative:page;mso-position-vertical-relative:page;mso-wrap-style:square" type="#_x0000_t75">
            <v:stroke joinstyle="miter" linestyle="single"/>
            <v:imagedata o:title="eqId45e1a81f8a12754f47498f4dce247f66" r:id="rId1951"/>
            <v:path o:extrusionok="f"/>
            <o:lock aspectratio="t" v:ext="edit"/>
          </v:shape>
          <o:OLEObject DrawAspect="Content" ObjectID="_1234569145" ProgID="Equation.DSMT4" ShapeID="Object 2852" Type="Embed" r:id="rId1952"/>
        </w:object>
      </w:r>
      <w:r>
        <w:rPr>
          <w:sz w:val="21"/>
        </w:rPr>
        <w:t>，求</w:t>
      </w:r>
      <w:r>
        <w:object>
          <v:shape alt="eqIdb2460507a462453e084eaf70a7d867e9" filled="f" id="Object 2853" o:ole="" o:preferrelative="t" o:spid="_x0000_i2335" stroked="f" style="width:31.64pt;height:12.5pt;mso-position-horizontal-relative:page;mso-position-vertical-relative:page;mso-wrap-style:square" type="#_x0000_t75">
            <v:stroke joinstyle="miter" linestyle="single"/>
            <v:imagedata o:title="eqIdb2460507a462453e084eaf70a7d867e9" r:id="rId1953"/>
            <v:path o:extrusionok="f"/>
            <o:lock aspectratio="t" v:ext="edit"/>
          </v:shape>
          <o:OLEObject DrawAspect="Content" ObjectID="_1234569146" ProgID="Equation.DSMT4" ShapeID="Object 2853" Type="Embed" r:id="rId1954"/>
        </w:object>
      </w:r>
      <w:r>
        <w:rPr>
          <w:sz w:val="21"/>
        </w:rPr>
        <w:t>的度数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(1)</w:t>
      </w:r>
      <w:r>
        <w:object>
          <v:shape alt="eqIdb28e6cc4f42217b76402b2e778352867" filled="f" id="Object 2854" o:ole="" o:preferrelative="t" o:spid="_x0000_i2336" stroked="f" style="width:17.53pt;height:12.36pt;mso-position-horizontal-relative:page;mso-position-vertical-relative:page;mso-wrap-style:square" type="#_x0000_t75">
            <v:stroke joinstyle="miter" linestyle="single"/>
            <v:imagedata o:title="eqIdb28e6cc4f42217b76402b2e778352867" r:id="rId1955"/>
            <v:path o:extrusionok="f"/>
            <o:lock aspectratio="t" v:ext="edit"/>
          </v:shape>
          <o:OLEObject DrawAspect="Content" ObjectID="_1234569147" ProgID="Equation.DSMT4" ShapeID="Object 2854" Type="Embed" r:id="rId1956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alt="eqId84de7d3f4ea88bc278934a0acb9ab007" filled="f" id="Object 2855" o:ole="" o:preferrelative="t" o:spid="_x0000_i2337" stroked="f" style="width:16.71pt;height:11.36pt;mso-position-horizontal-relative:page;mso-position-vertical-relative:page;mso-wrap-style:square" type="#_x0000_t75">
            <v:stroke joinstyle="miter" linestyle="single"/>
            <v:imagedata o:title="eqId84de7d3f4ea88bc278934a0acb9ab007" r:id="rId1957"/>
            <v:path o:extrusionok="f"/>
            <o:lock aspectratio="t" v:ext="edit"/>
          </v:shape>
          <o:OLEObject DrawAspect="Content" ObjectID="_1234569148" ProgID="Equation.DSMT4" ShapeID="Object 2855" Type="Embed" r:id="rId1958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几何图形中角的计算，角平分线的定义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根据题意，</w:t>
      </w:r>
      <w:r>
        <w:object>
          <v:shape alt="eqIdb66bf64fa6cafd2c4a96aedd9260a013" filled="f" id="Object 2856" o:ole="" o:preferrelative="t" o:spid="_x0000_i2338" stroked="f" style="width:80.04pt;height:12.56pt;mso-position-horizontal-relative:page;mso-position-vertical-relative:page;mso-wrap-style:square" type="#_x0000_t75">
            <v:stroke joinstyle="miter" linestyle="single"/>
            <v:imagedata o:title="eqIdb66bf64fa6cafd2c4a96aedd9260a013" r:id="rId1959"/>
            <v:path o:extrusionok="f"/>
            <o:lock aspectratio="t" v:ext="edit"/>
          </v:shape>
          <o:OLEObject DrawAspect="Content" ObjectID="_1234569149" ProgID="Equation.DSMT4" ShapeID="Object 2856" Type="Embed" r:id="rId1960"/>
        </w:object>
      </w:r>
      <w:r>
        <w:rPr>
          <w:sz w:val="21"/>
        </w:rPr>
        <w:t>，</w:t>
      </w:r>
      <w:r>
        <w:object>
          <v:shape alt="eqIdceaa4477630ef0768965c629c6162e78" filled="f" id="Object 2857" o:ole="" o:preferrelative="t" o:spid="_x0000_i2339" stroked="f" style="width:57.16pt;height:12.46pt;mso-position-horizontal-relative:page;mso-position-vertical-relative:page;mso-wrap-style:square" type="#_x0000_t75">
            <v:stroke joinstyle="miter" linestyle="single"/>
            <v:imagedata o:title="eqIdceaa4477630ef0768965c629c6162e78" r:id="rId1961"/>
            <v:path o:extrusionok="f"/>
            <o:lock aspectratio="t" v:ext="edit"/>
          </v:shape>
          <o:OLEObject DrawAspect="Content" ObjectID="_1234569150" ProgID="Equation.DSMT4" ShapeID="Object 2857" Type="Embed" r:id="rId1962"/>
        </w:object>
      </w:r>
      <w:r>
        <w:rPr>
          <w:sz w:val="21"/>
        </w:rPr>
        <w:t>，即可得出</w:t>
      </w:r>
      <w:r>
        <w:object>
          <v:shape alt="eqId9701357f6f6e799216667aad124d1dec" filled="f" id="Object 2858" o:ole="" o:preferrelative="t" o:spid="_x0000_i2340" stroked="f" style="width:58.92pt;height:12.56pt;mso-position-horizontal-relative:page;mso-position-vertical-relative:page;mso-wrap-style:square" type="#_x0000_t75">
            <v:stroke joinstyle="miter" linestyle="single"/>
            <v:imagedata o:title="eqId9701357f6f6e799216667aad124d1dec" r:id="rId1963"/>
            <v:path o:extrusionok="f"/>
            <o:lock aspectratio="t" v:ext="edit"/>
          </v:shape>
          <o:OLEObject DrawAspect="Content" ObjectID="_1234569151" ProgID="Equation.DSMT4" ShapeID="Object 2858" Type="Embed" r:id="rId1964"/>
        </w:object>
      </w:r>
      <w:r>
        <w:rPr>
          <w:sz w:val="21"/>
        </w:rPr>
        <w:t>，再根据</w:t>
      </w:r>
      <w:r>
        <w:object>
          <v:shape alt="eqId0b86c903c313684afb6f5ddb326cdb9c" filled="f" id="Object 2859" o:ole="" o:preferrelative="t" o:spid="_x0000_i2341" stroked="f" style="width:113.43pt;height:12.46pt;mso-position-horizontal-relative:page;mso-position-vertical-relative:page;mso-wrap-style:square" type="#_x0000_t75">
            <v:stroke joinstyle="miter" linestyle="single"/>
            <v:imagedata o:title="eqId0b86c903c313684afb6f5ddb326cdb9c" r:id="rId1965"/>
            <v:path o:extrusionok="f"/>
            <o:lock aspectratio="t" v:ext="edit"/>
          </v:shape>
          <o:OLEObject DrawAspect="Content" ObjectID="_1234569152" ProgID="Equation.DSMT4" ShapeID="Object 2859" Type="Embed" r:id="rId1966"/>
        </w:object>
      </w:r>
      <w:r>
        <w:rPr>
          <w:sz w:val="21"/>
        </w:rPr>
        <w:t>计算即可得出答案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根据角平分线求出</w:t>
      </w:r>
      <w:r>
        <w:object>
          <v:shape alt="eqIdb79cc2c74dea7266a886851ddddeacc2" filled="f" id="Object 2860" o:ole="" o:preferrelative="t" o:spid="_x0000_i2342" stroked="f" style="width:156.6pt;height:17.86pt;mso-position-horizontal-relative:page;mso-position-vertical-relative:page;mso-wrap-style:square" type="#_x0000_t75">
            <v:stroke joinstyle="miter" linestyle="single"/>
            <v:imagedata o:title="eqIdb79cc2c74dea7266a886851ddddeacc2" r:id="rId1967"/>
            <v:path o:extrusionok="f"/>
            <o:lock aspectratio="t" v:ext="edit"/>
          </v:shape>
          <o:OLEObject DrawAspect="Content" ObjectID="_1234569153" ProgID="Equation.DSMT4" ShapeID="Object 2860" Type="Embed" r:id="rId1968"/>
        </w:object>
      </w:r>
      <w:r>
        <w:rPr>
          <w:sz w:val="21"/>
        </w:rPr>
        <w:t>，由</w:t>
      </w:r>
      <w:r>
        <w:object>
          <v:shape alt="eqId628cfc28c5d9e59911b27ac1acdf55fc" filled="f" id="Object 2861" o:ole="" o:preferrelative="t" o:spid="_x0000_i2343" stroked="f" style="width:57.16pt;height:12.4pt;mso-position-horizontal-relative:page;mso-position-vertical-relative:page;mso-wrap-style:square" type="#_x0000_t75">
            <v:stroke joinstyle="miter" linestyle="single"/>
            <v:imagedata o:title="eqId628cfc28c5d9e59911b27ac1acdf55fc" r:id="rId1969"/>
            <v:path o:extrusionok="f"/>
            <o:lock aspectratio="t" v:ext="edit"/>
          </v:shape>
          <o:OLEObject DrawAspect="Content" ObjectID="_1234569154" ProgID="Equation.DSMT4" ShapeID="Object 2861" Type="Embed" r:id="rId1970"/>
        </w:object>
      </w:r>
      <w:r>
        <w:rPr>
          <w:sz w:val="21"/>
        </w:rPr>
        <w:t>，即可得出答案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解：</w:t>
      </w:r>
      <w:r>
        <w:object>
          <v:shape alt="eqId3e19a9a8457b0db2df204cf143cc9e73" filled="f" id="Object 2862" o:ole="" o:preferrelative="t" o:spid="_x0000_i2344" stroked="f" style="width:87.96pt;height:12.46pt;mso-position-horizontal-relative:page;mso-position-vertical-relative:page;mso-wrap-style:square" type="#_x0000_t75">
            <v:stroke joinstyle="miter" linestyle="single"/>
            <v:imagedata o:title="eqId3e19a9a8457b0db2df204cf143cc9e73" r:id="rId1971"/>
            <v:path o:extrusionok="f"/>
            <o:lock aspectratio="t" v:ext="edit"/>
          </v:shape>
          <o:OLEObject DrawAspect="Content" ObjectID="_1234569155" ProgID="Equation.DSMT4" ShapeID="Object 2862" Type="Embed" r:id="rId1972"/>
        </w:object>
      </w:r>
      <w:r>
        <w:rPr>
          <w:sz w:val="21"/>
        </w:rPr>
        <w:t>，</w:t>
      </w:r>
      <w:r>
        <w:object>
          <v:shape alt="eqIdceaa4477630ef0768965c629c6162e78" filled="f" id="Object 2863" o:ole="" o:preferrelative="t" o:spid="_x0000_i2345" stroked="f" style="width:57.16pt;height:12.46pt;mso-position-horizontal-relative:page;mso-position-vertical-relative:page;mso-wrap-style:square" type="#_x0000_t75">
            <v:stroke joinstyle="miter" linestyle="single"/>
            <v:imagedata o:title="eqIdceaa4477630ef0768965c629c6162e78" r:id="rId1961"/>
            <v:path o:extrusionok="f"/>
            <o:lock aspectratio="t" v:ext="edit"/>
          </v:shape>
          <o:OLEObject DrawAspect="Content" ObjectID="_1234569156" ProgID="Equation.DSMT4" ShapeID="Object 2863" Type="Embed" r:id="rId1973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320376ed4ba5a5828ed1b0dc6a699853" filled="f" id="Object 2864" o:ole="" o:preferrelative="t" o:spid="_x0000_i2346" stroked="f" style="width:104.72pt;height:12.5pt;mso-position-horizontal-relative:page;mso-position-vertical-relative:page;mso-wrap-style:square" type="#_x0000_t75">
            <v:stroke joinstyle="miter" linestyle="single"/>
            <v:imagedata o:title="eqId320376ed4ba5a5828ed1b0dc6a699853" r:id="rId1974"/>
            <v:path o:extrusionok="f"/>
            <o:lock aspectratio="t" v:ext="edit"/>
          </v:shape>
          <o:OLEObject DrawAspect="Content" ObjectID="_1234569157" ProgID="Equation.DSMT4" ShapeID="Object 2864" Type="Embed" r:id="rId1975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3543194e9ec169568842c5fa54b84b1e" filled="f" id="Object 2865" o:ole="" o:preferrelative="t" o:spid="_x0000_i2347" stroked="f" style="width:194.44pt;height:12.5pt;mso-position-horizontal-relative:page;mso-position-vertical-relative:page;mso-wrap-style:square" type="#_x0000_t75">
            <v:stroke joinstyle="miter" linestyle="single"/>
            <v:imagedata o:title="eqId3543194e9ec169568842c5fa54b84b1e" r:id="rId1976"/>
            <v:path o:extrusionok="f"/>
            <o:lock aspectratio="t" v:ext="edit"/>
          </v:shape>
          <o:OLEObject DrawAspect="Content" ObjectID="_1234569158" ProgID="Equation.DSMT4" ShapeID="Object 2865" Type="Embed" r:id="rId1977"/>
        </w:object>
      </w:r>
      <w:r>
        <w:rPr>
          <w:sz w:val="21"/>
        </w:rPr>
        <w:t>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</w:t>
      </w:r>
      <w:r>
        <w:object>
          <v:shape alt="eqId82ec34154a679f808081849af746e864" filled="f" id="Object 2866" o:ole="" o:preferrelative="t" o:spid="_x0000_i2348" stroked="f" style="width:26.36pt;height:12.51pt;mso-position-horizontal-relative:page;mso-position-vertical-relative:page;mso-wrap-style:square" type="#_x0000_t75">
            <v:stroke joinstyle="miter" linestyle="single"/>
            <v:imagedata o:title="eqId82ec34154a679f808081849af746e864" r:id="rId1978"/>
            <v:path o:extrusionok="f"/>
            <o:lock aspectratio="t" v:ext="edit"/>
          </v:shape>
          <o:OLEObject DrawAspect="Content" ObjectID="_1234569159" ProgID="Equation.DSMT4" ShapeID="Object 2866" Type="Embed" r:id="rId1979"/>
        </w:object>
      </w:r>
      <w:r>
        <w:rPr>
          <w:sz w:val="21"/>
        </w:rPr>
        <w:t>平分</w:t>
      </w:r>
      <w:r>
        <w:object>
          <v:shape alt="eqIdd38d86a4c0dcb4ec85db47c65b9e7a4d" filled="f" id="Object 2867" o:ole="" o:preferrelative="t" o:spid="_x0000_i2349" stroked="f" style="width:32.55pt;height:12.6pt;mso-position-horizontal-relative:page;mso-position-vertical-relative:page;mso-wrap-style:square" type="#_x0000_t75">
            <v:stroke joinstyle="miter" linestyle="single"/>
            <v:imagedata o:title="eqIdd38d86a4c0dcb4ec85db47c65b9e7a4d" r:id="rId1980"/>
            <v:path o:extrusionok="f"/>
            <o:lock aspectratio="t" v:ext="edit"/>
          </v:shape>
          <o:OLEObject DrawAspect="Content" ObjectID="_1234569160" ProgID="Equation.DSMT4" ShapeID="Object 2867" Type="Embed" r:id="rId1981"/>
        </w:object>
      </w:r>
      <w:r>
        <w:rPr>
          <w:sz w:val="21"/>
        </w:rPr>
        <w:t>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aeae74364ada0c162f61f86986e79d8a" filled="f" id="Object 2868" o:ole="" o:preferrelative="t" o:spid="_x0000_i2350" stroked="f" style="width:159.24pt;height:12.56pt;mso-position-horizontal-relative:page;mso-position-vertical-relative:page;mso-wrap-style:square" type="#_x0000_t75">
            <v:stroke joinstyle="miter" linestyle="single"/>
            <v:imagedata o:title="eqIdaeae74364ada0c162f61f86986e79d8a" r:id="rId1982"/>
            <v:path o:extrusionok="f"/>
            <o:lock aspectratio="t" v:ext="edit"/>
          </v:shape>
          <o:OLEObject DrawAspect="Content" ObjectID="_1234569161" ProgID="Equation.DSMT4" ShapeID="Object 2868" Type="Embed" r:id="rId1983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1be1baba82dd27001fe4e53935345abe" filled="f" id="Object 2869" o:ole="" o:preferrelative="t" o:spid="_x0000_i2351" stroked="f" style="width:117.92pt;height:12.5pt;mso-position-horizontal-relative:page;mso-position-vertical-relative:page;mso-wrap-style:square" type="#_x0000_t75">
            <v:stroke joinstyle="miter" linestyle="single"/>
            <v:imagedata o:title="eqId1be1baba82dd27001fe4e53935345abe" r:id="rId1984"/>
            <v:path o:extrusionok="f"/>
            <o:lock aspectratio="t" v:ext="edit"/>
          </v:shape>
          <o:OLEObject DrawAspect="Content" ObjectID="_1234569162" ProgID="Equation.DSMT4" ShapeID="Object 2869" Type="Embed" r:id="rId1985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9b108f0160bfc1ae706745d7f92a31d5" filled="f" id="Object 2870" o:ole="" o:preferrelative="t" o:spid="_x0000_i2352" stroked="f" style="width:165.4pt;height:17.8pt;mso-position-horizontal-relative:page;mso-position-vertical-relative:page;mso-wrap-style:square" type="#_x0000_t75">
            <v:stroke joinstyle="miter" linestyle="single"/>
            <v:imagedata o:title="eqId9b108f0160bfc1ae706745d7f92a31d5" r:id="rId1986"/>
            <v:path o:extrusionok="f"/>
            <o:lock aspectratio="t" v:ext="edit"/>
          </v:shape>
          <o:OLEObject DrawAspect="Content" ObjectID="_1234569163" ProgID="Equation.DSMT4" ShapeID="Object 2870" Type="Embed" r:id="rId1987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e8c3fcd59c78c61e0bc7d731fd963294" filled="f" id="Object 2871" o:ole="" o:preferrelative="t" o:spid="_x0000_i2353" stroked="f" style="width:65.03pt;height:12.4pt;mso-position-horizontal-relative:page;mso-position-vertical-relative:page;mso-wrap-style:square" type="#_x0000_t75">
            <v:stroke joinstyle="miter" linestyle="single"/>
            <v:imagedata o:title="eqIde8c3fcd59c78c61e0bc7d731fd963294" r:id="rId1988"/>
            <v:path o:extrusionok="f"/>
            <o:lock aspectratio="t" v:ext="edit"/>
          </v:shape>
          <o:OLEObject DrawAspect="Content" ObjectID="_1234569164" ProgID="Equation.DSMT4" ShapeID="Object 2871" Type="Embed" r:id="rId1989"/>
        </w:object>
      </w:r>
      <w:r>
        <w:rPr>
          <w:sz w:val="21"/>
        </w:rPr>
        <w:t>，</w:t>
      </w:r>
      <w:r>
        <w:object>
          <v:shape alt="eqIdf25934584464cab8efa5e1c6ee3cc19d" filled="f" id="Object 2872" o:ole="" o:preferrelative="t" o:spid="_x0000_i2354" stroked="f" style="width:58.04pt;height:12.5pt;mso-position-horizontal-relative:page;mso-position-vertical-relative:page;mso-wrap-style:square" type="#_x0000_t75">
            <v:stroke joinstyle="miter" linestyle="single"/>
            <v:imagedata o:title="eqIdf25934584464cab8efa5e1c6ee3cc19d" r:id="rId1990"/>
            <v:path o:extrusionok="f"/>
            <o:lock aspectratio="t" v:ext="edit"/>
          </v:shape>
          <o:OLEObject DrawAspect="Content" ObjectID="_1234569165" ProgID="Equation.DSMT4" ShapeID="Object 2872" Type="Embed" r:id="rId1991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942c2a8543f4ffecc2e9386f041abc59" filled="f" id="Object 2873" o:ole="" o:preferrelative="t" o:spid="_x0000_i2355" stroked="f" style="width:95pt;height:12.44pt;mso-position-horizontal-relative:page;mso-position-vertical-relative:page;mso-wrap-style:square" type="#_x0000_t75">
            <v:stroke joinstyle="miter" linestyle="single"/>
            <v:imagedata o:title="eqId942c2a8543f4ffecc2e9386f041abc59" r:id="rId1992"/>
            <v:path o:extrusionok="f"/>
            <o:lock aspectratio="t" v:ext="edit"/>
          </v:shape>
          <o:OLEObject DrawAspect="Content" ObjectID="_1234569166" ProgID="Equation.DSMT4" ShapeID="Object 2873" Type="Embed" r:id="rId1993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afc905b4054fd3f32ec590c741decde8" filled="f" id="Object 2874" o:ole="" o:preferrelative="t" o:spid="_x0000_i2356" stroked="f" style="width:65.03pt;height:12.4pt;mso-position-horizontal-relative:page;mso-position-vertical-relative:page;mso-wrap-style:square" type="#_x0000_t75">
            <v:stroke joinstyle="miter" linestyle="single"/>
            <v:imagedata o:title="eqIdafc905b4054fd3f32ec590c741decde8" r:id="rId1994"/>
            <v:path o:extrusionok="f"/>
            <o:lock aspectratio="t" v:ext="edit"/>
          </v:shape>
          <o:OLEObject DrawAspect="Content" ObjectID="_1234569167" ProgID="Equation.DSMT4" ShapeID="Object 2874" Type="Embed" r:id="rId1995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8</w:t>
      </w:r>
      <w:r>
        <w:rPr>
          <w:sz w:val="21"/>
        </w:rPr>
        <w:t>．（25-26七年级上·江西吉安·期中）将一副直角三角尺如图放置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7da6470b-9b47-47d0-a45d-e9c01b1fec4b" filled="f" id="图片 100093" o:preferrelative="t" o:spid="_x0000_i2357" stroked="f" style="width:117pt;height:67.5pt;mso-position-horizontal-relative:page;mso-position-vertical-relative:page;mso-wrap-style:square" type="#_x0000_t75">
            <v:fill o:detectmouseclick="t"/>
            <v:stroke linestyle="single"/>
            <v:imagedata o:title="@@@7da6470b-9b47-47d0-a45d-e9c01b1fec4b" r:id="rId1996"/>
            <v:path o:extrusionok="f"/>
            <o:lock aspectratio="t" v:ext="edit"/>
          </v:shape>
        </w:pi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若</w:t>
      </w:r>
      <w:r>
        <w:object>
          <v:shape alt="eqId4f54a188b5df502fd2a2185c3c534101" filled="f" id="Object 2875" o:ole="" o:preferrelative="t" o:spid="_x0000_i2358" stroked="f" style="width:58.04pt;height:12.42pt;mso-position-horizontal-relative:page;mso-position-vertical-relative:page;mso-wrap-style:square" type="#_x0000_t75">
            <v:stroke joinstyle="miter" linestyle="single"/>
            <v:imagedata o:title="eqId4f54a188b5df502fd2a2185c3c534101" r:id="rId1997"/>
            <v:path o:extrusionok="f"/>
            <o:lock aspectratio="t" v:ext="edit"/>
          </v:shape>
          <o:OLEObject DrawAspect="Content" ObjectID="_1234569168" ProgID="Equation.DSMT4" ShapeID="Object 2875" Type="Embed" r:id="rId1998"/>
        </w:object>
      </w:r>
      <w:r>
        <w:rPr>
          <w:sz w:val="21"/>
        </w:rPr>
        <w:t>，求</w:t>
      </w:r>
      <w:r>
        <w:object>
          <v:shape alt="eqIdd0e1e2a60c37ebc303d4fc2bf3d6a234" filled="f" id="Object 2876" o:ole="" o:preferrelative="t" o:spid="_x0000_i2359" stroked="f" style="width:32.55pt;height:12.05pt;mso-position-horizontal-relative:page;mso-position-vertical-relative:page;mso-wrap-style:square" type="#_x0000_t75">
            <v:stroke joinstyle="miter" linestyle="single"/>
            <v:imagedata o:title="eqIdd0e1e2a60c37ebc303d4fc2bf3d6a234" r:id="rId25"/>
            <v:path o:extrusionok="f"/>
            <o:lock aspectratio="t" v:ext="edit"/>
          </v:shape>
          <o:OLEObject DrawAspect="Content" ObjectID="_1234569169" ProgID="Equation.DSMT4" ShapeID="Object 2876" Type="Embed" r:id="rId1999"/>
        </w:object>
      </w:r>
      <w:r>
        <w:rPr>
          <w:sz w:val="21"/>
        </w:rPr>
        <w:t>的大小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求证：</w:t>
      </w:r>
      <w:r>
        <w:object>
          <v:shape alt="eqId3da02b38bc1ab163a7471711b9b1427e" filled="f" id="Object 2877" o:ole="" o:preferrelative="t" o:spid="_x0000_i2360" stroked="f" style="width:78.23pt;height:12.4pt;mso-position-horizontal-relative:page;mso-position-vertical-relative:page;mso-wrap-style:square" type="#_x0000_t75">
            <v:stroke joinstyle="miter" linestyle="single"/>
            <v:imagedata o:title="eqId3da02b38bc1ab163a7471711b9b1427e" r:id="rId2000"/>
            <v:path o:extrusionok="f"/>
            <o:lock aspectratio="t" v:ext="edit"/>
          </v:shape>
          <o:OLEObject DrawAspect="Content" ObjectID="_1234569170" ProgID="Equation.DSMT4" ShapeID="Object 2877" Type="Embed" r:id="rId2001"/>
        </w:object>
      </w:r>
      <w:r>
        <w:rPr>
          <w:sz w:val="21"/>
        </w:rPr>
        <w:t>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(1)</w:t>
      </w:r>
      <w:r>
        <w:object>
          <v:shape alt="eqId55ecbfc1130a9afe7d5681ea547fc6b4" filled="f" id="Object 2878" o:ole="" o:preferrelative="t" o:spid="_x0000_i2361" stroked="f" style="width:61.56pt;height:12.56pt;mso-position-horizontal-relative:page;mso-position-vertical-relative:page;mso-wrap-style:square" type="#_x0000_t75">
            <v:stroke joinstyle="miter" linestyle="single"/>
            <v:imagedata o:title="eqId55ecbfc1130a9afe7d5681ea547fc6b4" r:id="rId2002"/>
            <v:path o:extrusionok="f"/>
            <o:lock aspectratio="t" v:ext="edit"/>
          </v:shape>
          <o:OLEObject DrawAspect="Content" ObjectID="_1234569171" ProgID="Equation.DSMT4" ShapeID="Object 2878" Type="Embed" r:id="rId2003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见解析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的是角度的和差计算，数形结合是解题的关键.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根据余角的概念求出</w:t>
      </w:r>
      <w:r>
        <w:object>
          <v:shape alt="eqIdc08bb21323a0026f1d8fc23ac2d1164a" filled="f" id="Object 2879" o:ole="" o:preferrelative="t" o:spid="_x0000_i2362" stroked="f" style="width:32.55pt;height:12.65pt;mso-position-horizontal-relative:page;mso-position-vertical-relative:page;mso-wrap-style:square" type="#_x0000_t75">
            <v:stroke joinstyle="miter" linestyle="single"/>
            <v:imagedata o:title="eqIdc08bb21323a0026f1d8fc23ac2d1164a" r:id="rId2004"/>
            <v:path o:extrusionok="f"/>
            <o:lock aspectratio="t" v:ext="edit"/>
          </v:shape>
          <o:OLEObject DrawAspect="Content" ObjectID="_1234569172" ProgID="Equation.DSMT4" ShapeID="Object 2879" Type="Embed" r:id="rId2005"/>
        </w:object>
      </w:r>
      <w:r>
        <w:rPr>
          <w:sz w:val="21"/>
        </w:rPr>
        <w:t>，结合图形计算即可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根据</w:t>
      </w:r>
      <w:r>
        <w:object>
          <v:shape alt="eqId83ccc762df48abcb729045a5da12eb22" filled="f" id="Object 2880" o:ole="" o:preferrelative="t" o:spid="_x0000_i2363" stroked="f" style="width:151.27pt;height:12.56pt;mso-position-horizontal-relative:page;mso-position-vertical-relative:page;mso-wrap-style:square" type="#_x0000_t75">
            <v:stroke joinstyle="miter" linestyle="single"/>
            <v:imagedata o:title="eqId83ccc762df48abcb729045a5da12eb22" r:id="rId2006"/>
            <v:path o:extrusionok="f"/>
            <o:lock aspectratio="t" v:ext="edit"/>
          </v:shape>
          <o:OLEObject DrawAspect="Content" ObjectID="_1234569173" ProgID="Equation.DSMT4" ShapeID="Object 2880" Type="Embed" r:id="rId2007"/>
        </w:object>
      </w:r>
      <w:r>
        <w:rPr>
          <w:sz w:val="21"/>
        </w:rPr>
        <w:t>，即可求解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解：</w:t>
      </w:r>
      <w:r>
        <w:object>
          <v:shape alt="eqIdf3d729696ceac05ede5411238bbab618" filled="f" id="Object 2881" o:ole="" o:preferrelative="t" o:spid="_x0000_i2364" stroked="f" style="width:106.39pt;height:12.11pt;mso-position-horizontal-relative:page;mso-position-vertical-relative:page;mso-wrap-style:square" type="#_x0000_t75">
            <v:stroke joinstyle="miter" linestyle="single"/>
            <v:imagedata o:title="eqIdf3d729696ceac05ede5411238bbab618" r:id="rId2008"/>
            <v:path o:extrusionok="f"/>
            <o:lock aspectratio="t" v:ext="edit"/>
          </v:shape>
          <o:OLEObject DrawAspect="Content" ObjectID="_1234569174" ProgID="Equation.DSMT4" ShapeID="Object 2881" Type="Embed" r:id="rId2009"/>
        </w:object>
      </w:r>
      <w:r>
        <w:rPr>
          <w:sz w:val="21"/>
        </w:rPr>
        <w:t>，</w:t>
      </w:r>
      <w:r>
        <w:object>
          <v:shape alt="eqId4f54a188b5df502fd2a2185c3c534101" filled="f" id="Object 2882" o:ole="" o:preferrelative="t" o:spid="_x0000_i2365" stroked="f" style="width:58.04pt;height:12.42pt;mso-position-horizontal-relative:page;mso-position-vertical-relative:page;mso-wrap-style:square" type="#_x0000_t75">
            <v:stroke joinstyle="miter" linestyle="single"/>
            <v:imagedata o:title="eqId4f54a188b5df502fd2a2185c3c534101" r:id="rId1997"/>
            <v:path o:extrusionok="f"/>
            <o:lock aspectratio="t" v:ext="edit"/>
          </v:shape>
          <o:OLEObject DrawAspect="Content" ObjectID="_1234569175" ProgID="Equation.DSMT4" ShapeID="Object 2882" Type="Embed" r:id="rId2010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9b64359a96ad252a5539229c8edd27fa" filled="f" id="Object 2883" o:ole="" o:preferrelative="t" o:spid="_x0000_i2366" stroked="f" style="width:101.16pt;height:11.41pt;mso-position-horizontal-relative:page;mso-position-vertical-relative:page;mso-wrap-style:square" type="#_x0000_t75">
            <v:stroke joinstyle="miter" linestyle="single"/>
            <v:imagedata o:title="eqId9b64359a96ad252a5539229c8edd27fa" r:id="rId2011"/>
            <v:path o:extrusionok="f"/>
            <o:lock aspectratio="t" v:ext="edit"/>
          </v:shape>
          <o:OLEObject DrawAspect="Content" ObjectID="_1234569176" ProgID="Equation.DSMT4" ShapeID="Object 2883" Type="Embed" r:id="rId2012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3f49db33fe434f87182119316ca9c713" filled="f" id="Object 2884" o:ole="" o:preferrelative="t" o:spid="_x0000_i2367" stroked="f" style="width:105.6pt;height:11.34pt;mso-position-horizontal-relative:page;mso-position-vertical-relative:page;mso-wrap-style:square" type="#_x0000_t75">
            <v:stroke joinstyle="miter" linestyle="single"/>
            <v:imagedata o:title="eqId3f49db33fe434f87182119316ca9c713" r:id="rId2013"/>
            <v:path o:extrusionok="f"/>
            <o:lock aspectratio="t" v:ext="edit"/>
          </v:shape>
          <o:OLEObject DrawAspect="Content" ObjectID="_1234569177" ProgID="Equation.DSMT4" ShapeID="Object 2884" Type="Embed" r:id="rId2014"/>
        </w:object>
      </w:r>
      <w:r>
        <w:rPr>
          <w:sz w:val="21"/>
        </w:rPr>
        <w:t>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证明：</w:t>
      </w:r>
      <w:r>
        <w:object>
          <v:shape alt="eqIdf3d729696ceac05ede5411238bbab618" filled="f" id="Object 2885" o:ole="" o:preferrelative="t" o:spid="_x0000_i2368" stroked="f" style="width:106.39pt;height:12.11pt;mso-position-horizontal-relative:page;mso-position-vertical-relative:page;mso-wrap-style:square" type="#_x0000_t75">
            <v:stroke joinstyle="miter" linestyle="single"/>
            <v:imagedata o:title="eqIdf3d729696ceac05ede5411238bbab618" r:id="rId2008"/>
            <v:path o:extrusionok="f"/>
            <o:lock aspectratio="t" v:ext="edit"/>
          </v:shape>
          <o:OLEObject DrawAspect="Content" ObjectID="_1234569178" ProgID="Equation.DSMT4" ShapeID="Object 2885" Type="Embed" r:id="rId2015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83ccc762df48abcb729045a5da12eb22" filled="f" id="Object 2886" o:ole="" o:preferrelative="t" o:spid="_x0000_i2369" stroked="f" style="width:151.27pt;height:12.56pt;mso-position-horizontal-relative:page;mso-position-vertical-relative:page;mso-wrap-style:square" type="#_x0000_t75">
            <v:stroke joinstyle="miter" linestyle="single"/>
            <v:imagedata o:title="eqId83ccc762df48abcb729045a5da12eb22" r:id="rId2006"/>
            <v:path o:extrusionok="f"/>
            <o:lock aspectratio="t" v:ext="edit"/>
          </v:shape>
          <o:OLEObject DrawAspect="Content" ObjectID="_1234569179" ProgID="Equation.DSMT4" ShapeID="Object 2886" Type="Embed" r:id="rId2016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3da02b38bc1ab163a7471711b9b1427e" filled="f" id="Object 2887" o:ole="" o:preferrelative="t" o:spid="_x0000_i2370" stroked="f" style="width:78.23pt;height:12.4pt;mso-position-horizontal-relative:page;mso-position-vertical-relative:page;mso-wrap-style:square" type="#_x0000_t75">
            <v:stroke joinstyle="miter" linestyle="single"/>
            <v:imagedata o:title="eqId3da02b38bc1ab163a7471711b9b1427e" r:id="rId2000"/>
            <v:path o:extrusionok="f"/>
            <o:lock aspectratio="t" v:ext="edit"/>
          </v:shape>
          <o:OLEObject DrawAspect="Content" ObjectID="_1234569180" ProgID="Equation.DSMT4" ShapeID="Object 2887" Type="Embed" r:id="rId2017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9</w:t>
      </w:r>
      <w:r>
        <w:rPr>
          <w:sz w:val="21"/>
        </w:rPr>
        <w:t>．（2025七年级上·全国·专题练习）如图，点</w:t>
      </w:r>
      <w:r>
        <w:object>
          <v:shape alt="eqIddad2a36927223bd70f426ba06aea4b45" filled="f" id="Object 2888" o:ole="" o:preferrelative="t" o:spid="_x0000_i2371" stroked="f" style="width:9.65pt;height:10.4pt;mso-position-horizontal-relative:page;mso-position-vertical-relative:page;mso-wrap-style:square" type="#_x0000_t75">
            <v:stroke joinstyle="miter" linestyle="single"/>
            <v:imagedata o:title="eqIddad2a36927223bd70f426ba06aea4b45" r:id="rId2018"/>
            <v:path o:extrusionok="f"/>
            <o:lock aspectratio="t" v:ext="edit"/>
          </v:shape>
          <o:OLEObject DrawAspect="Content" ObjectID="_1234569181" ProgID="Equation.DSMT4" ShapeID="Object 2888" Type="Embed" r:id="rId2019"/>
        </w:object>
      </w:r>
      <w:r>
        <w:rPr>
          <w:sz w:val="21"/>
        </w:rPr>
        <w:t>在直线</w:t>
      </w:r>
      <w:r>
        <w:object>
          <v:shape alt="eqIdb79dd200766db27fb90d6bd1992cf658" filled="f" id="Object 2889" o:ole="" o:preferrelative="t" o:spid="_x0000_i2372" stroked="f" style="width:17.56pt;height:11.06pt;mso-position-horizontal-relative:page;mso-position-vertical-relative:page;mso-wrap-style:square" type="#_x0000_t75">
            <v:stroke joinstyle="miter" linestyle="single"/>
            <v:imagedata o:title="eqIdb79dd200766db27fb90d6bd1992cf658" r:id="rId1256"/>
            <v:path o:extrusionok="f"/>
            <o:lock aspectratio="t" v:ext="edit"/>
          </v:shape>
          <o:OLEObject DrawAspect="Content" ObjectID="_1234569182" ProgID="Equation.DSMT4" ShapeID="Object 2889" Type="Embed" r:id="rId2020"/>
        </w:object>
      </w:r>
      <w:r>
        <w:rPr>
          <w:sz w:val="21"/>
        </w:rPr>
        <w:t>上，</w:t>
      </w:r>
      <w:r>
        <w:object>
          <v:shape alt="eqIdafca0b00738230c0c979d80a34a6d03e" filled="f" id="Object 2890" o:ole="" o:preferrelative="t" o:spid="_x0000_i2373" stroked="f" style="width:57.16pt;height:12.46pt;mso-position-horizontal-relative:page;mso-position-vertical-relative:page;mso-wrap-style:square" type="#_x0000_t75">
            <v:stroke joinstyle="miter" linestyle="single"/>
            <v:imagedata o:title="eqIdafca0b00738230c0c979d80a34a6d03e" r:id="rId2021"/>
            <v:path o:extrusionok="f"/>
            <o:lock aspectratio="t" v:ext="edit"/>
          </v:shape>
          <o:OLEObject DrawAspect="Content" ObjectID="_1234569183" ProgID="Equation.DSMT4" ShapeID="Object 2890" Type="Embed" r:id="rId2022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a5d3e771-4d69-4c7b-b317-83a718be4f10" filled="f" id="图片 100095" o:preferrelative="t" o:spid="_x0000_i2374" stroked="f" style="width:287.24pt;height:104.25pt;mso-position-horizontal-relative:page;mso-position-vertical-relative:page;mso-wrap-style:square" type="#_x0000_t75">
            <v:fill o:detectmouseclick="t"/>
            <v:stroke linestyle="single"/>
            <v:imagedata o:title="@@@a5d3e771-4d69-4c7b-b317-83a718be4f10" r:id="rId2023"/>
            <v:path o:extrusionok="f"/>
            <o:lock aspectratio="t" v:ext="edit"/>
          </v:shape>
        </w:pi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如图</w:t>
      </w:r>
      <w:r>
        <w:object>
          <v:shape alt="eqIdbdaa19de263700a15fcf213d64a8cd57" filled="f" id="Object 2891" o:ole="" o:preferrelative="t" o:spid="_x0000_i2375" stroked="f" style="width:6.16pt;height:11.58pt;mso-position-horizontal-relative:page;mso-position-vertical-relative:page;mso-wrap-style:square" type="#_x0000_t75">
            <v:stroke joinstyle="miter" linestyle="single"/>
            <v:imagedata o:title="eqIdbdaa19de263700a15fcf213d64a8cd57" r:id="rId2024"/>
            <v:path o:extrusionok="f"/>
            <o:lock aspectratio="t" v:ext="edit"/>
          </v:shape>
          <o:OLEObject DrawAspect="Content" ObjectID="_1234569184" ProgID="Equation.DSMT4" ShapeID="Object 2891" Type="Embed" r:id="rId2025"/>
        </w:object>
      </w:r>
      <w:r>
        <w:rPr>
          <w:sz w:val="21"/>
        </w:rPr>
        <w:t>，若</w:t>
      </w:r>
      <w:r>
        <w:object>
          <v:shape alt="eqId86e992de28bd677a63286190400789f6" filled="f" id="Object 2892" o:ole="" o:preferrelative="t" o:spid="_x0000_i2376" stroked="f" style="width:32.55pt;height:12.6pt;mso-position-horizontal-relative:page;mso-position-vertical-relative:page;mso-wrap-style:square" type="#_x0000_t75">
            <v:stroke joinstyle="miter" linestyle="single"/>
            <v:imagedata o:title="eqId86e992de28bd677a63286190400789f6" r:id="rId2026"/>
            <v:path o:extrusionok="f"/>
            <o:lock aspectratio="t" v:ext="edit"/>
          </v:shape>
          <o:OLEObject DrawAspect="Content" ObjectID="_1234569185" ProgID="Equation.DSMT4" ShapeID="Object 2892" Type="Embed" r:id="rId2027"/>
        </w:object>
      </w:r>
      <w:r>
        <w:rPr>
          <w:sz w:val="21"/>
        </w:rPr>
        <w:t>在直线</w:t>
      </w:r>
      <w:r>
        <w:object>
          <v:shape alt="eqIdb79dd200766db27fb90d6bd1992cf658" filled="f" id="Object 2893" o:ole="" o:preferrelative="t" o:spid="_x0000_i2377" stroked="f" style="width:17.56pt;height:11.06pt;mso-position-horizontal-relative:page;mso-position-vertical-relative:page;mso-wrap-style:square" type="#_x0000_t75">
            <v:stroke joinstyle="miter" linestyle="single"/>
            <v:imagedata o:title="eqIdb79dd200766db27fb90d6bd1992cf658" r:id="rId1256"/>
            <v:path o:extrusionok="f"/>
            <o:lock aspectratio="t" v:ext="edit"/>
          </v:shape>
          <o:OLEObject DrawAspect="Content" ObjectID="_1234569186" ProgID="Equation.DSMT4" ShapeID="Object 2893" Type="Embed" r:id="rId2028"/>
        </w:object>
      </w:r>
      <w:r>
        <w:rPr>
          <w:sz w:val="21"/>
        </w:rPr>
        <w:t>上方，</w:t>
      </w:r>
      <w:r>
        <w:object>
          <v:shape alt="eqIda24e3b436fe7fffb5a9b0594289f4538" filled="f" id="Object 2894" o:ole="" o:preferrelative="t" o:spid="_x0000_i2378" stroked="f" style="width:56.32pt;height:12.46pt;mso-position-horizontal-relative:page;mso-position-vertical-relative:page;mso-wrap-style:square" type="#_x0000_t75">
            <v:stroke joinstyle="miter" linestyle="single"/>
            <v:imagedata o:title="eqIda24e3b436fe7fffb5a9b0594289f4538" r:id="rId2029"/>
            <v:path o:extrusionok="f"/>
            <o:lock aspectratio="t" v:ext="edit"/>
          </v:shape>
          <o:OLEObject DrawAspect="Content" ObjectID="_1234569187" ProgID="Equation.DSMT4" ShapeID="Object 2894" Type="Embed" r:id="rId2030"/>
        </w:object>
      </w:r>
      <w:r>
        <w:rPr>
          <w:sz w:val="21"/>
        </w:rPr>
        <w:t>，求</w:t>
      </w:r>
      <w:r>
        <w:object>
          <v:shape alt="eqId4c00e75b2f6c8d9d8286b7f2e65afdb3" filled="f" id="Object 2895" o:ole="" o:preferrelative="t" o:spid="_x0000_i2379" stroked="f" style="width:31.64pt;height:11.2pt;mso-position-horizontal-relative:page;mso-position-vertical-relative:page;mso-wrap-style:square" type="#_x0000_t75">
            <v:stroke joinstyle="miter" linestyle="single"/>
            <v:imagedata o:title="eqId4c00e75b2f6c8d9d8286b7f2e65afdb3" r:id="rId2031"/>
            <v:path o:extrusionok="f"/>
            <o:lock aspectratio="t" v:ext="edit"/>
          </v:shape>
          <o:OLEObject DrawAspect="Content" ObjectID="_1234569188" ProgID="Equation.DSMT4" ShapeID="Object 2895" Type="Embed" r:id="rId2032"/>
        </w:object>
      </w:r>
      <w:r>
        <w:rPr>
          <w:sz w:val="21"/>
        </w:rPr>
        <w:t>的度数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如图</w:t>
      </w:r>
      <w:r>
        <w:object>
          <v:shape alt="eqId61128ab996360a038e6e64d82fcba004" filled="f" id="Object 2896" o:ole="" o:preferrelative="t" o:spid="_x0000_i2380" stroked="f" style="width:8.77pt;height:11.43pt;mso-position-horizontal-relative:page;mso-position-vertical-relative:page;mso-wrap-style:square" type="#_x0000_t75">
            <v:stroke joinstyle="miter" linestyle="single"/>
            <v:imagedata o:title="eqId61128ab996360a038e6e64d82fcba004" r:id="rId2033"/>
            <v:path o:extrusionok="f"/>
            <o:lock aspectratio="t" v:ext="edit"/>
          </v:shape>
          <o:OLEObject DrawAspect="Content" ObjectID="_1234569189" ProgID="Equation.DSMT4" ShapeID="Object 2896" Type="Embed" r:id="rId2034"/>
        </w:object>
      </w:r>
      <w:r>
        <w:rPr>
          <w:sz w:val="21"/>
        </w:rPr>
        <w:t>，若</w:t>
      </w:r>
      <w:r>
        <w:object>
          <v:shape alt="eqIdd4d260c4df7b0dc180af6980d21f3371" filled="f" id="Object 2897" o:ole="" o:preferrelative="t" o:spid="_x0000_i2381" stroked="f" style="width:17.53pt;height:12.36pt;mso-position-horizontal-relative:page;mso-position-vertical-relative:page;mso-wrap-style:square" type="#_x0000_t75">
            <v:stroke joinstyle="miter" linestyle="single"/>
            <v:imagedata o:title="eqIdd4d260c4df7b0dc180af6980d21f3371" r:id="rId2035"/>
            <v:path o:extrusionok="f"/>
            <o:lock aspectratio="t" v:ext="edit"/>
          </v:shape>
          <o:OLEObject DrawAspect="Content" ObjectID="_1234569190" ProgID="Equation.DSMT4" ShapeID="Object 2897" Type="Embed" r:id="rId2036"/>
        </w:object>
      </w:r>
      <w:r>
        <w:rPr>
          <w:sz w:val="21"/>
        </w:rPr>
        <w:t>在直线</w:t>
      </w:r>
      <w:r>
        <w:object>
          <v:shape alt="eqIdb79dd200766db27fb90d6bd1992cf658" filled="f" id="Object 2898" o:ole="" o:preferrelative="t" o:spid="_x0000_i2382" stroked="f" style="width:17.56pt;height:11.06pt;mso-position-horizontal-relative:page;mso-position-vertical-relative:page;mso-wrap-style:square" type="#_x0000_t75">
            <v:stroke joinstyle="miter" linestyle="single"/>
            <v:imagedata o:title="eqIdb79dd200766db27fb90d6bd1992cf658" r:id="rId1256"/>
            <v:path o:extrusionok="f"/>
            <o:lock aspectratio="t" v:ext="edit"/>
          </v:shape>
          <o:OLEObject DrawAspect="Content" ObjectID="_1234569191" ProgID="Equation.DSMT4" ShapeID="Object 2898" Type="Embed" r:id="rId2037"/>
        </w:object>
      </w:r>
      <w:r>
        <w:rPr>
          <w:sz w:val="21"/>
        </w:rPr>
        <w:t>上方，</w:t>
      </w:r>
      <w:r>
        <w:object>
          <v:shape alt="eqId365822bd3945e6a3e871ca979c84cc12" filled="f" id="Object 2899" o:ole="" o:preferrelative="t" o:spid="_x0000_i2383" stroked="f" style="width:17.56pt;height:11.06pt;mso-position-horizontal-relative:page;mso-position-vertical-relative:page;mso-wrap-style:square" type="#_x0000_t75">
            <v:stroke joinstyle="miter" linestyle="single"/>
            <v:imagedata o:title="eqId365822bd3945e6a3e871ca979c84cc12" r:id="rId2038"/>
            <v:path o:extrusionok="f"/>
            <o:lock aspectratio="t" v:ext="edit"/>
          </v:shape>
          <o:OLEObject DrawAspect="Content" ObjectID="_1234569192" ProgID="Equation.DSMT4" ShapeID="Object 2899" Type="Embed" r:id="rId2039"/>
        </w:object>
      </w:r>
      <w:r>
        <w:rPr>
          <w:sz w:val="21"/>
        </w:rPr>
        <w:t>在直线</w:t>
      </w:r>
      <w:r>
        <w:object>
          <v:shape alt="eqIdb79dd200766db27fb90d6bd1992cf658" filled="f" id="Object 2900" o:ole="" o:preferrelative="t" o:spid="_x0000_i2384" stroked="f" style="width:17.56pt;height:11.06pt;mso-position-horizontal-relative:page;mso-position-vertical-relative:page;mso-wrap-style:square" type="#_x0000_t75">
            <v:stroke joinstyle="miter" linestyle="single"/>
            <v:imagedata o:title="eqIdb79dd200766db27fb90d6bd1992cf658" r:id="rId1256"/>
            <v:path o:extrusionok="f"/>
            <o:lock aspectratio="t" v:ext="edit"/>
          </v:shape>
          <o:OLEObject DrawAspect="Content" ObjectID="_1234569193" ProgID="Equation.DSMT4" ShapeID="Object 2900" Type="Embed" r:id="rId2040"/>
        </w:object>
      </w:r>
      <w:r>
        <w:rPr>
          <w:sz w:val="21"/>
        </w:rPr>
        <w:t>下方，过点</w:t>
      </w:r>
      <w:r>
        <w:object>
          <v:shape alt="eqIddad2a36927223bd70f426ba06aea4b45" filled="f" id="Object 2901" o:ole="" o:preferrelative="t" o:spid="_x0000_i2385" stroked="f" style="width:9.65pt;height:10.4pt;mso-position-horizontal-relative:page;mso-position-vertical-relative:page;mso-wrap-style:square" type="#_x0000_t75">
            <v:stroke joinstyle="miter" linestyle="single"/>
            <v:imagedata o:title="eqIddad2a36927223bd70f426ba06aea4b45" r:id="rId2018"/>
            <v:path o:extrusionok="f"/>
            <o:lock aspectratio="t" v:ext="edit"/>
          </v:shape>
          <o:OLEObject DrawAspect="Content" ObjectID="_1234569194" ProgID="Equation.DSMT4" ShapeID="Object 2901" Type="Embed" r:id="rId2041"/>
        </w:object>
      </w:r>
      <w:r>
        <w:rPr>
          <w:sz w:val="21"/>
        </w:rPr>
        <w:t>分别作</w:t>
      </w:r>
      <w:r>
        <w:object>
          <v:shape alt="eqIdce8a83e5d3b0c8fd5a4b82671a433608" filled="f" id="Object 2902" o:ole="" o:preferrelative="t" o:spid="_x0000_i2386" stroked="f" style="width:31.64pt;height:12.5pt;mso-position-horizontal-relative:page;mso-position-vertical-relative:page;mso-wrap-style:square" type="#_x0000_t75">
            <v:stroke joinstyle="miter" linestyle="single"/>
            <v:imagedata o:title="eqIdce8a83e5d3b0c8fd5a4b82671a433608" r:id="rId2042"/>
            <v:path o:extrusionok="f"/>
            <o:lock aspectratio="t" v:ext="edit"/>
          </v:shape>
          <o:OLEObject DrawAspect="Content" ObjectID="_1234569195" ProgID="Equation.DSMT4" ShapeID="Object 2902" Type="Embed" r:id="rId2043"/>
        </w:object>
      </w:r>
      <w:r>
        <w:rPr>
          <w:sz w:val="21"/>
        </w:rPr>
        <w:t>的平分线</w:t>
      </w:r>
      <w:r>
        <w:object>
          <v:shape alt="eqId1a3137705cb4170baafa66ff46eefb7a" filled="f" id="Object 2903" o:ole="" o:preferrelative="t" o:spid="_x0000_i2387" stroked="f" style="width:16.71pt;height:11.36pt;mso-position-horizontal-relative:page;mso-position-vertical-relative:page;mso-wrap-style:square" type="#_x0000_t75">
            <v:stroke joinstyle="miter" linestyle="single"/>
            <v:imagedata o:title="eqId1a3137705cb4170baafa66ff46eefb7a" r:id="rId2044"/>
            <v:path o:extrusionok="f"/>
            <o:lock aspectratio="t" v:ext="edit"/>
          </v:shape>
          <o:OLEObject DrawAspect="Content" ObjectID="_1234569196" ProgID="Equation.DSMT4" ShapeID="Object 2903" Type="Embed" r:id="rId2045"/>
        </w:object>
      </w:r>
      <w:r>
        <w:rPr>
          <w:sz w:val="21"/>
        </w:rPr>
        <w:t>，</w:t>
      </w:r>
      <w:r>
        <w:object>
          <v:shape alt="eqId4c00e75b2f6c8d9d8286b7f2e65afdb3" filled="f" id="Object 2904" o:ole="" o:preferrelative="t" o:spid="_x0000_i2388" stroked="f" style="width:31.64pt;height:11.2pt;mso-position-horizontal-relative:page;mso-position-vertical-relative:page;mso-wrap-style:square" type="#_x0000_t75">
            <v:stroke joinstyle="miter" linestyle="single"/>
            <v:imagedata o:title="eqId4c00e75b2f6c8d9d8286b7f2e65afdb3" r:id="rId2031"/>
            <v:path o:extrusionok="f"/>
            <o:lock aspectratio="t" v:ext="edit"/>
          </v:shape>
          <o:OLEObject DrawAspect="Content" ObjectID="_1234569197" ProgID="Equation.DSMT4" ShapeID="Object 2904" Type="Embed" r:id="rId2046"/>
        </w:object>
      </w:r>
      <w:r>
        <w:rPr>
          <w:sz w:val="21"/>
        </w:rPr>
        <w:t>的平分线</w:t>
      </w:r>
      <w:r>
        <w:object>
          <v:shape alt="eqId8ca1d09859dfab140e55e3cc3e7d67d5" filled="f" id="Object 2905" o:ole="" o:preferrelative="t" o:spid="_x0000_i2389" stroked="f" style="width:17.56pt;height:11.06pt;mso-position-horizontal-relative:page;mso-position-vertical-relative:page;mso-wrap-style:square" type="#_x0000_t75">
            <v:stroke joinstyle="miter" linestyle="single"/>
            <v:imagedata o:title="eqId8ca1d09859dfab140e55e3cc3e7d67d5" r:id="rId2047"/>
            <v:path o:extrusionok="f"/>
            <o:lock aspectratio="t" v:ext="edit"/>
          </v:shape>
          <o:OLEObject DrawAspect="Content" ObjectID="_1234569198" ProgID="Equation.DSMT4" ShapeID="Object 2905" Type="Embed" r:id="rId2048"/>
        </w:object>
      </w:r>
      <w:r>
        <w:rPr>
          <w:sz w:val="21"/>
        </w:rPr>
        <w:t>．求</w:t>
      </w:r>
      <w:r>
        <w:object>
          <v:shape alt="eqIda53a1d8bc82d9fda40e36553b373ef01" filled="f" id="Object 2906" o:ole="" o:preferrelative="t" o:spid="_x0000_i2390" stroked="f" style="width:31.64pt;height:11.2pt;mso-position-horizontal-relative:page;mso-position-vertical-relative:page;mso-wrap-style:square" type="#_x0000_t75">
            <v:stroke joinstyle="miter" linestyle="single"/>
            <v:imagedata o:title="eqIda53a1d8bc82d9fda40e36553b373ef01" r:id="rId2049"/>
            <v:path o:extrusionok="f"/>
            <o:lock aspectratio="t" v:ext="edit"/>
          </v:shape>
          <o:OLEObject DrawAspect="Content" ObjectID="_1234569199" ProgID="Equation.DSMT4" ShapeID="Object 2906" Type="Embed" r:id="rId2050"/>
        </w:object>
      </w:r>
      <w:r>
        <w:rPr>
          <w:sz w:val="21"/>
        </w:rPr>
        <w:t>的度数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(1)</w:t>
      </w:r>
      <w:r>
        <w:object>
          <v:shape alt="eqId3acc2ab8a03ec7d05f386c9ba2e49f8c" filled="f" id="Object 2907" o:ole="" o:preferrelative="t" o:spid="_x0000_i2391" stroked="f" style="width:17.53pt;height:12.36pt;mso-position-horizontal-relative:page;mso-position-vertical-relative:page;mso-wrap-style:square" type="#_x0000_t75">
            <v:stroke joinstyle="miter" linestyle="single"/>
            <v:imagedata o:title="eqId3acc2ab8a03ec7d05f386c9ba2e49f8c" r:id="rId859"/>
            <v:path o:extrusionok="f"/>
            <o:lock aspectratio="t" v:ext="edit"/>
          </v:shape>
          <o:OLEObject DrawAspect="Content" ObjectID="_1234569200" ProgID="Equation.DSMT4" ShapeID="Object 2907" Type="Embed" r:id="rId2051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alt="eqId82cee75366046d8b13d19f2e0ed7fccf" filled="f" id="Object 2908" o:ole="" o:preferrelative="t" o:spid="_x0000_i2392" stroked="f" style="width:21.94pt;height:12.67pt;mso-position-horizontal-relative:page;mso-position-vertical-relative:page;mso-wrap-style:square" type="#_x0000_t75">
            <v:stroke joinstyle="miter" linestyle="single"/>
            <v:imagedata o:title="eqId82cee75366046d8b13d19f2e0ed7fccf" r:id="rId2052"/>
            <v:path o:extrusionok="f"/>
            <o:lock aspectratio="t" v:ext="edit"/>
          </v:shape>
          <o:OLEObject DrawAspect="Content" ObjectID="_1234569201" ProgID="Equation.DSMT4" ShapeID="Object 2908" Type="Embed" r:id="rId2053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角平分线的定义，补角、余角的性质，掌握角平分线的定义是解题的关键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利用平角是</w:t>
      </w:r>
      <w:r>
        <w:object>
          <v:shape alt="eqId95e1dcdc9d50fe147e3924ce30bba519" filled="f" id="Object 2909" o:ole="" o:preferrelative="t" o:spid="_x0000_i2393" stroked="f" style="width:21.94pt;height:12.67pt;mso-position-horizontal-relative:page;mso-position-vertical-relative:page;mso-wrap-style:square" type="#_x0000_t75">
            <v:stroke joinstyle="miter" linestyle="single"/>
            <v:imagedata o:title="eqId95e1dcdc9d50fe147e3924ce30bba519" r:id="rId2054"/>
            <v:path o:extrusionok="f"/>
            <o:lock aspectratio="t" v:ext="edit"/>
          </v:shape>
          <o:OLEObject DrawAspect="Content" ObjectID="_1234569202" ProgID="Equation.DSMT4" ShapeID="Object 2909" Type="Embed" r:id="rId2055"/>
        </w:object>
      </w:r>
      <w:r>
        <w:rPr>
          <w:sz w:val="21"/>
        </w:rPr>
        <w:t>得</w:t>
      </w:r>
      <w:r>
        <w:object>
          <v:shape alt="eqIdb0188a8b9bba131a6fc54f2cecaecd6a" filled="f" id="Object 2910" o:ole="" o:preferrelative="t" o:spid="_x0000_i2394" stroked="f" style="width:138.12pt;height:12.56pt;mso-position-horizontal-relative:page;mso-position-vertical-relative:page;mso-wrap-style:square" type="#_x0000_t75">
            <v:stroke joinstyle="miter" linestyle="single"/>
            <v:imagedata o:title="eqIdb0188a8b9bba131a6fc54f2cecaecd6a" r:id="rId2056"/>
            <v:path o:extrusionok="f"/>
            <o:lock aspectratio="t" v:ext="edit"/>
          </v:shape>
          <o:OLEObject DrawAspect="Content" ObjectID="_1234569203" ProgID="Equation.DSMT4" ShapeID="Object 2910" Type="Embed" r:id="rId2057"/>
        </w:object>
      </w:r>
      <w:r>
        <w:rPr>
          <w:sz w:val="21"/>
        </w:rPr>
        <w:t>，即可求得</w:t>
      </w:r>
      <w:r>
        <w:object>
          <v:shape alt="eqId4c00e75b2f6c8d9d8286b7f2e65afdb3" filled="f" id="Object 2911" o:ole="" o:preferrelative="t" o:spid="_x0000_i2395" stroked="f" style="width:31.64pt;height:11.2pt;mso-position-horizontal-relative:page;mso-position-vertical-relative:page;mso-wrap-style:square" type="#_x0000_t75">
            <v:stroke joinstyle="miter" linestyle="single"/>
            <v:imagedata o:title="eqId4c00e75b2f6c8d9d8286b7f2e65afdb3" r:id="rId2031"/>
            <v:path o:extrusionok="f"/>
            <o:lock aspectratio="t" v:ext="edit"/>
          </v:shape>
          <o:OLEObject DrawAspect="Content" ObjectID="_1234569204" ProgID="Equation.DSMT4" ShapeID="Object 2911" Type="Embed" r:id="rId2058"/>
        </w:object>
      </w:r>
      <w:r>
        <w:rPr>
          <w:sz w:val="21"/>
        </w:rPr>
        <w:t>的度数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利用角的和差关系结合角平分线的定义分别表示</w:t>
      </w:r>
      <w:r>
        <w:object>
          <v:shape alt="eqId653d99fd1472ef5cf716ce355c7d6aff" filled="f" id="Object 2912" o:ole="" o:preferrelative="t" o:spid="_x0000_i2396" stroked="f" style="width:31.64pt;height:12.5pt;mso-position-horizontal-relative:page;mso-position-vertical-relative:page;mso-wrap-style:square" type="#_x0000_t75">
            <v:stroke joinstyle="miter" linestyle="single"/>
            <v:imagedata o:title="eqId653d99fd1472ef5cf716ce355c7d6aff" r:id="rId2059"/>
            <v:path o:extrusionok="f"/>
            <o:lock aspectratio="t" v:ext="edit"/>
          </v:shape>
          <o:OLEObject DrawAspect="Content" ObjectID="_1234569205" ProgID="Equation.DSMT4" ShapeID="Object 2912" Type="Embed" r:id="rId2060"/>
        </w:object>
      </w:r>
      <w:r>
        <w:rPr>
          <w:sz w:val="21"/>
        </w:rPr>
        <w:t>，</w:t>
      </w:r>
      <w:r>
        <w:object>
          <v:shape alt="eqId67e394777ae93016adfbc2111417bfe3" filled="f" id="Object 2913" o:ole="" o:preferrelative="t" o:spid="_x0000_i2397" stroked="f" style="width:31.64pt;height:12.46pt;mso-position-horizontal-relative:page;mso-position-vertical-relative:page;mso-wrap-style:square" type="#_x0000_t75">
            <v:stroke joinstyle="miter" linestyle="single"/>
            <v:imagedata o:title="eqId67e394777ae93016adfbc2111417bfe3" r:id="rId2061"/>
            <v:path o:extrusionok="f"/>
            <o:lock aspectratio="t" v:ext="edit"/>
          </v:shape>
          <o:OLEObject DrawAspect="Content" ObjectID="_1234569206" ProgID="Equation.DSMT4" ShapeID="Object 2913" Type="Embed" r:id="rId2062"/>
        </w:object>
      </w:r>
      <w:r>
        <w:rPr>
          <w:sz w:val="21"/>
        </w:rPr>
        <w:t>，然后求和即可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解：</w:t>
      </w:r>
      <w:r>
        <w:object>
          <v:shape alt="eqId7ce6ad7170aaa9cdf86e6865dce17c5b" filled="f" id="Object 2914" o:ole="" o:preferrelative="t" o:spid="_x0000_i2398" stroked="f" style="width:146.04pt;height:12.56pt;mso-position-horizontal-relative:page;mso-position-vertical-relative:page;mso-wrap-style:square" type="#_x0000_t75">
            <v:stroke joinstyle="miter" linestyle="single"/>
            <v:imagedata o:title="eqId7ce6ad7170aaa9cdf86e6865dce17c5b" r:id="rId2063"/>
            <v:path o:extrusionok="f"/>
            <o:lock aspectratio="t" v:ext="edit"/>
          </v:shape>
          <o:OLEObject DrawAspect="Content" ObjectID="_1234569207" ProgID="Equation.DSMT4" ShapeID="Object 2914" Type="Embed" r:id="rId2064"/>
        </w:object>
      </w:r>
      <w:r>
        <w:rPr>
          <w:sz w:val="21"/>
        </w:rPr>
        <w:t>，</w:t>
      </w:r>
      <w:r>
        <w:object>
          <v:shape alt="eqIda24e3b436fe7fffb5a9b0594289f4538" filled="f" id="Object 2915" o:ole="" o:preferrelative="t" o:spid="_x0000_i2399" stroked="f" style="width:56.32pt;height:12.46pt;mso-position-horizontal-relative:page;mso-position-vertical-relative:page;mso-wrap-style:square" type="#_x0000_t75">
            <v:stroke joinstyle="miter" linestyle="single"/>
            <v:imagedata o:title="eqIda24e3b436fe7fffb5a9b0594289f4538" r:id="rId2029"/>
            <v:path o:extrusionok="f"/>
            <o:lock aspectratio="t" v:ext="edit"/>
          </v:shape>
          <o:OLEObject DrawAspect="Content" ObjectID="_1234569208" ProgID="Equation.DSMT4" ShapeID="Object 2915" Type="Embed" r:id="rId2065"/>
        </w:object>
      </w:r>
      <w:r>
        <w:rPr>
          <w:sz w:val="21"/>
        </w:rPr>
        <w:t>，</w:t>
      </w:r>
      <w:r>
        <w:object>
          <v:shape alt="eqIdafca0b00738230c0c979d80a34a6d03e" filled="f" id="Object 2916" o:ole="" o:preferrelative="t" o:spid="_x0000_i2400" stroked="f" style="width:57.16pt;height:12.46pt;mso-position-horizontal-relative:page;mso-position-vertical-relative:page;mso-wrap-style:square" type="#_x0000_t75">
            <v:stroke joinstyle="miter" linestyle="single"/>
            <v:imagedata o:title="eqIdafca0b00738230c0c979d80a34a6d03e" r:id="rId2021"/>
            <v:path o:extrusionok="f"/>
            <o:lock aspectratio="t" v:ext="edit"/>
          </v:shape>
          <o:OLEObject DrawAspect="Content" ObjectID="_1234569209" ProgID="Equation.DSMT4" ShapeID="Object 2916" Type="Embed" r:id="rId2066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e03cf4a5e6ddfea83656453b1f2258f1" filled="f" id="Object 2917" o:ole="" o:preferrelative="t" o:spid="_x0000_i2401" stroked="f" style="width:248.16pt;height:12.44pt;mso-position-horizontal-relative:page;mso-position-vertical-relative:page;mso-wrap-style:square" type="#_x0000_t75">
            <v:stroke joinstyle="miter" linestyle="single"/>
            <v:imagedata o:title="eqIde03cf4a5e6ddfea83656453b1f2258f1" r:id="rId2067"/>
            <v:path o:extrusionok="f"/>
            <o:lock aspectratio="t" v:ext="edit"/>
          </v:shape>
          <o:OLEObject DrawAspect="Content" ObjectID="_1234569210" ProgID="Equation.DSMT4" ShapeID="Object 2917" Type="Embed" r:id="rId2068"/>
        </w:object>
      </w:r>
      <w:r>
        <w:rPr>
          <w:sz w:val="21"/>
        </w:rPr>
        <w:t>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解：</w:t>
      </w:r>
      <w:r>
        <w:object>
          <v:shape alt="eqId786013c15ce21792b85d332001aaecd5" filled="f" id="Object 2918" o:ole="" o:preferrelative="t" o:spid="_x0000_i2402" stroked="f" style="width:65.96pt;height:12.46pt;mso-position-horizontal-relative:page;mso-position-vertical-relative:page;mso-wrap-style:square" type="#_x0000_t75">
            <v:stroke joinstyle="miter" linestyle="single"/>
            <v:imagedata o:title="eqId786013c15ce21792b85d332001aaecd5" r:id="rId2069"/>
            <v:path o:extrusionok="f"/>
            <o:lock aspectratio="t" v:ext="edit"/>
          </v:shape>
          <o:OLEObject DrawAspect="Content" ObjectID="_1234569211" ProgID="Equation.DSMT4" ShapeID="Object 2918" Type="Embed" r:id="rId2070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0e1d5342d0f3a5c6ed1bb35d58763eb4" filled="f" id="Object 2919" o:ole="" o:preferrelative="t" o:spid="_x0000_i2403" stroked="f" style="width:181.24pt;height:12.4pt;mso-position-horizontal-relative:page;mso-position-vertical-relative:page;mso-wrap-style:square" type="#_x0000_t75">
            <v:stroke joinstyle="miter" linestyle="single"/>
            <v:imagedata o:title="eqId0e1d5342d0f3a5c6ed1bb35d58763eb4" r:id="rId2071"/>
            <v:path o:extrusionok="f"/>
            <o:lock aspectratio="t" v:ext="edit"/>
          </v:shape>
          <o:OLEObject DrawAspect="Content" ObjectID="_1234569212" ProgID="Equation.DSMT4" ShapeID="Object 2919" Type="Embed" r:id="rId2072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acf02487ff213ed68ace9af4d5e502f6" filled="f" id="Object 2920" o:ole="" o:preferrelative="t" o:spid="_x0000_i2404" stroked="f" style="width:107.32pt;height:12.5pt;mso-position-horizontal-relative:page;mso-position-vertical-relative:page;mso-wrap-style:square" type="#_x0000_t75">
            <v:stroke joinstyle="miter" linestyle="single"/>
            <v:imagedata o:title="eqIdacf02487ff213ed68ace9af4d5e502f6" r:id="rId2073"/>
            <v:path o:extrusionok="f"/>
            <o:lock aspectratio="t" v:ext="edit"/>
          </v:shape>
          <o:OLEObject DrawAspect="Content" ObjectID="_1234569213" ProgID="Equation.DSMT4" ShapeID="Object 2920" Type="Embed" r:id="rId2074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d098b88af2d76f12bd0978d3ddd043df" filled="f" id="Object 2921" o:ole="" o:preferrelative="t" o:spid="_x0000_i2405" stroked="f" style="width:269.24pt;height:17.7pt;mso-position-horizontal-relative:page;mso-position-vertical-relative:page;mso-wrap-style:square" type="#_x0000_t75">
            <v:stroke joinstyle="miter" linestyle="single"/>
            <v:imagedata o:title="eqIdd098b88af2d76f12bd0978d3ddd043df" r:id="rId2075"/>
            <v:path o:extrusionok="f"/>
            <o:lock aspectratio="t" v:ext="edit"/>
          </v:shape>
          <o:OLEObject DrawAspect="Content" ObjectID="_1234569214" ProgID="Equation.DSMT4" ShapeID="Object 2921" Type="Embed" r:id="rId2076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709f4b8ccbed76779818999864415d3d" filled="f" id="Object 2922" o:ole="" o:preferrelative="t" o:spid="_x0000_i2406" stroked="f" style="width:25.5pt;height:11.11pt;mso-position-horizontal-relative:page;mso-position-vertical-relative:page;mso-wrap-style:square" type="#_x0000_t75">
            <v:stroke joinstyle="miter" linestyle="single"/>
            <v:imagedata o:title="eqId709f4b8ccbed76779818999864415d3d" r:id="rId2077"/>
            <v:path o:extrusionok="f"/>
            <o:lock aspectratio="t" v:ext="edit"/>
          </v:shape>
          <o:OLEObject DrawAspect="Content" ObjectID="_1234569215" ProgID="Equation.DSMT4" ShapeID="Object 2922" Type="Embed" r:id="rId2078"/>
        </w:object>
      </w:r>
      <w:r>
        <w:rPr>
          <w:sz w:val="21"/>
        </w:rPr>
        <w:t>平分</w:t>
      </w:r>
      <w:r>
        <w:object>
          <v:shape alt="eqIdce8a83e5d3b0c8fd5a4b82671a433608" filled="f" id="Object 2923" o:ole="" o:preferrelative="t" o:spid="_x0000_i2407" stroked="f" style="width:31.64pt;height:12.5pt;mso-position-horizontal-relative:page;mso-position-vertical-relative:page;mso-wrap-style:square" type="#_x0000_t75">
            <v:stroke joinstyle="miter" linestyle="single"/>
            <v:imagedata o:title="eqIdce8a83e5d3b0c8fd5a4b82671a433608" r:id="rId2042"/>
            <v:path o:extrusionok="f"/>
            <o:lock aspectratio="t" v:ext="edit"/>
          </v:shape>
          <o:OLEObject DrawAspect="Content" ObjectID="_1234569216" ProgID="Equation.DSMT4" ShapeID="Object 2923" Type="Embed" r:id="rId2079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5eccf5e8cf31b5a8bb48dcbea9fc76b0" filled="f" id="Object 2924" o:ole="" o:preferrelative="t" o:spid="_x0000_i2408" stroked="f" style="width:238.44pt;height:27.05pt;mso-position-horizontal-relative:page;mso-position-vertical-relative:page;mso-wrap-style:square" type="#_x0000_t75">
            <v:stroke joinstyle="miter" linestyle="single"/>
            <v:imagedata o:title="eqId5eccf5e8cf31b5a8bb48dcbea9fc76b0" r:id="rId2080"/>
            <v:path o:extrusionok="f"/>
            <o:lock aspectratio="t" v:ext="edit"/>
          </v:shape>
          <o:OLEObject DrawAspect="Content" ObjectID="_1234569217" ProgID="Equation.DSMT4" ShapeID="Object 2924" Type="Embed" r:id="rId2081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81729dfba1600c2a87cc5b27e485e661" filled="f" id="Object 2925" o:ole="" o:preferrelative="t" o:spid="_x0000_i2409" stroked="f" style="width:26.36pt;height:11.2pt;mso-position-horizontal-relative:page;mso-position-vertical-relative:page;mso-wrap-style:square" type="#_x0000_t75">
            <v:stroke joinstyle="miter" linestyle="single"/>
            <v:imagedata o:title="eqId81729dfba1600c2a87cc5b27e485e661" r:id="rId2082"/>
            <v:path o:extrusionok="f"/>
            <o:lock aspectratio="t" v:ext="edit"/>
          </v:shape>
          <o:OLEObject DrawAspect="Content" ObjectID="_1234569218" ProgID="Equation.DSMT4" ShapeID="Object 2925" Type="Embed" r:id="rId2083"/>
        </w:object>
      </w:r>
      <w:r>
        <w:rPr>
          <w:sz w:val="21"/>
        </w:rPr>
        <w:t>平分</w:t>
      </w:r>
      <w:r>
        <w:object>
          <v:shape alt="eqId4c00e75b2f6c8d9d8286b7f2e65afdb3" filled="f" id="Object 2926" o:ole="" o:preferrelative="t" o:spid="_x0000_i2410" stroked="f" style="width:31.64pt;height:11.2pt;mso-position-horizontal-relative:page;mso-position-vertical-relative:page;mso-wrap-style:square" type="#_x0000_t75">
            <v:stroke joinstyle="miter" linestyle="single"/>
            <v:imagedata o:title="eqId4c00e75b2f6c8d9d8286b7f2e65afdb3" r:id="rId2031"/>
            <v:path o:extrusionok="f"/>
            <o:lock aspectratio="t" v:ext="edit"/>
          </v:shape>
          <o:OLEObject DrawAspect="Content" ObjectID="_1234569219" ProgID="Equation.DSMT4" ShapeID="Object 2926" Type="Embed" r:id="rId2084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c4c7234f0637ab0b5acc153146bb8e1c" filled="f" id="Object 2927" o:ole="" o:preferrelative="t" o:spid="_x0000_i2411" stroked="f" style="width:88.84pt;height:27.08pt;mso-position-horizontal-relative:page;mso-position-vertical-relative:page;mso-wrap-style:square" type="#_x0000_t75">
            <v:stroke joinstyle="miter" linestyle="single"/>
            <v:imagedata o:title="eqIdc4c7234f0637ab0b5acc153146bb8e1c" r:id="rId2085"/>
            <v:path o:extrusionok="f"/>
            <o:lock aspectratio="t" v:ext="edit"/>
          </v:shape>
          <o:OLEObject DrawAspect="Content" ObjectID="_1234569220" ProgID="Equation.DSMT4" ShapeID="Object 2927" Type="Embed" r:id="rId2086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8bfbd01577d593e9a55362e6953a0bc4" filled="f" id="Object 2928" o:ole="" o:preferrelative="t" o:spid="_x0000_i2412" stroked="f" style="width:190.04pt;height:27.05pt;mso-position-horizontal-relative:page;mso-position-vertical-relative:page;mso-wrap-style:square" type="#_x0000_t75">
            <v:stroke joinstyle="miter" linestyle="single"/>
            <v:imagedata o:title="eqId8bfbd01577d593e9a55362e6953a0bc4" r:id="rId2087"/>
            <v:path o:extrusionok="f"/>
            <o:lock aspectratio="t" v:ext="edit"/>
          </v:shape>
          <o:OLEObject DrawAspect="Content" ObjectID="_1234569221" ProgID="Equation.DSMT4" ShapeID="Object 2928" Type="Embed" r:id="rId2088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0e0ea0dc74301952f2d51a23e9043b8d" filled="f" id="Object 2929" o:ole="" o:preferrelative="t" o:spid="_x0000_i2413" stroked="f" style="width:116.95pt;height:12.56pt;mso-position-horizontal-relative:page;mso-position-vertical-relative:page;mso-wrap-style:square" type="#_x0000_t75">
            <v:stroke joinstyle="miter" linestyle="single"/>
            <v:imagedata o:title="eqId0e0ea0dc74301952f2d51a23e9043b8d" r:id="rId2089"/>
            <v:path o:extrusionok="f"/>
            <o:lock aspectratio="t" v:ext="edit"/>
          </v:shape>
          <o:OLEObject DrawAspect="Content" ObjectID="_1234569222" ProgID="Equation.DSMT4" ShapeID="Object 2929" Type="Embed" r:id="rId2090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cf562af768a585475b1df35493abaf31" filled="f" id="Object 2930" o:ole="" o:preferrelative="t" o:spid="_x0000_i2414" stroked="f" style="width:211.2pt;height:27.05pt;mso-position-horizontal-relative:page;mso-position-vertical-relative:page;mso-wrap-style:square" type="#_x0000_t75">
            <v:stroke joinstyle="miter" linestyle="single"/>
            <v:imagedata o:title="eqIdcf562af768a585475b1df35493abaf31" r:id="rId2091"/>
            <v:path o:extrusionok="f"/>
            <o:lock aspectratio="t" v:ext="edit"/>
          </v:shape>
          <o:OLEObject DrawAspect="Content" ObjectID="_1234569223" ProgID="Equation.DSMT4" ShapeID="Object 2930" Type="Embed" r:id="rId2092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20</w:t>
      </w:r>
      <w:r>
        <w:rPr>
          <w:sz w:val="21"/>
        </w:rPr>
        <w:t>．（25-26七年级上·全国·课后作业）综合与探究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问题情境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数学课上，老师和同学们以具有公共顶点的两个直角为背景，探究有关角的问题．如图1，</w:t>
      </w:r>
      <w:r>
        <w:object>
          <v:shape alt="eqIde3d3c378b1118d331d30b63fc587b270" filled="f" id="Object 2931" o:ole="" o:preferrelative="t" o:spid="_x0000_i2415" stroked="f" style="width:86.2pt;height:11.41pt;mso-position-horizontal-relative:page;mso-position-vertical-relative:page;mso-wrap-style:square" type="#_x0000_t75">
            <v:stroke joinstyle="miter" linestyle="single"/>
            <v:imagedata o:title="eqIde3d3c378b1118d331d30b63fc587b270" r:id="rId431"/>
            <v:path o:extrusionok="f"/>
            <o:lock aspectratio="t" v:ext="edit"/>
          </v:shape>
          <o:OLEObject DrawAspect="Content" ObjectID="_1234569224" ProgID="Equation.DSMT4" ShapeID="Object 2931" Type="Embed" r:id="rId2093"/>
        </w:object>
      </w:r>
      <w:r>
        <w:rPr>
          <w:sz w:val="21"/>
        </w:rPr>
        <w:t>，射线</w:t>
      </w:r>
      <w:r>
        <w:object>
          <v:shape alt="eqId828628c0876b45381c9a0edeb0fec236" filled="f" id="Object 2932" o:ole="" o:preferrelative="t" o:spid="_x0000_i2416" stroked="f" style="width:18.43pt;height:12.26pt;mso-position-horizontal-relative:page;mso-position-vertical-relative:page;mso-wrap-style:square" type="#_x0000_t75">
            <v:stroke joinstyle="miter" linestyle="single"/>
            <v:imagedata o:title="eqId828628c0876b45381c9a0edeb0fec236" r:id="rId42"/>
            <v:path o:extrusionok="f"/>
            <o:lock aspectratio="t" v:ext="edit"/>
          </v:shape>
          <o:OLEObject DrawAspect="Content" ObjectID="_1234569225" ProgID="Equation.DSMT4" ShapeID="Object 2932" Type="Embed" r:id="rId2094"/>
        </w:object>
      </w:r>
      <w:r>
        <w:rPr>
          <w:sz w:val="21"/>
        </w:rPr>
        <w:t>在</w:t>
      </w:r>
      <w:r>
        <w:object>
          <v:shape alt="eqId6d7b2fe01a33c4825f9974ed9663a99c" filled="f" id="Object 2933" o:ole="" o:preferrelative="t" o:spid="_x0000_i2417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49"/>
            <v:path o:extrusionok="f"/>
            <o:lock aspectratio="t" v:ext="edit"/>
          </v:shape>
          <o:OLEObject DrawAspect="Content" ObjectID="_1234569226" ProgID="Equation.DSMT4" ShapeID="Object 2933" Type="Embed" r:id="rId2095"/>
        </w:object>
      </w:r>
      <w:r>
        <w:rPr>
          <w:sz w:val="21"/>
        </w:rPr>
        <w:t>的内部，射线</w:t>
      </w:r>
      <w:r>
        <w:object>
          <v:shape alt="eqIdb90e0f35eda1a729fed485f83da5ea9d" filled="f" id="Object 2934" o:ole="" o:preferrelative="t" o:spid="_x0000_i2418" stroked="f" style="width:17.53pt;height:12.26pt;mso-position-horizontal-relative:page;mso-position-vertical-relative:page;mso-wrap-style:square" type="#_x0000_t75">
            <v:stroke joinstyle="miter" linestyle="single"/>
            <v:imagedata o:title="eqIdb90e0f35eda1a729fed485f83da5ea9d" r:id="rId15"/>
            <v:path o:extrusionok="f"/>
            <o:lock aspectratio="t" v:ext="edit"/>
          </v:shape>
          <o:OLEObject DrawAspect="Content" ObjectID="_1234569227" ProgID="Equation.DSMT4" ShapeID="Object 2934" Type="Embed" r:id="rId2096"/>
        </w:object>
      </w:r>
      <w:r>
        <w:rPr>
          <w:sz w:val="21"/>
        </w:rPr>
        <w:t>在</w:t>
      </w:r>
      <w:r>
        <w:object>
          <v:shape alt="eqIded66570f697459aba9daa2eaf9460bcb" filled="f" id="Object 2935" o:ole="" o:preferrelative="t" o:spid="_x0000_i2419" stroked="f" style="width:29.91pt;height:11.41pt;mso-position-horizontal-relative:page;mso-position-vertical-relative:page;mso-wrap-style:square" type="#_x0000_t75">
            <v:stroke joinstyle="miter" linestyle="single"/>
            <v:imagedata o:title="eqIded66570f697459aba9daa2eaf9460bcb" r:id="rId559"/>
            <v:path o:extrusionok="f"/>
            <o:lock aspectratio="t" v:ext="edit"/>
          </v:shape>
          <o:OLEObject DrawAspect="Content" ObjectID="_1234569228" ProgID="Equation.DSMT4" ShapeID="Object 2935" Type="Embed" r:id="rId2097"/>
        </w:object>
      </w:r>
      <w:r>
        <w:rPr>
          <w:sz w:val="21"/>
        </w:rPr>
        <w:t>的内部．</w:t>
      </w:r>
    </w:p>
    <w:p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db5f0797-8c36-4b67-b48f-cc737b83a387" filled="f" id="图片 100097" o:preferrelative="t" o:spid="_x0000_i2420" stroked="f" style="width:171pt;height:78.75pt;mso-position-horizontal-relative:page;mso-position-vertical-relative:page;mso-wrap-style:square" type="#_x0000_t75">
            <v:fill o:detectmouseclick="t"/>
            <v:stroke linestyle="single"/>
            <v:imagedata o:title="@@@db5f0797-8c36-4b67-b48f-cc737b83a387" r:id="rId2098"/>
            <v:path o:extrusionok="f"/>
            <o:lock aspectratio="t" v:ext="edit"/>
          </v:shape>
        </w:pi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特例分析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若</w:t>
      </w:r>
      <w:r>
        <w:object>
          <v:shape alt="eqId9a71bb53109aab57cf279b83839386d2" filled="f" id="Object 2936" o:ole="" o:preferrelative="t" o:spid="_x0000_i2421" stroked="f" style="width:58.04pt;height:12.5pt;mso-position-horizontal-relative:page;mso-position-vertical-relative:page;mso-wrap-style:square" type="#_x0000_t75">
            <v:stroke joinstyle="miter" linestyle="single"/>
            <v:imagedata o:title="eqId9a71bb53109aab57cf279b83839386d2" r:id="rId2099"/>
            <v:path o:extrusionok="f"/>
            <o:lock aspectratio="t" v:ext="edit"/>
          </v:shape>
          <o:OLEObject DrawAspect="Content" ObjectID="_1234569229" ProgID="Equation.DSMT4" ShapeID="Object 2936" Type="Embed" r:id="rId2100"/>
        </w:object>
      </w:r>
      <w:r>
        <w:rPr>
          <w:sz w:val="21"/>
        </w:rPr>
        <w:t>，则</w:t>
      </w:r>
      <w:r>
        <w:object>
          <v:shape alt="eqId42e7b8a59f8d66176463f3d71f882a26" filled="f" id="Object 2937" o:ole="" o:preferrelative="t" o:spid="_x0000_i2422" stroked="f" style="width:33.39pt;height:12.46pt;mso-position-horizontal-relative:page;mso-position-vertical-relative:page;mso-wrap-style:square" type="#_x0000_t75">
            <v:stroke joinstyle="miter" linestyle="single"/>
            <v:imagedata o:title="eqId42e7b8a59f8d66176463f3d71f882a26" r:id="rId686"/>
            <v:path o:extrusionok="f"/>
            <o:lock aspectratio="t" v:ext="edit"/>
          </v:shape>
          <o:OLEObject DrawAspect="Content" ObjectID="_1234569230" ProgID="Equation.DSMT4" ShapeID="Object 2937" Type="Embed" r:id="rId2101"/>
        </w:object>
      </w:r>
      <w:r>
        <w:rPr>
          <w:sz w:val="21"/>
        </w:rPr>
        <w:t>的度数为</w:t>
      </w:r>
      <w:r>
        <w:rPr>
          <w:sz w:val="21"/>
          <w:u w:val="single"/>
        </w:rPr>
        <w:t xml:space="preserve"> </w: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规律探究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若</w:t>
      </w:r>
      <w:r>
        <w:object>
          <v:shape alt="eqIdfcbec8352ce3dbfbf3b173045d0ba8f2" filled="f" id="Object 2938" o:ole="" o:preferrelative="t" o:spid="_x0000_i2423" stroked="f" style="width:51pt;height:12.6pt;mso-position-horizontal-relative:page;mso-position-vertical-relative:page;mso-wrap-style:square" type="#_x0000_t75">
            <v:stroke joinstyle="miter" linestyle="single"/>
            <v:imagedata o:title="eqIdfcbec8352ce3dbfbf3b173045d0ba8f2" r:id="rId2102"/>
            <v:path o:extrusionok="f"/>
            <o:lock aspectratio="t" v:ext="edit"/>
          </v:shape>
          <o:OLEObject DrawAspect="Content" ObjectID="_1234569231" ProgID="Equation.DSMT4" ShapeID="Object 2938" Type="Embed" r:id="rId2103"/>
        </w:object>
      </w:r>
      <w:r>
        <w:rPr>
          <w:sz w:val="21"/>
        </w:rPr>
        <w:t>，求</w:t>
      </w:r>
      <w:r>
        <w:object>
          <v:shape alt="eqId42e7b8a59f8d66176463f3d71f882a26" filled="f" id="Object 2939" o:ole="" o:preferrelative="t" o:spid="_x0000_i2424" stroked="f" style="width:33.39pt;height:12.46pt;mso-position-horizontal-relative:page;mso-position-vertical-relative:page;mso-wrap-style:square" type="#_x0000_t75">
            <v:stroke joinstyle="miter" linestyle="single"/>
            <v:imagedata o:title="eqId42e7b8a59f8d66176463f3d71f882a26" r:id="rId686"/>
            <v:path o:extrusionok="f"/>
            <o:lock aspectratio="t" v:ext="edit"/>
          </v:shape>
          <o:OLEObject DrawAspect="Content" ObjectID="_1234569232" ProgID="Equation.DSMT4" ShapeID="Object 2939" Type="Embed" r:id="rId2104"/>
        </w:object>
      </w:r>
      <w:r>
        <w:rPr>
          <w:sz w:val="21"/>
        </w:rPr>
        <w:t>的度数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拓展延伸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在图1的基础上，作射线</w:t>
      </w:r>
      <w:r>
        <w:object>
          <v:shape alt="eqIda299d2b999568e80be8005565ba209a4" filled="f" id="Object 2940" o:ole="" o:preferrelative="t" o:spid="_x0000_i2425" stroked="f" style="width:17.53pt;height:12.26pt;mso-position-horizontal-relative:page;mso-position-vertical-relative:page;mso-wrap-style:square" type="#_x0000_t75">
            <v:stroke joinstyle="miter" linestyle="single"/>
            <v:imagedata o:title="eqIda299d2b999568e80be8005565ba209a4" r:id="rId580"/>
            <v:path o:extrusionok="f"/>
            <o:lock aspectratio="t" v:ext="edit"/>
          </v:shape>
          <o:OLEObject DrawAspect="Content" ObjectID="_1234569233" ProgID="Equation.DSMT4" ShapeID="Object 2940" Type="Embed" r:id="rId2105"/>
        </w:object>
      </w:r>
      <w:r>
        <w:rPr>
          <w:sz w:val="21"/>
        </w:rPr>
        <w:t>平分</w:t>
      </w:r>
      <w:r>
        <w:object>
          <v:shape alt="eqId9fed1f57a835af4e9022e27603d12d31" filled="f" id="Object 2941" o:ole="" o:preferrelative="t" o:spid="_x0000_i2426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9234" ProgID="Equation.DSMT4" ShapeID="Object 2941" Type="Embed" r:id="rId2106"/>
        </w:object>
      </w:r>
      <w:r>
        <w:rPr>
          <w:sz w:val="21"/>
        </w:rPr>
        <w:t>，</w:t>
      </w:r>
      <w:r>
        <w:object>
          <v:shape alt="eqId6cad4595d5352b2884568a59d8d766a4" filled="f" id="Object 2942" o:ole="" o:preferrelative="t" o:spid="_x0000_i2427" stroked="f" style="width:18.43pt;height:12.51pt;mso-position-horizontal-relative:page;mso-position-vertical-relative:page;mso-wrap-style:square" type="#_x0000_t75">
            <v:stroke joinstyle="miter" linestyle="single"/>
            <v:imagedata o:title="eqId6cad4595d5352b2884568a59d8d766a4" r:id="rId582"/>
            <v:path o:extrusionok="f"/>
            <o:lock aspectratio="t" v:ext="edit"/>
          </v:shape>
          <o:OLEObject DrawAspect="Content" ObjectID="_1234569235" ProgID="Equation.DSMT4" ShapeID="Object 2942" Type="Embed" r:id="rId2107"/>
        </w:object>
      </w:r>
      <w:r>
        <w:rPr>
          <w:sz w:val="21"/>
        </w:rPr>
        <w:t>平分</w:t>
      </w:r>
      <w:r>
        <w:object>
          <v:shape alt="eqIddc9f91270ddbe1cf3c1362e1b95aee14" filled="f" id="Object 2943" o:ole="" o:preferrelative="t" o:spid="_x0000_i2428" stroked="f" style="width:33.4pt;height:12.47pt;mso-position-horizontal-relative:page;mso-position-vertical-relative:page;mso-wrap-style:square" type="#_x0000_t75">
            <v:stroke joinstyle="miter" linestyle="single"/>
            <v:imagedata o:title="eqIddc9f91270ddbe1cf3c1362e1b95aee14" r:id="rId578"/>
            <v:path o:extrusionok="f"/>
            <o:lock aspectratio="t" v:ext="edit"/>
          </v:shape>
          <o:OLEObject DrawAspect="Content" ObjectID="_1234569236" ProgID="Equation.DSMT4" ShapeID="Object 2943" Type="Embed" r:id="rId2108"/>
        </w:object>
      </w:r>
      <w:r>
        <w:rPr>
          <w:sz w:val="21"/>
        </w:rPr>
        <w:t>，得到图2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若</w:t>
      </w:r>
      <w:r>
        <w:object>
          <v:shape alt="eqId7b1dd3c503ff0b4e68f035709e34bc63" filled="f" id="Object 2944" o:ole="" o:preferrelative="t" o:spid="_x0000_i2429" stroked="f" style="width:58.04pt;height:12.5pt;mso-position-horizontal-relative:page;mso-position-vertical-relative:page;mso-wrap-style:square" type="#_x0000_t75">
            <v:stroke joinstyle="miter" linestyle="single"/>
            <v:imagedata o:title="eqId7b1dd3c503ff0b4e68f035709e34bc63" r:id="rId2109"/>
            <v:path o:extrusionok="f"/>
            <o:lock aspectratio="t" v:ext="edit"/>
          </v:shape>
          <o:OLEObject DrawAspect="Content" ObjectID="_1234569237" ProgID="Equation.DSMT4" ShapeID="Object 2944" Type="Embed" r:id="rId2110"/>
        </w:object>
      </w:r>
      <w:r>
        <w:rPr>
          <w:sz w:val="21"/>
        </w:rPr>
        <w:t>，则</w:t>
      </w:r>
      <w:r>
        <w:object>
          <v:shape alt="eqId2b2557547eecdc826b8282058802d217" filled="f" id="Object 2945" o:ole="" o:preferrelative="t" o:spid="_x0000_i2430" stroked="f" style="width:32.55pt;height:12.05pt;mso-position-horizontal-relative:page;mso-position-vertical-relative:page;mso-wrap-style:square" type="#_x0000_t75">
            <v:stroke joinstyle="miter" linestyle="single"/>
            <v:imagedata o:title="eqId2b2557547eecdc826b8282058802d217" r:id="rId588"/>
            <v:path o:extrusionok="f"/>
            <o:lock aspectratio="t" v:ext="edit"/>
          </v:shape>
          <o:OLEObject DrawAspect="Content" ObjectID="_1234569238" ProgID="Equation.DSMT4" ShapeID="Object 2945" Type="Embed" r:id="rId2111"/>
        </w:object>
      </w:r>
      <w:r>
        <w:rPr>
          <w:sz w:val="21"/>
        </w:rPr>
        <w:t>的度数为</w:t>
      </w:r>
      <w:r>
        <w:rPr>
          <w:sz w:val="21"/>
          <w:u w:val="single"/>
        </w:rPr>
        <w:t xml:space="preserve"> </w: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若</w:t>
      </w:r>
      <w:r>
        <w:object>
          <v:shape alt="eqId105d32598bd68a883f8895c42f3da96c" filled="f" id="Object 2946" o:ole="" o:preferrelative="t" o:spid="_x0000_i2431" stroked="f" style="width:51pt;height:13.89pt;mso-position-horizontal-relative:page;mso-position-vertical-relative:page;mso-wrap-style:square" type="#_x0000_t75">
            <v:stroke joinstyle="miter" linestyle="single"/>
            <v:imagedata o:title="eqId105d32598bd68a883f8895c42f3da96c" r:id="rId2112"/>
            <v:path o:extrusionok="f"/>
            <o:lock aspectratio="t" v:ext="edit"/>
          </v:shape>
          <o:OLEObject DrawAspect="Content" ObjectID="_1234569239" ProgID="Equation.DSMT4" ShapeID="Object 2946" Type="Embed" r:id="rId2113"/>
        </w:object>
      </w:r>
      <w:r>
        <w:rPr>
          <w:sz w:val="21"/>
        </w:rPr>
        <w:t>，求</w:t>
      </w:r>
      <w:r>
        <w:object>
          <v:shape alt="eqId2b2557547eecdc826b8282058802d217" filled="f" id="Object 2947" o:ole="" o:preferrelative="t" o:spid="_x0000_i2432" stroked="f" style="width:32.55pt;height:12.05pt;mso-position-horizontal-relative:page;mso-position-vertical-relative:page;mso-wrap-style:square" type="#_x0000_t75">
            <v:stroke joinstyle="miter" linestyle="single"/>
            <v:imagedata o:title="eqId2b2557547eecdc826b8282058802d217" r:id="rId588"/>
            <v:path o:extrusionok="f"/>
            <o:lock aspectratio="t" v:ext="edit"/>
          </v:shape>
          <o:OLEObject DrawAspect="Content" ObjectID="_1234569240" ProgID="Equation.DSMT4" ShapeID="Object 2947" Type="Embed" r:id="rId2114"/>
        </w:object>
      </w:r>
      <w:r>
        <w:rPr>
          <w:sz w:val="21"/>
        </w:rPr>
        <w:t>的度数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（1）</w:t>
      </w:r>
      <w:r>
        <w:object>
          <v:shape alt="eqIdcef5188670b78eecf710cdf8d080462f" filled="f" id="Object 2948" o:ole="" o:preferrelative="t" o:spid="_x0000_i2433" stroked="f" style="width:21.94pt;height:12.47pt;mso-position-horizontal-relative:page;mso-position-vertical-relative:page;mso-wrap-style:square" type="#_x0000_t75">
            <v:stroke joinstyle="miter" linestyle="single"/>
            <v:imagedata o:title="eqIdcef5188670b78eecf710cdf8d080462f" r:id="rId2115"/>
            <v:path o:extrusionok="f"/>
            <o:lock aspectratio="t" v:ext="edit"/>
          </v:shape>
          <o:OLEObject DrawAspect="Content" ObjectID="_1234569241" ProgID="Equation.DSMT4" ShapeID="Object 2948" Type="Embed" r:id="rId2116"/>
        </w:object>
      </w:r>
      <w:r>
        <w:rPr>
          <w:sz w:val="21"/>
        </w:rPr>
        <w:t>；（2）</w:t>
      </w:r>
      <w:r>
        <w:object>
          <v:shape alt="eqIdf72b7be73080c7027514d6e63af3083e" filled="f" id="Object 2949" o:ole="" o:preferrelative="t" o:spid="_x0000_i2434" stroked="f" style="width:38.72pt;height:12.3pt;mso-position-horizontal-relative:page;mso-position-vertical-relative:page;mso-wrap-style:square" type="#_x0000_t75">
            <v:stroke joinstyle="miter" linestyle="single"/>
            <v:imagedata o:title="eqIdf72b7be73080c7027514d6e63af3083e" r:id="rId2117"/>
            <v:path o:extrusionok="f"/>
            <o:lock aspectratio="t" v:ext="edit"/>
          </v:shape>
          <o:OLEObject DrawAspect="Content" ObjectID="_1234569242" ProgID="Equation.DSMT4" ShapeID="Object 2949" Type="Embed" r:id="rId2118"/>
        </w:object>
      </w:r>
      <w:r>
        <w:rPr>
          <w:sz w:val="21"/>
        </w:rPr>
        <w:t>；（3）①</w:t>
      </w:r>
      <w:r>
        <w:object>
          <v:shape alt="eqIdc02b54dc6b3e1bb6544f47d4c8743fcf" filled="f" id="Object 2950" o:ole="" o:preferrelative="t" o:spid="_x0000_i2435" stroked="f" style="width:17.53pt;height:12.36pt;mso-position-horizontal-relative:page;mso-position-vertical-relative:page;mso-wrap-style:square" type="#_x0000_t75">
            <v:stroke joinstyle="miter" linestyle="single"/>
            <v:imagedata o:title="eqIdc02b54dc6b3e1bb6544f47d4c8743fcf" r:id="rId1672"/>
            <v:path o:extrusionok="f"/>
            <o:lock aspectratio="t" v:ext="edit"/>
          </v:shape>
          <o:OLEObject DrawAspect="Content" ObjectID="_1234569243" ProgID="Equation.DSMT4" ShapeID="Object 2950" Type="Embed" r:id="rId2119"/>
        </w:object>
      </w:r>
      <w:r>
        <w:rPr>
          <w:sz w:val="21"/>
        </w:rPr>
        <w:t>；②</w:t>
      </w:r>
      <w:r>
        <w:object>
          <v:shape alt="eqIdc02b54dc6b3e1bb6544f47d4c8743fcf" filled="f" id="Object 2951" o:ole="" o:preferrelative="t" o:spid="_x0000_i2436" stroked="f" style="width:17.53pt;height:12.36pt;mso-position-horizontal-relative:page;mso-position-vertical-relative:page;mso-wrap-style:square" type="#_x0000_t75">
            <v:stroke joinstyle="miter" linestyle="single"/>
            <v:imagedata o:title="eqIdc02b54dc6b3e1bb6544f47d4c8743fcf" r:id="rId1672"/>
            <v:path o:extrusionok="f"/>
            <o:lock aspectratio="t" v:ext="edit"/>
          </v:shape>
          <o:OLEObject DrawAspect="Content" ObjectID="_1234569244" ProgID="Equation.DSMT4" ShapeID="Object 2951" Type="Embed" r:id="rId2120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余角和补角，角平分线的定义，根据题目的已知条件并结合图形进行分析是解题的关键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先求出</w:t>
      </w:r>
      <w:r>
        <w:object>
          <v:shape alt="eqId9fed1f57a835af4e9022e27603d12d31" filled="f" id="Object 2952" o:ole="" o:preferrelative="t" o:spid="_x0000_i2437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9245" ProgID="Equation.DSMT4" ShapeID="Object 2952" Type="Embed" r:id="rId2121"/>
        </w:object>
      </w:r>
      <w:r>
        <w:rPr>
          <w:sz w:val="21"/>
        </w:rPr>
        <w:t>的度数，再利用</w:t>
      </w:r>
      <w:r>
        <w:object>
          <v:shape alt="eqIda94013303ad4297967a4784f94aba662" filled="f" id="Object 2953" o:ole="" o:preferrelative="t" o:spid="_x0000_i2438" stroked="f" style="width:96.76pt;height:11.66pt;mso-position-horizontal-relative:page;mso-position-vertical-relative:page;mso-wrap-style:square" type="#_x0000_t75">
            <v:stroke joinstyle="miter" linestyle="single"/>
            <v:imagedata o:title="eqIda94013303ad4297967a4784f94aba662" r:id="rId2122"/>
            <v:path o:extrusionok="f"/>
            <o:lock aspectratio="t" v:ext="edit"/>
          </v:shape>
          <o:OLEObject DrawAspect="Content" ObjectID="_1234569246" ProgID="Equation.DSMT4" ShapeID="Object 2953" Type="Embed" r:id="rId2123"/>
        </w:object>
      </w:r>
      <w:r>
        <w:rPr>
          <w:sz w:val="21"/>
        </w:rPr>
        <w:t>求出</w:t>
      </w:r>
      <w:r>
        <w:object>
          <v:shape alt="eqId42e7b8a59f8d66176463f3d71f882a26" filled="f" id="Object 2954" o:ole="" o:preferrelative="t" o:spid="_x0000_i2439" stroked="f" style="width:33.39pt;height:12.46pt;mso-position-horizontal-relative:page;mso-position-vertical-relative:page;mso-wrap-style:square" type="#_x0000_t75">
            <v:stroke joinstyle="miter" linestyle="single"/>
            <v:imagedata o:title="eqId42e7b8a59f8d66176463f3d71f882a26" r:id="rId686"/>
            <v:path o:extrusionok="f"/>
            <o:lock aspectratio="t" v:ext="edit"/>
          </v:shape>
          <o:OLEObject DrawAspect="Content" ObjectID="_1234569247" ProgID="Equation.DSMT4" ShapeID="Object 2954" Type="Embed" r:id="rId2124"/>
        </w:object>
      </w:r>
      <w:r>
        <w:rPr>
          <w:sz w:val="21"/>
        </w:rPr>
        <w:t>的度数即可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同（1）计算即可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①先分别求出</w:t>
      </w:r>
      <w:r>
        <w:object>
          <v:shape alt="eqId9fed1f57a835af4e9022e27603d12d31" filled="f" id="Object 2955" o:ole="" o:preferrelative="t" o:spid="_x0000_i2440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9248" ProgID="Equation.DSMT4" ShapeID="Object 2955" Type="Embed" r:id="rId2125"/>
        </w:object>
      </w:r>
      <w:r>
        <w:rPr>
          <w:sz w:val="21"/>
        </w:rPr>
        <w:t>，</w:t>
      </w:r>
      <w:r>
        <w:object>
          <v:shape alt="eqIddc9f91270ddbe1cf3c1362e1b95aee14" filled="f" id="Object 2956" o:ole="" o:preferrelative="t" o:spid="_x0000_i2441" stroked="f" style="width:33.4pt;height:12.47pt;mso-position-horizontal-relative:page;mso-position-vertical-relative:page;mso-wrap-style:square" type="#_x0000_t75">
            <v:stroke joinstyle="miter" linestyle="single"/>
            <v:imagedata o:title="eqIddc9f91270ddbe1cf3c1362e1b95aee14" r:id="rId578"/>
            <v:path o:extrusionok="f"/>
            <o:lock aspectratio="t" v:ext="edit"/>
          </v:shape>
          <o:OLEObject DrawAspect="Content" ObjectID="_1234569249" ProgID="Equation.DSMT4" ShapeID="Object 2956" Type="Embed" r:id="rId2126"/>
        </w:object>
      </w:r>
      <w:r>
        <w:rPr>
          <w:sz w:val="21"/>
        </w:rPr>
        <w:t>的度数，进一步求出</w:t>
      </w:r>
      <w:r>
        <w:object>
          <v:shape alt="eqId75f55c6ac896ab4277fae2230a6e10b0" filled="f" id="Object 2957" o:ole="" o:preferrelative="t" o:spid="_x0000_i2442" stroked="f" style="width:32.55pt;height:12.6pt;mso-position-horizontal-relative:page;mso-position-vertical-relative:page;mso-wrap-style:square" type="#_x0000_t75">
            <v:stroke joinstyle="miter" linestyle="single"/>
            <v:imagedata o:title="eqId75f55c6ac896ab4277fae2230a6e10b0" r:id="rId963"/>
            <v:path o:extrusionok="f"/>
            <o:lock aspectratio="t" v:ext="edit"/>
          </v:shape>
          <o:OLEObject DrawAspect="Content" ObjectID="_1234569250" ProgID="Equation.DSMT4" ShapeID="Object 2957" Type="Embed" r:id="rId2127"/>
        </w:object>
      </w:r>
      <w:r>
        <w:rPr>
          <w:sz w:val="21"/>
        </w:rPr>
        <w:t>，</w:t>
      </w:r>
      <w:r>
        <w:object>
          <v:shape alt="eqId843adec8fba1741ccb81a9017cfb815f" filled="f" id="Object 2958" o:ole="" o:preferrelative="t" o:spid="_x0000_i2443" stroked="f" style="width:32.55pt;height:12.05pt;mso-position-horizontal-relative:page;mso-position-vertical-relative:page;mso-wrap-style:square" type="#_x0000_t75">
            <v:stroke joinstyle="miter" linestyle="single"/>
            <v:imagedata o:title="eqId843adec8fba1741ccb81a9017cfb815f" r:id="rId2128"/>
            <v:path o:extrusionok="f"/>
            <o:lock aspectratio="t" v:ext="edit"/>
          </v:shape>
          <o:OLEObject DrawAspect="Content" ObjectID="_1234569251" ProgID="Equation.DSMT4" ShapeID="Object 2958" Type="Embed" r:id="rId2129"/>
        </w:object>
      </w:r>
      <w:r>
        <w:rPr>
          <w:sz w:val="21"/>
        </w:rPr>
        <w:t>的度数，再利用</w:t>
      </w:r>
      <w:r>
        <w:object>
          <v:shape alt="eqId002ead46ab426749da48b11f319b75bb" filled="f" id="Object 2959" o:ole="" o:preferrelative="t" o:spid="_x0000_i2444" stroked="f" style="width:151.27pt;height:12.56pt;mso-position-horizontal-relative:page;mso-position-vertical-relative:page;mso-wrap-style:square" type="#_x0000_t75">
            <v:stroke joinstyle="miter" linestyle="single"/>
            <v:imagedata o:title="eqId002ead46ab426749da48b11f319b75bb" r:id="rId2130"/>
            <v:path o:extrusionok="f"/>
            <o:lock aspectratio="t" v:ext="edit"/>
          </v:shape>
          <o:OLEObject DrawAspect="Content" ObjectID="_1234569252" ProgID="Equation.DSMT4" ShapeID="Object 2959" Type="Embed" r:id="rId2131"/>
        </w:object>
      </w:r>
      <w:r>
        <w:rPr>
          <w:sz w:val="21"/>
        </w:rPr>
        <w:t>，求解即可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同法①，即可得出结果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解：∵</w:t>
      </w:r>
      <w:r>
        <w:object>
          <v:shape alt="eqId20ccc37b189fa2cbc269ca0b233dac37" filled="f" id="Object 2960" o:ole="" o:preferrelative="t" o:spid="_x0000_i2445" stroked="f" style="width:57.16pt;height:12.46pt;mso-position-horizontal-relative:page;mso-position-vertical-relative:page;mso-wrap-style:square" type="#_x0000_t75">
            <v:stroke joinstyle="miter" linestyle="single"/>
            <v:imagedata o:title="eqId20ccc37b189fa2cbc269ca0b233dac37" r:id="rId170"/>
            <v:path o:extrusionok="f"/>
            <o:lock aspectratio="t" v:ext="edit"/>
          </v:shape>
          <o:OLEObject DrawAspect="Content" ObjectID="_1234569253" ProgID="Equation.DSMT4" ShapeID="Object 2960" Type="Embed" r:id="rId2132"/>
        </w:object>
      </w:r>
      <w:r>
        <w:rPr>
          <w:sz w:val="21"/>
        </w:rPr>
        <w:t>，</w:t>
      </w:r>
      <w:r>
        <w:object>
          <v:shape alt="eqId9a71bb53109aab57cf279b83839386d2" filled="f" id="Object 2961" o:ole="" o:preferrelative="t" o:spid="_x0000_i2446" stroked="f" style="width:58.04pt;height:12.5pt;mso-position-horizontal-relative:page;mso-position-vertical-relative:page;mso-wrap-style:square" type="#_x0000_t75">
            <v:stroke joinstyle="miter" linestyle="single"/>
            <v:imagedata o:title="eqId9a71bb53109aab57cf279b83839386d2" r:id="rId2099"/>
            <v:path o:extrusionok="f"/>
            <o:lock aspectratio="t" v:ext="edit"/>
          </v:shape>
          <o:OLEObject DrawAspect="Content" ObjectID="_1234569254" ProgID="Equation.DSMT4" ShapeID="Object 2961" Type="Embed" r:id="rId2133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d7858cc3e93b713ca094fbc1f31525d2" filled="f" id="Object 2962" o:ole="" o:preferrelative="t" o:spid="_x0000_i2447" stroked="f" style="width:136.4pt;height:12.25pt;mso-position-horizontal-relative:page;mso-position-vertical-relative:page;mso-wrap-style:square" type="#_x0000_t75">
            <v:stroke joinstyle="miter" linestyle="single"/>
            <v:imagedata o:title="eqIdd7858cc3e93b713ca094fbc1f31525d2" r:id="rId2134"/>
            <v:path o:extrusionok="f"/>
            <o:lock aspectratio="t" v:ext="edit"/>
          </v:shape>
          <o:OLEObject DrawAspect="Content" ObjectID="_1234569255" ProgID="Equation.DSMT4" ShapeID="Object 2962" Type="Embed" r:id="rId2135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d8cc88685997c7586d1d4bf75a055433" filled="f" id="Object 2963" o:ole="" o:preferrelative="t" o:spid="_x0000_i2448" stroked="f" style="width:58.92pt;height:12.56pt;mso-position-horizontal-relative:page;mso-position-vertical-relative:page;mso-wrap-style:square" type="#_x0000_t75">
            <v:stroke joinstyle="miter" linestyle="single"/>
            <v:imagedata o:title="eqIdd8cc88685997c7586d1d4bf75a055433" r:id="rId158"/>
            <v:path o:extrusionok="f"/>
            <o:lock aspectratio="t" v:ext="edit"/>
          </v:shape>
          <o:OLEObject DrawAspect="Content" ObjectID="_1234569256" ProgID="Equation.DSMT4" ShapeID="Object 2963" Type="Embed" r:id="rId2136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c480824e24ff6a01eb4abb0e1264922c" filled="f" id="Object 2964" o:ole="" o:preferrelative="t" o:spid="_x0000_i2449" stroked="f" style="width:191.8pt;height:12.5pt;mso-position-horizontal-relative:page;mso-position-vertical-relative:page;mso-wrap-style:square" type="#_x0000_t75">
            <v:stroke joinstyle="miter" linestyle="single"/>
            <v:imagedata o:title="eqIdc480824e24ff6a01eb4abb0e1264922c" r:id="rId2137"/>
            <v:path o:extrusionok="f"/>
            <o:lock aspectratio="t" v:ext="edit"/>
          </v:shape>
          <o:OLEObject DrawAspect="Content" ObjectID="_1234569257" ProgID="Equation.DSMT4" ShapeID="Object 2964" Type="Embed" r:id="rId2138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cef5188670b78eecf710cdf8d080462f" filled="f" id="Object 2965" o:ole="" o:preferrelative="t" o:spid="_x0000_i2450" stroked="f" style="width:21.94pt;height:12.47pt;mso-position-horizontal-relative:page;mso-position-vertical-relative:page;mso-wrap-style:square" type="#_x0000_t75">
            <v:stroke joinstyle="miter" linestyle="single"/>
            <v:imagedata o:title="eqIdcef5188670b78eecf710cdf8d080462f" r:id="rId2115"/>
            <v:path o:extrusionok="f"/>
            <o:lock aspectratio="t" v:ext="edit"/>
          </v:shape>
          <o:OLEObject DrawAspect="Content" ObjectID="_1234569258" ProgID="Equation.DSMT4" ShapeID="Object 2965" Type="Embed" r:id="rId2139"/>
        </w:object>
      </w:r>
      <w:r>
        <w:rPr>
          <w:sz w:val="21"/>
        </w:rPr>
        <w:t>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解：∵</w:t>
      </w:r>
      <w:r>
        <w:object>
          <v:shape alt="eqId20ccc37b189fa2cbc269ca0b233dac37" filled="f" id="Object 2966" o:ole="" o:preferrelative="t" o:spid="_x0000_i2451" stroked="f" style="width:57.16pt;height:12.46pt;mso-position-horizontal-relative:page;mso-position-vertical-relative:page;mso-wrap-style:square" type="#_x0000_t75">
            <v:stroke joinstyle="miter" linestyle="single"/>
            <v:imagedata o:title="eqId20ccc37b189fa2cbc269ca0b233dac37" r:id="rId170"/>
            <v:path o:extrusionok="f"/>
            <o:lock aspectratio="t" v:ext="edit"/>
          </v:shape>
          <o:OLEObject DrawAspect="Content" ObjectID="_1234569259" ProgID="Equation.DSMT4" ShapeID="Object 2966" Type="Embed" r:id="rId2140"/>
        </w:object>
      </w:r>
      <w:r>
        <w:rPr>
          <w:sz w:val="21"/>
        </w:rPr>
        <w:t>，</w:t>
      </w:r>
      <w:r>
        <w:object>
          <v:shape alt="eqIdfcbec8352ce3dbfbf3b173045d0ba8f2" filled="f" id="Object 2967" o:ole="" o:preferrelative="t" o:spid="_x0000_i2452" stroked="f" style="width:51pt;height:12.6pt;mso-position-horizontal-relative:page;mso-position-vertical-relative:page;mso-wrap-style:square" type="#_x0000_t75">
            <v:stroke joinstyle="miter" linestyle="single"/>
            <v:imagedata o:title="eqIdfcbec8352ce3dbfbf3b173045d0ba8f2" r:id="rId2102"/>
            <v:path o:extrusionok="f"/>
            <o:lock aspectratio="t" v:ext="edit"/>
          </v:shape>
          <o:OLEObject DrawAspect="Content" ObjectID="_1234569260" ProgID="Equation.DSMT4" ShapeID="Object 2967" Type="Embed" r:id="rId2141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92caf66e5cbb075f18057f434790d6ab" filled="f" id="Object 2968" o:ole="" o:preferrelative="t" o:spid="_x0000_i2453" stroked="f" style="width:152.2pt;height:12.15pt;mso-position-horizontal-relative:page;mso-position-vertical-relative:page;mso-wrap-style:square" type="#_x0000_t75">
            <v:stroke joinstyle="miter" linestyle="single"/>
            <v:imagedata o:title="eqId92caf66e5cbb075f18057f434790d6ab" r:id="rId2142"/>
            <v:path o:extrusionok="f"/>
            <o:lock aspectratio="t" v:ext="edit"/>
          </v:shape>
          <o:OLEObject DrawAspect="Content" ObjectID="_1234569261" ProgID="Equation.DSMT4" ShapeID="Object 2968" Type="Embed" r:id="rId2143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d8cc88685997c7586d1d4bf75a055433" filled="f" id="Object 2969" o:ole="" o:preferrelative="t" o:spid="_x0000_i2454" stroked="f" style="width:58.92pt;height:12.56pt;mso-position-horizontal-relative:page;mso-position-vertical-relative:page;mso-wrap-style:square" type="#_x0000_t75">
            <v:stroke joinstyle="miter" linestyle="single"/>
            <v:imagedata o:title="eqIdd8cc88685997c7586d1d4bf75a055433" r:id="rId158"/>
            <v:path o:extrusionok="f"/>
            <o:lock aspectratio="t" v:ext="edit"/>
          </v:shape>
          <o:OLEObject DrawAspect="Content" ObjectID="_1234569262" ProgID="Equation.DSMT4" ShapeID="Object 2969" Type="Embed" r:id="rId2144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ae3fa92a8f4478bc0f2eb38c0e88ea48" filled="f" id="Object 2970" o:ole="" o:preferrelative="t" o:spid="_x0000_i2455" stroked="f" style="width:224.4pt;height:12.5pt;mso-position-horizontal-relative:page;mso-position-vertical-relative:page;mso-wrap-style:square" type="#_x0000_t75">
            <v:stroke joinstyle="miter" linestyle="single"/>
            <v:imagedata o:title="eqIdae3fa92a8f4478bc0f2eb38c0e88ea48" r:id="rId2145"/>
            <v:path o:extrusionok="f"/>
            <o:lock aspectratio="t" v:ext="edit"/>
          </v:shape>
          <o:OLEObject DrawAspect="Content" ObjectID="_1234569263" ProgID="Equation.DSMT4" ShapeID="Object 2970" Type="Embed" r:id="rId2146"/>
        </w:object>
      </w:r>
      <w:r>
        <w:rPr>
          <w:sz w:val="21"/>
        </w:rPr>
        <w:t>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解：①∵</w:t>
      </w:r>
      <w:r>
        <w:object>
          <v:shape alt="eqIde3d3c378b1118d331d30b63fc587b270" filled="f" id="Object 2971" o:ole="" o:preferrelative="t" o:spid="_x0000_i2456" stroked="f" style="width:86.2pt;height:11.41pt;mso-position-horizontal-relative:page;mso-position-vertical-relative:page;mso-wrap-style:square" type="#_x0000_t75">
            <v:stroke joinstyle="miter" linestyle="single"/>
            <v:imagedata o:title="eqIde3d3c378b1118d331d30b63fc587b270" r:id="rId431"/>
            <v:path o:extrusionok="f"/>
            <o:lock aspectratio="t" v:ext="edit"/>
          </v:shape>
          <o:OLEObject DrawAspect="Content" ObjectID="_1234569264" ProgID="Equation.DSMT4" ShapeID="Object 2971" Type="Embed" r:id="rId2147"/>
        </w:object>
      </w:r>
      <w:r>
        <w:rPr>
          <w:sz w:val="21"/>
        </w:rPr>
        <w:t>，</w:t>
      </w:r>
      <w:r>
        <w:object>
          <v:shape alt="eqId7b1dd3c503ff0b4e68f035709e34bc63" filled="f" id="Object 2972" o:ole="" o:preferrelative="t" o:spid="_x0000_i2457" stroked="f" style="width:58.04pt;height:12.5pt;mso-position-horizontal-relative:page;mso-position-vertical-relative:page;mso-wrap-style:square" type="#_x0000_t75">
            <v:stroke joinstyle="miter" linestyle="single"/>
            <v:imagedata o:title="eqId7b1dd3c503ff0b4e68f035709e34bc63" r:id="rId2109"/>
            <v:path o:extrusionok="f"/>
            <o:lock aspectratio="t" v:ext="edit"/>
          </v:shape>
          <o:OLEObject DrawAspect="Content" ObjectID="_1234569265" ProgID="Equation.DSMT4" ShapeID="Object 2972" Type="Embed" r:id="rId2148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50f28f80bca4fb3634485c2641688306" filled="f" id="Object 2973" o:ole="" o:preferrelative="t" o:spid="_x0000_i2458" stroked="f" style="width:136.4pt;height:12.75pt;mso-position-horizontal-relative:page;mso-position-vertical-relative:page;mso-wrap-style:square" type="#_x0000_t75">
            <v:stroke joinstyle="miter" linestyle="single"/>
            <v:imagedata o:title="eqId50f28f80bca4fb3634485c2641688306" r:id="rId2149"/>
            <v:path o:extrusionok="f"/>
            <o:lock aspectratio="t" v:ext="edit"/>
          </v:shape>
          <o:OLEObject DrawAspect="Content" ObjectID="_1234569266" ProgID="Equation.DSMT4" ShapeID="Object 2973" Type="Embed" r:id="rId2150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ad8b0e820b469e3f70376ebb54494813" filled="f" id="Object 2974" o:ole="" o:preferrelative="t" o:spid="_x0000_i2459" stroked="f" style="width:138.12pt;height:12.56pt;mso-position-horizontal-relative:page;mso-position-vertical-relative:page;mso-wrap-style:square" type="#_x0000_t75">
            <v:stroke joinstyle="miter" linestyle="single"/>
            <v:imagedata o:title="eqIdad8b0e820b469e3f70376ebb54494813" r:id="rId2151"/>
            <v:path o:extrusionok="f"/>
            <o:lock aspectratio="t" v:ext="edit"/>
          </v:shape>
          <o:OLEObject DrawAspect="Content" ObjectID="_1234569267" ProgID="Equation.DSMT4" ShapeID="Object 2974" Type="Embed" r:id="rId2152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a299d2b999568e80be8005565ba209a4" filled="f" id="Object 2975" o:ole="" o:preferrelative="t" o:spid="_x0000_i2460" stroked="f" style="width:17.53pt;height:12.26pt;mso-position-horizontal-relative:page;mso-position-vertical-relative:page;mso-wrap-style:square" type="#_x0000_t75">
            <v:stroke joinstyle="miter" linestyle="single"/>
            <v:imagedata o:title="eqIda299d2b999568e80be8005565ba209a4" r:id="rId580"/>
            <v:path o:extrusionok="f"/>
            <o:lock aspectratio="t" v:ext="edit"/>
          </v:shape>
          <o:OLEObject DrawAspect="Content" ObjectID="_1234569268" ProgID="Equation.DSMT4" ShapeID="Object 2975" Type="Embed" r:id="rId2153"/>
        </w:object>
      </w:r>
      <w:r>
        <w:rPr>
          <w:sz w:val="21"/>
        </w:rPr>
        <w:t>平分</w:t>
      </w:r>
      <w:r>
        <w:object>
          <v:shape alt="eqId9fed1f57a835af4e9022e27603d12d31" filled="f" id="Object 2976" o:ole="" o:preferrelative="t" o:spid="_x0000_i2461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9269" ProgID="Equation.DSMT4" ShapeID="Object 2976" Type="Embed" r:id="rId2154"/>
        </w:object>
      </w:r>
      <w:r>
        <w:rPr>
          <w:sz w:val="21"/>
        </w:rPr>
        <w:t>，</w:t>
      </w:r>
      <w:r>
        <w:object>
          <v:shape alt="eqId6cad4595d5352b2884568a59d8d766a4" filled="f" id="Object 2977" o:ole="" o:preferrelative="t" o:spid="_x0000_i2462" stroked="f" style="width:18.43pt;height:12.51pt;mso-position-horizontal-relative:page;mso-position-vertical-relative:page;mso-wrap-style:square" type="#_x0000_t75">
            <v:stroke joinstyle="miter" linestyle="single"/>
            <v:imagedata o:title="eqId6cad4595d5352b2884568a59d8d766a4" r:id="rId582"/>
            <v:path o:extrusionok="f"/>
            <o:lock aspectratio="t" v:ext="edit"/>
          </v:shape>
          <o:OLEObject DrawAspect="Content" ObjectID="_1234569270" ProgID="Equation.DSMT4" ShapeID="Object 2977" Type="Embed" r:id="rId2155"/>
        </w:object>
      </w:r>
      <w:r>
        <w:rPr>
          <w:sz w:val="21"/>
        </w:rPr>
        <w:t>平分</w:t>
      </w:r>
      <w:r>
        <w:object>
          <v:shape alt="eqIddc9f91270ddbe1cf3c1362e1b95aee14" filled="f" id="Object 2978" o:ole="" o:preferrelative="t" o:spid="_x0000_i2463" stroked="f" style="width:33.4pt;height:12.47pt;mso-position-horizontal-relative:page;mso-position-vertical-relative:page;mso-wrap-style:square" type="#_x0000_t75">
            <v:stroke joinstyle="miter" linestyle="single"/>
            <v:imagedata o:title="eqIddc9f91270ddbe1cf3c1362e1b95aee14" r:id="rId578"/>
            <v:path o:extrusionok="f"/>
            <o:lock aspectratio="t" v:ext="edit"/>
          </v:shape>
          <o:OLEObject DrawAspect="Content" ObjectID="_1234569271" ProgID="Equation.DSMT4" ShapeID="Object 2978" Type="Embed" r:id="rId2156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8ed6ae107a82f50474173dd4e90175d3" filled="f" id="Object 2979" o:ole="" o:preferrelative="t" o:spid="_x0000_i2464" stroked="f" style="width:106.39pt;height:27.11pt;mso-position-horizontal-relative:page;mso-position-vertical-relative:page;mso-wrap-style:square" type="#_x0000_t75">
            <v:stroke joinstyle="miter" linestyle="single"/>
            <v:imagedata o:title="eqId8ed6ae107a82f50474173dd4e90175d3" r:id="rId2157"/>
            <v:path o:extrusionok="f"/>
            <o:lock aspectratio="t" v:ext="edit"/>
          </v:shape>
          <o:OLEObject DrawAspect="Content" ObjectID="_1234569272" ProgID="Equation.DSMT4" ShapeID="Object 2979" Type="Embed" r:id="rId2158"/>
        </w:object>
      </w:r>
      <w:r>
        <w:rPr>
          <w:sz w:val="21"/>
        </w:rPr>
        <w:t xml:space="preserve">， </w:t>
      </w:r>
      <w:r>
        <w:object>
          <v:shape alt="eqId7611be69a297633d552dd92551ca83e9" filled="f" id="Object 2980" o:ole="" o:preferrelative="t" o:spid="_x0000_i2465" stroked="f" style="width:109.96pt;height:27.45pt;mso-position-horizontal-relative:page;mso-position-vertical-relative:page;mso-wrap-style:square" type="#_x0000_t75">
            <v:stroke joinstyle="miter" linestyle="single"/>
            <v:imagedata o:title="eqId7611be69a297633d552dd92551ca83e9" r:id="rId2159"/>
            <v:path o:extrusionok="f"/>
            <o:lock aspectratio="t" v:ext="edit"/>
          </v:shape>
          <o:OLEObject DrawAspect="Content" ObjectID="_1234569273" ProgID="Equation.DSMT4" ShapeID="Object 2980" Type="Embed" r:id="rId2160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513598f9083b602e549eca7b46eb2e49" filled="f" id="Object 2981" o:ole="" o:preferrelative="t" o:spid="_x0000_i2466" stroked="f" style="width:249pt;height:12.56pt;mso-position-horizontal-relative:page;mso-position-vertical-relative:page;mso-wrap-style:square" type="#_x0000_t75">
            <v:stroke joinstyle="miter" linestyle="single"/>
            <v:imagedata o:title="eqId513598f9083b602e549eca7b46eb2e49" r:id="rId2161"/>
            <v:path o:extrusionok="f"/>
            <o:lock aspectratio="t" v:ext="edit"/>
          </v:shape>
          <o:OLEObject DrawAspect="Content" ObjectID="_1234569274" ProgID="Equation.DSMT4" ShapeID="Object 2981" Type="Embed" r:id="rId2162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c02b54dc6b3e1bb6544f47d4c8743fcf" filled="f" id="Object 2982" o:ole="" o:preferrelative="t" o:spid="_x0000_i2467" stroked="f" style="width:17.53pt;height:12.36pt;mso-position-horizontal-relative:page;mso-position-vertical-relative:page;mso-wrap-style:square" type="#_x0000_t75">
            <v:stroke joinstyle="miter" linestyle="single"/>
            <v:imagedata o:title="eqIdc02b54dc6b3e1bb6544f47d4c8743fcf" r:id="rId1672"/>
            <v:path o:extrusionok="f"/>
            <o:lock aspectratio="t" v:ext="edit"/>
          </v:shape>
          <o:OLEObject DrawAspect="Content" ObjectID="_1234569275" ProgID="Equation.DSMT4" ShapeID="Object 2982" Type="Embed" r:id="rId2163"/>
        </w:object>
      </w:r>
      <w:r>
        <w:rPr>
          <w:sz w:val="21"/>
        </w:rPr>
        <w:t>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∵</w:t>
      </w:r>
      <w:r>
        <w:object>
          <v:shape alt="eqIde3d3c378b1118d331d30b63fc587b270" filled="f" id="Object 2983" o:ole="" o:preferrelative="t" o:spid="_x0000_i2468" stroked="f" style="width:86.2pt;height:11.41pt;mso-position-horizontal-relative:page;mso-position-vertical-relative:page;mso-wrap-style:square" type="#_x0000_t75">
            <v:stroke joinstyle="miter" linestyle="single"/>
            <v:imagedata o:title="eqIde3d3c378b1118d331d30b63fc587b270" r:id="rId431"/>
            <v:path o:extrusionok="f"/>
            <o:lock aspectratio="t" v:ext="edit"/>
          </v:shape>
          <o:OLEObject DrawAspect="Content" ObjectID="_1234569276" ProgID="Equation.DSMT4" ShapeID="Object 2983" Type="Embed" r:id="rId2164"/>
        </w:object>
      </w:r>
      <w:r>
        <w:rPr>
          <w:sz w:val="21"/>
        </w:rPr>
        <w:t>，</w:t>
      </w:r>
      <w:r>
        <w:object>
          <v:shape alt="eqId105d32598bd68a883f8895c42f3da96c" filled="f" id="Object 2984" o:ole="" o:preferrelative="t" o:spid="_x0000_i2469" stroked="f" style="width:51pt;height:13.89pt;mso-position-horizontal-relative:page;mso-position-vertical-relative:page;mso-wrap-style:square" type="#_x0000_t75">
            <v:stroke joinstyle="miter" linestyle="single"/>
            <v:imagedata o:title="eqId105d32598bd68a883f8895c42f3da96c" r:id="rId2112"/>
            <v:path o:extrusionok="f"/>
            <o:lock aspectratio="t" v:ext="edit"/>
          </v:shape>
          <o:OLEObject DrawAspect="Content" ObjectID="_1234569277" ProgID="Equation.DSMT4" ShapeID="Object 2984" Type="Embed" r:id="rId2165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04d8b5e69c5a1d3c12ec8450e9ac2ff9" filled="f" id="Object 2985" o:ole="" o:preferrelative="t" o:spid="_x0000_i2470" stroked="f" style="width:153.12pt;height:13.84pt;mso-position-horizontal-relative:page;mso-position-vertical-relative:page;mso-wrap-style:square" type="#_x0000_t75">
            <v:stroke joinstyle="miter" linestyle="single"/>
            <v:imagedata o:title="eqId04d8b5e69c5a1d3c12ec8450e9ac2ff9" r:id="rId2166"/>
            <v:path o:extrusionok="f"/>
            <o:lock aspectratio="t" v:ext="edit"/>
          </v:shape>
          <o:OLEObject DrawAspect="Content" ObjectID="_1234569278" ProgID="Equation.DSMT4" ShapeID="Object 2985" Type="Embed" r:id="rId2167"/>
        </w:object>
      </w:r>
      <w:r>
        <w:rPr>
          <w:sz w:val="21"/>
        </w:rPr>
        <w:t>，</w:t>
      </w:r>
      <w:r>
        <w:object>
          <v:shape alt="eqId50396aa99f69032b84b49a7c258b27ba" filled="f" id="Object 2986" o:ole="" o:preferrelative="t" o:spid="_x0000_i2471" stroked="f" style="width:154.84pt;height:13.8pt;mso-position-horizontal-relative:page;mso-position-vertical-relative:page;mso-wrap-style:square" type="#_x0000_t75">
            <v:stroke joinstyle="miter" linestyle="single"/>
            <v:imagedata o:title="eqId50396aa99f69032b84b49a7c258b27ba" r:id="rId2168"/>
            <v:path o:extrusionok="f"/>
            <o:lock aspectratio="t" v:ext="edit"/>
          </v:shape>
          <o:OLEObject DrawAspect="Content" ObjectID="_1234569279" ProgID="Equation.DSMT4" ShapeID="Object 2986" Type="Embed" r:id="rId2169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a299d2b999568e80be8005565ba209a4" filled="f" id="Object 2987" o:ole="" o:preferrelative="t" o:spid="_x0000_i2472" stroked="f" style="width:17.53pt;height:12.26pt;mso-position-horizontal-relative:page;mso-position-vertical-relative:page;mso-wrap-style:square" type="#_x0000_t75">
            <v:stroke joinstyle="miter" linestyle="single"/>
            <v:imagedata o:title="eqIda299d2b999568e80be8005565ba209a4" r:id="rId580"/>
            <v:path o:extrusionok="f"/>
            <o:lock aspectratio="t" v:ext="edit"/>
          </v:shape>
          <o:OLEObject DrawAspect="Content" ObjectID="_1234569280" ProgID="Equation.DSMT4" ShapeID="Object 2987" Type="Embed" r:id="rId2170"/>
        </w:object>
      </w:r>
      <w:r>
        <w:rPr>
          <w:sz w:val="21"/>
        </w:rPr>
        <w:t>平分</w:t>
      </w:r>
      <w:r>
        <w:object>
          <v:shape alt="eqId9fed1f57a835af4e9022e27603d12d31" filled="f" id="Object 2988" o:ole="" o:preferrelative="t" o:spid="_x0000_i2473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9281" ProgID="Equation.DSMT4" ShapeID="Object 2988" Type="Embed" r:id="rId2171"/>
        </w:object>
      </w:r>
      <w:r>
        <w:rPr>
          <w:sz w:val="21"/>
        </w:rPr>
        <w:t>，</w:t>
      </w:r>
      <w:r>
        <w:object>
          <v:shape alt="eqId6cad4595d5352b2884568a59d8d766a4" filled="f" id="Object 2989" o:ole="" o:preferrelative="t" o:spid="_x0000_i2474" stroked="f" style="width:18.43pt;height:12.51pt;mso-position-horizontal-relative:page;mso-position-vertical-relative:page;mso-wrap-style:square" type="#_x0000_t75">
            <v:stroke joinstyle="miter" linestyle="single"/>
            <v:imagedata o:title="eqId6cad4595d5352b2884568a59d8d766a4" r:id="rId582"/>
            <v:path o:extrusionok="f"/>
            <o:lock aspectratio="t" v:ext="edit"/>
          </v:shape>
          <o:OLEObject DrawAspect="Content" ObjectID="_1234569282" ProgID="Equation.DSMT4" ShapeID="Object 2989" Type="Embed" r:id="rId2172"/>
        </w:object>
      </w:r>
      <w:r>
        <w:rPr>
          <w:sz w:val="21"/>
        </w:rPr>
        <w:t>平分</w:t>
      </w:r>
      <w:r>
        <w:object>
          <v:shape alt="eqIddc9f91270ddbe1cf3c1362e1b95aee14" filled="f" id="Object 2990" o:ole="" o:preferrelative="t" o:spid="_x0000_i2475" stroked="f" style="width:33.4pt;height:12.47pt;mso-position-horizontal-relative:page;mso-position-vertical-relative:page;mso-wrap-style:square" type="#_x0000_t75">
            <v:stroke joinstyle="miter" linestyle="single"/>
            <v:imagedata o:title="eqIddc9f91270ddbe1cf3c1362e1b95aee14" r:id="rId578"/>
            <v:path o:extrusionok="f"/>
            <o:lock aspectratio="t" v:ext="edit"/>
          </v:shape>
          <o:OLEObject DrawAspect="Content" ObjectID="_1234569283" ProgID="Equation.DSMT4" ShapeID="Object 2990" Type="Embed" r:id="rId2173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3b8e1cc31252188f7becea81849413f8" filled="f" id="Object 2991" o:ole="" o:preferrelative="t" o:spid="_x0000_i2476" stroked="f" style="width:132pt;height:27.05pt;mso-position-horizontal-relative:page;mso-position-vertical-relative:page;mso-wrap-style:square" type="#_x0000_t75">
            <v:stroke joinstyle="miter" linestyle="single"/>
            <v:imagedata o:title="eqId3b8e1cc31252188f7becea81849413f8" r:id="rId2174"/>
            <v:path o:extrusionok="f"/>
            <o:lock aspectratio="t" v:ext="edit"/>
          </v:shape>
          <o:OLEObject DrawAspect="Content" ObjectID="_1234569284" ProgID="Equation.DSMT4" ShapeID="Object 2991" Type="Embed" r:id="rId2175"/>
        </w:object>
      </w:r>
      <w:r>
        <w:rPr>
          <w:sz w:val="21"/>
        </w:rPr>
        <w:t xml:space="preserve">， </w:t>
      </w:r>
      <w:r>
        <w:object>
          <v:shape alt="eqId2f25a8cd123de1ea47a57765860f9203" filled="f" id="Object 2992" o:ole="" o:preferrelative="t" o:spid="_x0000_i2477" stroked="f" style="width:132pt;height:27.05pt;mso-position-horizontal-relative:page;mso-position-vertical-relative:page;mso-wrap-style:square" type="#_x0000_t75">
            <v:stroke joinstyle="miter" linestyle="single"/>
            <v:imagedata o:title="eqId2f25a8cd123de1ea47a57765860f9203" r:id="rId2176"/>
            <v:path o:extrusionok="f"/>
            <o:lock aspectratio="t" v:ext="edit"/>
          </v:shape>
          <o:OLEObject DrawAspect="Content" ObjectID="_1234569285" ProgID="Equation.DSMT4" ShapeID="Object 2992" Type="Embed" r:id="rId2177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498cc85e9a68549ed2ccbebe14c39008" filled="f" id="Object 2993" o:ole="" o:preferrelative="t" o:spid="_x0000_i2478" stroked="f" style="width:292.16pt;height:26.99pt;mso-position-horizontal-relative:page;mso-position-vertical-relative:page;mso-wrap-style:square" type="#_x0000_t75">
            <v:stroke joinstyle="miter" linestyle="single"/>
            <v:imagedata o:title="eqId498cc85e9a68549ed2ccbebe14c39008" r:id="rId2178"/>
            <v:path o:extrusionok="f"/>
            <o:lock aspectratio="t" v:ext="edit"/>
          </v:shape>
          <o:OLEObject DrawAspect="Content" ObjectID="_1234569286" ProgID="Equation.DSMT4" ShapeID="Object 2993" Type="Embed" r:id="rId2179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21</w:t>
      </w:r>
      <w:r>
        <w:rPr>
          <w:sz w:val="21"/>
        </w:rPr>
        <w:t>．（24-25七年级上·云南红河·期末）如图，含</w:t>
      </w:r>
      <w:r>
        <w:object>
          <v:shape alt="eqIdf6b86c22b670a8e9f3896f9e8883fbbb" filled="f" id="Object 2994" o:ole="" o:preferrelative="t" o:spid="_x0000_i2479" stroked="f" style="width:17.53pt;height:12.26pt;mso-position-horizontal-relative:page;mso-position-vertical-relative:page;mso-wrap-style:square" type="#_x0000_t75">
            <v:stroke joinstyle="miter" linestyle="single"/>
            <v:imagedata o:title="eqIdf6b86c22b670a8e9f3896f9e8883fbbb" r:id="rId107"/>
            <v:path o:extrusionok="f"/>
            <o:lock aspectratio="t" v:ext="edit"/>
          </v:shape>
          <o:OLEObject DrawAspect="Content" ObjectID="_1234569287" ProgID="Equation.DSMT4" ShapeID="Object 2994" Type="Embed" r:id="rId2180"/>
        </w:object>
      </w:r>
      <w:r>
        <w:rPr>
          <w:sz w:val="21"/>
        </w:rPr>
        <w:t>的直角三角板的顶点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在直线</w:t>
      </w:r>
      <w:r>
        <w:object>
          <v:shape alt="eqId49b50357a6545cae8348e3059312f520" filled="f" id="Object 2995" o:ole="" o:preferrelative="t" o:spid="_x0000_i2480" stroked="f" style="width:17.56pt;height:11.41pt;mso-position-horizontal-relative:page;mso-position-vertical-relative:page;mso-wrap-style:square" type="#_x0000_t75">
            <v:stroke joinstyle="miter" linestyle="single"/>
            <v:imagedata o:title="eqId49b50357a6545cae8348e3059312f520" r:id="rId2181"/>
            <v:path o:extrusionok="f"/>
            <o:lock aspectratio="t" v:ext="edit"/>
          </v:shape>
          <o:OLEObject DrawAspect="Content" ObjectID="_1234569288" ProgID="Equation.DSMT4" ShapeID="Object 2995" Type="Embed" r:id="rId2182"/>
        </w:object>
      </w:r>
      <w:r>
        <w:rPr>
          <w:sz w:val="21"/>
        </w:rPr>
        <w:t>上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2f07fbdb-109f-4a70-b775-e5fe39eaae72" filled="f" id="图片 100099" o:preferrelative="t" o:spid="_x0000_i2481" stroked="f" style="width:295.51pt;height:99.76pt;mso-position-horizontal-relative:page;mso-position-vertical-relative:page;mso-wrap-style:square" type="#_x0000_t75">
            <v:fill o:detectmouseclick="t"/>
            <v:stroke linestyle="single"/>
            <v:imagedata o:title="@@@2f07fbdb-109f-4a70-b775-e5fe39eaae72" r:id="rId2183"/>
            <v:path o:extrusionok="f"/>
            <o:lock aspectratio="t" v:ext="edit"/>
          </v:shape>
        </w:pi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如图1，当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位于直线</w:t>
      </w:r>
      <w:r>
        <w:object>
          <v:shape alt="eqId49b50357a6545cae8348e3059312f520" filled="f" id="Object 2996" o:ole="" o:preferrelative="t" o:spid="_x0000_i2482" stroked="f" style="width:17.56pt;height:11.41pt;mso-position-horizontal-relative:page;mso-position-vertical-relative:page;mso-wrap-style:square" type="#_x0000_t75">
            <v:stroke joinstyle="miter" linestyle="single"/>
            <v:imagedata o:title="eqId49b50357a6545cae8348e3059312f520" r:id="rId2181"/>
            <v:path o:extrusionok="f"/>
            <o:lock aspectratio="t" v:ext="edit"/>
          </v:shape>
          <o:OLEObject DrawAspect="Content" ObjectID="_1234569289" ProgID="Equation.DSMT4" ShapeID="Object 2996" Type="Embed" r:id="rId2184"/>
        </w:object>
      </w:r>
      <w:r>
        <w:rPr>
          <w:sz w:val="21"/>
        </w:rPr>
        <w:t>两侧时，若直线</w:t>
      </w:r>
      <w:r>
        <w:object>
          <v:shape alt="eqId49b50357a6545cae8348e3059312f520" filled="f" id="Object 2997" o:ole="" o:preferrelative="t" o:spid="_x0000_i2483" stroked="f" style="width:17.56pt;height:11.41pt;mso-position-horizontal-relative:page;mso-position-vertical-relative:page;mso-wrap-style:square" type="#_x0000_t75">
            <v:stroke joinstyle="miter" linestyle="single"/>
            <v:imagedata o:title="eqId49b50357a6545cae8348e3059312f520" r:id="rId2181"/>
            <v:path o:extrusionok="f"/>
            <o:lock aspectratio="t" v:ext="edit"/>
          </v:shape>
          <o:OLEObject DrawAspect="Content" ObjectID="_1234569290" ProgID="Equation.DSMT4" ShapeID="Object 2997" Type="Embed" r:id="rId2185"/>
        </w:object>
      </w:r>
      <w:r>
        <w:rPr>
          <w:sz w:val="21"/>
        </w:rPr>
        <w:t>平分</w:t>
      </w:r>
      <w:r>
        <w:object>
          <v:shape alt="eqIdd39b8d91afc34e4a9b0fdbb6bafb9087" filled="f" id="Object 2998" o:ole="" o:preferrelative="t" o:spid="_x0000_i2484" stroked="f" style="width:34.23pt;height:12.26pt;mso-position-horizontal-relative:page;mso-position-vertical-relative:page;mso-wrap-style:square" type="#_x0000_t75">
            <v:stroke joinstyle="miter" linestyle="single"/>
            <v:imagedata o:title="eqIdd39b8d91afc34e4a9b0fdbb6bafb9087" r:id="rId70"/>
            <v:path o:extrusionok="f"/>
            <o:lock aspectratio="t" v:ext="edit"/>
          </v:shape>
          <o:OLEObject DrawAspect="Content" ObjectID="_1234569291" ProgID="Equation.DSMT4" ShapeID="Object 2998" Type="Embed" r:id="rId2186"/>
        </w:object>
      </w:r>
      <w:r>
        <w:rPr>
          <w:sz w:val="21"/>
        </w:rPr>
        <w:t>，</w:t>
      </w:r>
      <w:r>
        <w:object>
          <v:shape alt="eqIdd40b319212a7e7528b053e1c7097e966" filled="f" id="Object 2999" o:ole="" o:preferrelative="t" o:spid="_x0000_i2485" stroked="f" style="width:17.56pt;height:11.41pt;mso-position-horizontal-relative:page;mso-position-vertical-relative:page;mso-wrap-style:square" type="#_x0000_t75">
            <v:stroke joinstyle="miter" linestyle="single"/>
            <v:imagedata o:title="eqIdd40b319212a7e7528b053e1c7097e966" r:id="rId2187"/>
            <v:path o:extrusionok="f"/>
            <o:lock aspectratio="t" v:ext="edit"/>
          </v:shape>
          <o:OLEObject DrawAspect="Content" ObjectID="_1234569292" ProgID="Equation.DSMT4" ShapeID="Object 2999" Type="Embed" r:id="rId2188"/>
        </w:object>
      </w:r>
      <w:r>
        <w:rPr>
          <w:sz w:val="21"/>
        </w:rPr>
        <w:t>平分</w:t>
      </w:r>
      <w:r>
        <w:object>
          <v:shape alt="eqId2cfc2771aa0d5b97d2297f8a26a6f6b1" filled="f" id="Object 3000" o:ole="" o:preferrelative="t" o:spid="_x0000_i2486" stroked="f" style="width:34.23pt;height:11.25pt;mso-position-horizontal-relative:page;mso-position-vertical-relative:page;mso-wrap-style:square" type="#_x0000_t75">
            <v:stroke joinstyle="miter" linestyle="single"/>
            <v:imagedata o:title="eqId2cfc2771aa0d5b97d2297f8a26a6f6b1" r:id="rId2189"/>
            <v:path o:extrusionok="f"/>
            <o:lock aspectratio="t" v:ext="edit"/>
          </v:shape>
          <o:OLEObject DrawAspect="Content" ObjectID="_1234569293" ProgID="Equation.DSMT4" ShapeID="Object 3000" Type="Embed" r:id="rId2190"/>
        </w:object>
      </w:r>
      <w:r>
        <w:rPr>
          <w:sz w:val="21"/>
        </w:rPr>
        <w:t>，求</w:t>
      </w:r>
      <w:r>
        <w:object>
          <v:shape alt="eqId685516a27697104e83b311d76efa17aa" filled="f" id="Object 3001" o:ole="" o:preferrelative="t" o:spid="_x0000_i2487" stroked="f" style="width:32.55pt;height:11.31pt;mso-position-horizontal-relative:page;mso-position-vertical-relative:page;mso-wrap-style:square" type="#_x0000_t75">
            <v:stroke joinstyle="miter" linestyle="single"/>
            <v:imagedata o:title="eqId685516a27697104e83b311d76efa17aa" r:id="rId2191"/>
            <v:path o:extrusionok="f"/>
            <o:lock aspectratio="t" v:ext="edit"/>
          </v:shape>
          <o:OLEObject DrawAspect="Content" ObjectID="_1234569294" ProgID="Equation.DSMT4" ShapeID="Object 3001" Type="Embed" r:id="rId2192"/>
        </w:object>
      </w:r>
      <w:r>
        <w:rPr>
          <w:sz w:val="21"/>
        </w:rPr>
        <w:t>的度数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如图2，当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位于直线</w:t>
      </w:r>
      <w:r>
        <w:object>
          <v:shape alt="eqId49b50357a6545cae8348e3059312f520" filled="f" id="Object 3002" o:ole="" o:preferrelative="t" o:spid="_x0000_i2488" stroked="f" style="width:17.56pt;height:11.41pt;mso-position-horizontal-relative:page;mso-position-vertical-relative:page;mso-wrap-style:square" type="#_x0000_t75">
            <v:stroke joinstyle="miter" linestyle="single"/>
            <v:imagedata o:title="eqId49b50357a6545cae8348e3059312f520" r:id="rId2181"/>
            <v:path o:extrusionok="f"/>
            <o:lock aspectratio="t" v:ext="edit"/>
          </v:shape>
          <o:OLEObject DrawAspect="Content" ObjectID="_1234569295" ProgID="Equation.DSMT4" ShapeID="Object 3002" Type="Embed" r:id="rId2193"/>
        </w:object>
      </w:r>
      <w:r>
        <w:rPr>
          <w:sz w:val="21"/>
        </w:rPr>
        <w:t>同侧时，若</w:t>
      </w:r>
      <w:r>
        <w:object>
          <v:shape alt="eqId675c349afaffb011ff21d42003c31113" filled="f" id="Object 3003" o:ole="" o:preferrelative="t" o:spid="_x0000_i2489" stroked="f" style="width:44.84pt;height:12.3pt;mso-position-horizontal-relative:page;mso-position-vertical-relative:page;mso-wrap-style:square" type="#_x0000_t75">
            <v:stroke joinstyle="miter" linestyle="single"/>
            <v:imagedata o:title="eqId675c349afaffb011ff21d42003c31113" r:id="rId2194"/>
            <v:path o:extrusionok="f"/>
            <o:lock aspectratio="t" v:ext="edit"/>
          </v:shape>
          <o:OLEObject DrawAspect="Content" ObjectID="_1234569296" ProgID="Equation.DSMT4" ShapeID="Object 3003" Type="Embed" r:id="rId2195"/>
        </w:object>
      </w:r>
      <w:r>
        <w:rPr>
          <w:sz w:val="21"/>
        </w:rPr>
        <w:t>分别平分</w:t>
      </w:r>
      <w:r>
        <w:object>
          <v:shape alt="eqId2cfc2771aa0d5b97d2297f8a26a6f6b1" filled="f" id="Object 3004" o:ole="" o:preferrelative="t" o:spid="_x0000_i2490" stroked="f" style="width:34.23pt;height:11.25pt;mso-position-horizontal-relative:page;mso-position-vertical-relative:page;mso-wrap-style:square" type="#_x0000_t75">
            <v:stroke joinstyle="miter" linestyle="single"/>
            <v:imagedata o:title="eqId2cfc2771aa0d5b97d2297f8a26a6f6b1" r:id="rId2189"/>
            <v:path o:extrusionok="f"/>
            <o:lock aspectratio="t" v:ext="edit"/>
          </v:shape>
          <o:OLEObject DrawAspect="Content" ObjectID="_1234569297" ProgID="Equation.DSMT4" ShapeID="Object 3004" Type="Embed" r:id="rId2196"/>
        </w:object>
      </w:r>
      <w:r>
        <w:rPr>
          <w:sz w:val="21"/>
        </w:rPr>
        <w:t>和</w:t>
      </w:r>
      <w:r>
        <w:object>
          <v:shape alt="eqId5d59511c474942171fb685fc3f8dfd2d" filled="f" id="Object 3005" o:ole="" o:preferrelative="t" o:spid="_x0000_i2491" stroked="f" style="width:32.55pt;height:12.05pt;mso-position-horizontal-relative:page;mso-position-vertical-relative:page;mso-wrap-style:square" type="#_x0000_t75">
            <v:stroke joinstyle="miter" linestyle="single"/>
            <v:imagedata o:title="eqId5d59511c474942171fb685fc3f8dfd2d" r:id="rId2197"/>
            <v:path o:extrusionok="f"/>
            <o:lock aspectratio="t" v:ext="edit"/>
          </v:shape>
          <o:OLEObject DrawAspect="Content" ObjectID="_1234569298" ProgID="Equation.DSMT4" ShapeID="Object 3005" Type="Embed" r:id="rId2198"/>
        </w:object>
      </w:r>
      <w:r>
        <w:rPr>
          <w:sz w:val="21"/>
        </w:rPr>
        <w:t>，</w:t>
      </w:r>
      <w:r>
        <w:object>
          <v:shape alt="eqId1ff97be2fc378e4971f8ee0141fc6e18" filled="f" id="Object 3006" o:ole="" o:preferrelative="t" o:spid="_x0000_i2492" stroked="f" style="width:51pt;height:12.76pt;mso-position-horizontal-relative:page;mso-position-vertical-relative:page;mso-wrap-style:square" type="#_x0000_t75">
            <v:stroke joinstyle="miter" linestyle="single"/>
            <v:imagedata o:title="eqId1ff97be2fc378e4971f8ee0141fc6e18" r:id="rId2199"/>
            <v:path o:extrusionok="f"/>
            <o:lock aspectratio="t" v:ext="edit"/>
          </v:shape>
          <o:OLEObject DrawAspect="Content" ObjectID="_1234569299" ProgID="Equation.DSMT4" ShapeID="Object 3006" Type="Embed" r:id="rId2200"/>
        </w:object>
      </w:r>
      <w:r>
        <w:rPr>
          <w:sz w:val="21"/>
        </w:rPr>
        <w:t>，求</w:t>
      </w:r>
      <w:r>
        <w:object>
          <v:shape alt="eqIdb93287366eb7c6d40208734cde6a2e41" filled="f" id="Object 3007" o:ole="" o:preferrelative="t" o:spid="_x0000_i2493" stroked="f" style="width:32.55pt;height:12.3pt;mso-position-horizontal-relative:page;mso-position-vertical-relative:page;mso-wrap-style:square" type="#_x0000_t75">
            <v:stroke joinstyle="miter" linestyle="single"/>
            <v:imagedata o:title="eqIdb93287366eb7c6d40208734cde6a2e41" r:id="rId2201"/>
            <v:path o:extrusionok="f"/>
            <o:lock aspectratio="t" v:ext="edit"/>
          </v:shape>
          <o:OLEObject DrawAspect="Content" ObjectID="_1234569300" ProgID="Equation.DSMT4" ShapeID="Object 3007" Type="Embed" r:id="rId2202"/>
        </w:object>
      </w:r>
      <w:r>
        <w:rPr>
          <w:sz w:val="21"/>
        </w:rPr>
        <w:t>（用含</w:t>
      </w:r>
      <w:r>
        <w:object>
          <v:shape alt="eqIde170f206fdbbd834aad7580c727e2cc6" filled="f" id="Object 3008" o:ole="" o:preferrelative="t" o:spid="_x0000_i2494" stroked="f" style="width:10.55pt;height:9.66pt;mso-position-horizontal-relative:page;mso-position-vertical-relative:page;mso-wrap-style:square" type="#_x0000_t75">
            <v:stroke joinstyle="miter" linestyle="single"/>
            <v:imagedata o:title="eqIde170f206fdbbd834aad7580c727e2cc6" r:id="rId1773"/>
            <v:path o:extrusionok="f"/>
            <o:lock aspectratio="t" v:ext="edit"/>
          </v:shape>
          <o:OLEObject DrawAspect="Content" ObjectID="_1234569301" ProgID="Equation.DSMT4" ShapeID="Object 3008" Type="Embed" r:id="rId2203"/>
        </w:object>
      </w:r>
      <w:r>
        <w:rPr>
          <w:sz w:val="21"/>
        </w:rPr>
        <w:t>的式子表示）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(1)</w:t>
      </w:r>
      <w:r>
        <w:object>
          <v:shape alt="eqId68a4c9b697e3df2b5469b71d3b5e47a2" filled="f" id="Object 3009" o:ole="" o:preferrelative="t" o:spid="_x0000_i2495" stroked="f" style="width:17.53pt;height:12.36pt;mso-position-horizontal-relative:page;mso-position-vertical-relative:page;mso-wrap-style:square" type="#_x0000_t75">
            <v:stroke joinstyle="miter" linestyle="single"/>
            <v:imagedata o:title="eqId68a4c9b697e3df2b5469b71d3b5e47a2" r:id="rId607"/>
            <v:path o:extrusionok="f"/>
            <o:lock aspectratio="t" v:ext="edit"/>
          </v:shape>
          <o:OLEObject DrawAspect="Content" ObjectID="_1234569302" ProgID="Equation.DSMT4" ShapeID="Object 3009" Type="Embed" r:id="rId2204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alt="eqId6358c1dda3a2ffc35279cdaf197dcb1c" filled="f" id="Object 3010" o:ole="" o:preferrelative="t" o:spid="_x0000_i2496" stroked="f" style="width:74.76pt;height:12.3pt;mso-position-horizontal-relative:page;mso-position-vertical-relative:page;mso-wrap-style:square" type="#_x0000_t75">
            <v:stroke joinstyle="miter" linestyle="single"/>
            <v:imagedata o:title="eqId6358c1dda3a2ffc35279cdaf197dcb1c" r:id="rId2205"/>
            <v:path o:extrusionok="f"/>
            <o:lock aspectratio="t" v:ext="edit"/>
          </v:shape>
          <o:OLEObject DrawAspect="Content" ObjectID="_1234569303" ProgID="Equation.DSMT4" ShapeID="Object 3010" Type="Embed" r:id="rId2206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此题考查角平分线的相关计算和角的和差等知识，熟练掌握角平分线的定义是关键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根据直线</w:t>
      </w:r>
      <w:r>
        <w:object>
          <v:shape alt="eqId49b50357a6545cae8348e3059312f520" filled="f" id="Object 3011" o:ole="" o:preferrelative="t" o:spid="_x0000_i2497" stroked="f" style="width:17.56pt;height:11.41pt;mso-position-horizontal-relative:page;mso-position-vertical-relative:page;mso-wrap-style:square" type="#_x0000_t75">
            <v:stroke joinstyle="miter" linestyle="single"/>
            <v:imagedata o:title="eqId49b50357a6545cae8348e3059312f520" r:id="rId2181"/>
            <v:path o:extrusionok="f"/>
            <o:lock aspectratio="t" v:ext="edit"/>
          </v:shape>
          <o:OLEObject DrawAspect="Content" ObjectID="_1234569304" ProgID="Equation.DSMT4" ShapeID="Object 3011" Type="Embed" r:id="rId2207"/>
        </w:object>
      </w:r>
      <w:r>
        <w:rPr>
          <w:sz w:val="21"/>
        </w:rPr>
        <w:t>平分</w:t>
      </w:r>
      <w:r>
        <w:object>
          <v:shape alt="eqIdd39b8d91afc34e4a9b0fdbb6bafb9087" filled="f" id="Object 3012" o:ole="" o:preferrelative="t" o:spid="_x0000_i2498" stroked="f" style="width:34.23pt;height:12.26pt;mso-position-horizontal-relative:page;mso-position-vertical-relative:page;mso-wrap-style:square" type="#_x0000_t75">
            <v:stroke joinstyle="miter" linestyle="single"/>
            <v:imagedata o:title="eqIdd39b8d91afc34e4a9b0fdbb6bafb9087" r:id="rId70"/>
            <v:path o:extrusionok="f"/>
            <o:lock aspectratio="t" v:ext="edit"/>
          </v:shape>
          <o:OLEObject DrawAspect="Content" ObjectID="_1234569305" ProgID="Equation.DSMT4" ShapeID="Object 3012" Type="Embed" r:id="rId2208"/>
        </w:object>
      </w:r>
      <w:r>
        <w:rPr>
          <w:sz w:val="21"/>
        </w:rPr>
        <w:t>求出</w:t>
      </w:r>
      <w:r>
        <w:object>
          <v:shape alt="eqId9866005e1b388ce9171f5404db2f9d51" filled="f" id="Object 3013" o:ole="" o:preferrelative="t" o:spid="_x0000_i2499" stroked="f" style="width:106.39pt;height:27.14pt;mso-position-horizontal-relative:page;mso-position-vertical-relative:page;mso-wrap-style:square" type="#_x0000_t75">
            <v:stroke joinstyle="miter" linestyle="single"/>
            <v:imagedata o:title="eqId9866005e1b388ce9171f5404db2f9d51" r:id="rId2209"/>
            <v:path o:extrusionok="f"/>
            <o:lock aspectratio="t" v:ext="edit"/>
          </v:shape>
          <o:OLEObject DrawAspect="Content" ObjectID="_1234569306" ProgID="Equation.DSMT4" ShapeID="Object 3013" Type="Embed" r:id="rId2210"/>
        </w:object>
      </w:r>
      <w:r>
        <w:rPr>
          <w:sz w:val="21"/>
        </w:rPr>
        <w:t>再求出</w:t>
      </w:r>
      <w:r>
        <w:object>
          <v:shape alt="eqId32e98528194753b95a9b10a894e6c73d" filled="f" id="Object 3014" o:ole="" o:preferrelative="t" o:spid="_x0000_i2500" stroked="f" style="width:130.2pt;height:13.96pt;mso-position-horizontal-relative:page;mso-position-vertical-relative:page;mso-wrap-style:square" type="#_x0000_t75">
            <v:stroke joinstyle="miter" linestyle="single"/>
            <v:imagedata o:title="eqId32e98528194753b95a9b10a894e6c73d" r:id="rId2211"/>
            <v:path o:extrusionok="f"/>
            <o:lock aspectratio="t" v:ext="edit"/>
          </v:shape>
          <o:OLEObject DrawAspect="Content" ObjectID="_1234569307" ProgID="Equation.DSMT4" ShapeID="Object 3014" Type="Embed" r:id="rId2212"/>
        </w:object>
      </w:r>
      <w:r>
        <w:rPr>
          <w:sz w:val="21"/>
        </w:rPr>
        <w:t>根据</w:t>
      </w:r>
      <w:r>
        <w:object>
          <v:shape alt="eqIdd40b319212a7e7528b053e1c7097e966" filled="f" id="Object 3015" o:ole="" o:preferrelative="t" o:spid="_x0000_i2501" stroked="f" style="width:17.56pt;height:11.41pt;mso-position-horizontal-relative:page;mso-position-vertical-relative:page;mso-wrap-style:square" type="#_x0000_t75">
            <v:stroke joinstyle="miter" linestyle="single"/>
            <v:imagedata o:title="eqIdd40b319212a7e7528b053e1c7097e966" r:id="rId2187"/>
            <v:path o:extrusionok="f"/>
            <o:lock aspectratio="t" v:ext="edit"/>
          </v:shape>
          <o:OLEObject DrawAspect="Content" ObjectID="_1234569308" ProgID="Equation.DSMT4" ShapeID="Object 3015" Type="Embed" r:id="rId2213"/>
        </w:object>
      </w:r>
      <w:r>
        <w:rPr>
          <w:sz w:val="21"/>
        </w:rPr>
        <w:t>平分</w:t>
      </w:r>
      <w:r>
        <w:object>
          <v:shape alt="eqId2cfc2771aa0d5b97d2297f8a26a6f6b1" filled="f" id="Object 3016" o:ole="" o:preferrelative="t" o:spid="_x0000_i2502" stroked="f" style="width:34.23pt;height:11.25pt;mso-position-horizontal-relative:page;mso-position-vertical-relative:page;mso-wrap-style:square" type="#_x0000_t75">
            <v:stroke joinstyle="miter" linestyle="single"/>
            <v:imagedata o:title="eqId2cfc2771aa0d5b97d2297f8a26a6f6b1" r:id="rId2189"/>
            <v:path o:extrusionok="f"/>
            <o:lock aspectratio="t" v:ext="edit"/>
          </v:shape>
          <o:OLEObject DrawAspect="Content" ObjectID="_1234569309" ProgID="Equation.DSMT4" ShapeID="Object 3016" Type="Embed" r:id="rId2214"/>
        </w:object>
      </w:r>
      <w:r>
        <w:rPr>
          <w:sz w:val="21"/>
        </w:rPr>
        <w:t>即可得到</w:t>
      </w:r>
      <w:r>
        <w:object>
          <v:shape alt="eqId685516a27697104e83b311d76efa17aa" filled="f" id="Object 3017" o:ole="" o:preferrelative="t" o:spid="_x0000_i2503" stroked="f" style="width:32.55pt;height:11.31pt;mso-position-horizontal-relative:page;mso-position-vertical-relative:page;mso-wrap-style:square" type="#_x0000_t75">
            <v:stroke joinstyle="miter" linestyle="single"/>
            <v:imagedata o:title="eqId685516a27697104e83b311d76efa17aa" r:id="rId2191"/>
            <v:path o:extrusionok="f"/>
            <o:lock aspectratio="t" v:ext="edit"/>
          </v:shape>
          <o:OLEObject DrawAspect="Content" ObjectID="_1234569310" ProgID="Equation.DSMT4" ShapeID="Object 3017" Type="Embed" r:id="rId2215"/>
        </w:object>
      </w:r>
      <w:r>
        <w:rPr>
          <w:sz w:val="21"/>
        </w:rPr>
        <w:t>的度数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根据角平分线定义得到</w:t>
      </w:r>
      <w:r>
        <w:object>
          <v:shape alt="eqId2c98d77c6a5d0530e11ae9d3079caa66" filled="f" id="Object 3018" o:ole="" o:preferrelative="t" o:spid="_x0000_i2504" stroked="f" style="width:223.52pt;height:27.14pt;mso-position-horizontal-relative:page;mso-position-vertical-relative:page;mso-wrap-style:square" type="#_x0000_t75">
            <v:stroke joinstyle="miter" linestyle="single"/>
            <v:imagedata o:title="eqId2c98d77c6a5d0530e11ae9d3079caa66" r:id="rId2216"/>
            <v:path o:extrusionok="f"/>
            <o:lock aspectratio="t" v:ext="edit"/>
          </v:shape>
          <o:OLEObject DrawAspect="Content" ObjectID="_1234569311" ProgID="Equation.DSMT4" ShapeID="Object 3018" Type="Embed" r:id="rId2217"/>
        </w:object>
      </w:r>
      <w:r>
        <w:rPr>
          <w:sz w:val="21"/>
        </w:rPr>
        <w:t>得到</w:t>
      </w:r>
      <w:r>
        <w:object>
          <v:shape alt="eqId0f4b993b3262de6de5834f14723bea3a" filled="f" id="Object 3019" o:ole="" o:preferrelative="t" o:spid="_x0000_i2505" stroked="f" style="width:140.71pt;height:12.46pt;mso-position-horizontal-relative:page;mso-position-vertical-relative:page;mso-wrap-style:square" type="#_x0000_t75">
            <v:stroke joinstyle="miter" linestyle="single"/>
            <v:imagedata o:title="eqId0f4b993b3262de6de5834f14723bea3a" r:id="rId2218"/>
            <v:path o:extrusionok="f"/>
            <o:lock aspectratio="t" v:ext="edit"/>
          </v:shape>
          <o:OLEObject DrawAspect="Content" ObjectID="_1234569312" ProgID="Equation.DSMT4" ShapeID="Object 3019" Type="Embed" r:id="rId2219"/>
        </w:object>
      </w:r>
      <w:r>
        <w:rPr>
          <w:sz w:val="21"/>
        </w:rPr>
        <w:t>，即</w:t>
      </w:r>
      <w:r>
        <w:object>
          <v:shape alt="eqId9ac4c4923f868c3a0d8c873a14acbf08" filled="f" id="Object 3020" o:ole="" o:preferrelative="t" o:spid="_x0000_i2506" stroked="f" style="width:102.92pt;height:12.36pt;mso-position-horizontal-relative:page;mso-position-vertical-relative:page;mso-wrap-style:square" type="#_x0000_t75">
            <v:stroke joinstyle="miter" linestyle="single"/>
            <v:imagedata o:title="eqId9ac4c4923f868c3a0d8c873a14acbf08" r:id="rId2220"/>
            <v:path o:extrusionok="f"/>
            <o:lock aspectratio="t" v:ext="edit"/>
          </v:shape>
          <o:OLEObject DrawAspect="Content" ObjectID="_1234569313" ProgID="Equation.DSMT4" ShapeID="Object 3020" Type="Embed" r:id="rId2221"/>
        </w:object>
      </w:r>
      <w:r>
        <w:rPr>
          <w:sz w:val="21"/>
        </w:rPr>
        <w:t>，即可得到答案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解：∵直线</w:t>
      </w:r>
      <w:r>
        <w:object>
          <v:shape alt="eqId49b50357a6545cae8348e3059312f520" filled="f" id="Object 3021" o:ole="" o:preferrelative="t" o:spid="_x0000_i2507" stroked="f" style="width:17.56pt;height:11.41pt;mso-position-horizontal-relative:page;mso-position-vertical-relative:page;mso-wrap-style:square" type="#_x0000_t75">
            <v:stroke joinstyle="miter" linestyle="single"/>
            <v:imagedata o:title="eqId49b50357a6545cae8348e3059312f520" r:id="rId2181"/>
            <v:path o:extrusionok="f"/>
            <o:lock aspectratio="t" v:ext="edit"/>
          </v:shape>
          <o:OLEObject DrawAspect="Content" ObjectID="_1234569314" ProgID="Equation.DSMT4" ShapeID="Object 3021" Type="Embed" r:id="rId2222"/>
        </w:object>
      </w:r>
      <w:r>
        <w:rPr>
          <w:sz w:val="21"/>
        </w:rPr>
        <w:t>平分</w:t>
      </w:r>
      <w:r>
        <w:object>
          <v:shape alt="eqIdd39b8d91afc34e4a9b0fdbb6bafb9087" filled="f" id="Object 3022" o:ole="" o:preferrelative="t" o:spid="_x0000_i2508" stroked="f" style="width:34.23pt;height:12.26pt;mso-position-horizontal-relative:page;mso-position-vertical-relative:page;mso-wrap-style:square" type="#_x0000_t75">
            <v:stroke joinstyle="miter" linestyle="single"/>
            <v:imagedata o:title="eqIdd39b8d91afc34e4a9b0fdbb6bafb9087" r:id="rId70"/>
            <v:path o:extrusionok="f"/>
            <o:lock aspectratio="t" v:ext="edit"/>
          </v:shape>
          <o:OLEObject DrawAspect="Content" ObjectID="_1234569315" ProgID="Equation.DSMT4" ShapeID="Object 3022" Type="Embed" r:id="rId2223"/>
        </w:object>
      </w:r>
      <w:r>
        <w:rPr>
          <w:sz w:val="21"/>
        </w:rPr>
        <w:t>，</w:t>
      </w:r>
      <w:r>
        <w:object>
          <v:shape alt="eqIdfe9873beba7041373f1bb02c541f08bd" filled="f" id="Object 3023" o:ole="" o:preferrelative="t" o:spid="_x0000_i2509" stroked="f" style="width:58.92pt;height:14.31pt;mso-position-horizontal-relative:page;mso-position-vertical-relative:page;mso-wrap-style:square" type="#_x0000_t75">
            <v:stroke joinstyle="miter" linestyle="single"/>
            <v:imagedata o:title="eqIdfe9873beba7041373f1bb02c541f08bd" r:id="rId2224"/>
            <v:path o:extrusionok="f"/>
            <o:lock aspectratio="t" v:ext="edit"/>
          </v:shape>
          <o:OLEObject DrawAspect="Content" ObjectID="_1234569316" ProgID="Equation.DSMT4" ShapeID="Object 3023" Type="Embed" r:id="rId2225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9866005e1b388ce9171f5404db2f9d51" filled="f" id="Object 3024" o:ole="" o:preferrelative="t" o:spid="_x0000_i2510" stroked="f" style="width:106.39pt;height:27.14pt;mso-position-horizontal-relative:page;mso-position-vertical-relative:page;mso-wrap-style:square" type="#_x0000_t75">
            <v:stroke joinstyle="miter" linestyle="single"/>
            <v:imagedata o:title="eqId9866005e1b388ce9171f5404db2f9d51" r:id="rId2209"/>
            <v:path o:extrusionok="f"/>
            <o:lock aspectratio="t" v:ext="edit"/>
          </v:shape>
          <o:OLEObject DrawAspect="Content" ObjectID="_1234569317" ProgID="Equation.DSMT4" ShapeID="Object 3024" Type="Embed" r:id="rId2226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32e98528194753b95a9b10a894e6c73d" filled="f" id="Object 3025" o:ole="" o:preferrelative="t" o:spid="_x0000_i2511" stroked="f" style="width:130.2pt;height:13.96pt;mso-position-horizontal-relative:page;mso-position-vertical-relative:page;mso-wrap-style:square" type="#_x0000_t75">
            <v:stroke joinstyle="miter" linestyle="single"/>
            <v:imagedata o:title="eqId32e98528194753b95a9b10a894e6c73d" r:id="rId2211"/>
            <v:path o:extrusionok="f"/>
            <o:lock aspectratio="t" v:ext="edit"/>
          </v:shape>
          <o:OLEObject DrawAspect="Content" ObjectID="_1234569318" ProgID="Equation.DSMT4" ShapeID="Object 3025" Type="Embed" r:id="rId2227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d40b319212a7e7528b053e1c7097e966" filled="f" id="Object 3026" o:ole="" o:preferrelative="t" o:spid="_x0000_i2512" stroked="f" style="width:17.56pt;height:11.41pt;mso-position-horizontal-relative:page;mso-position-vertical-relative:page;mso-wrap-style:square" type="#_x0000_t75">
            <v:stroke joinstyle="miter" linestyle="single"/>
            <v:imagedata o:title="eqIdd40b319212a7e7528b053e1c7097e966" r:id="rId2187"/>
            <v:path o:extrusionok="f"/>
            <o:lock aspectratio="t" v:ext="edit"/>
          </v:shape>
          <o:OLEObject DrawAspect="Content" ObjectID="_1234569319" ProgID="Equation.DSMT4" ShapeID="Object 3026" Type="Embed" r:id="rId2228"/>
        </w:object>
      </w:r>
      <w:r>
        <w:rPr>
          <w:sz w:val="21"/>
        </w:rPr>
        <w:t>平分</w:t>
      </w:r>
      <w:r>
        <w:object>
          <v:shape alt="eqId2cfc2771aa0d5b97d2297f8a26a6f6b1" filled="f" id="Object 3027" o:ole="" o:preferrelative="t" o:spid="_x0000_i2513" stroked="f" style="width:34.23pt;height:11.25pt;mso-position-horizontal-relative:page;mso-position-vertical-relative:page;mso-wrap-style:square" type="#_x0000_t75">
            <v:stroke joinstyle="miter" linestyle="single"/>
            <v:imagedata o:title="eqId2cfc2771aa0d5b97d2297f8a26a6f6b1" r:id="rId2189"/>
            <v:path o:extrusionok="f"/>
            <o:lock aspectratio="t" v:ext="edit"/>
          </v:shape>
          <o:OLEObject DrawAspect="Content" ObjectID="_1234569320" ProgID="Equation.DSMT4" ShapeID="Object 3027" Type="Embed" r:id="rId2229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afc27949703f4a80f015f0e2f87b75c3" filled="f" id="Object 3028" o:ole="" o:preferrelative="t" o:spid="_x0000_i2514" stroked="f" style="width:103.75pt;height:27.14pt;mso-position-horizontal-relative:page;mso-position-vertical-relative:page;mso-wrap-style:square" type="#_x0000_t75">
            <v:stroke joinstyle="miter" linestyle="single"/>
            <v:imagedata o:title="eqIdafc27949703f4a80f015f0e2f87b75c3" r:id="rId2230"/>
            <v:path o:extrusionok="f"/>
            <o:lock aspectratio="t" v:ext="edit"/>
          </v:shape>
          <o:OLEObject DrawAspect="Content" ObjectID="_1234569321" ProgID="Equation.DSMT4" ShapeID="Object 3028" Type="Embed" r:id="rId2231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∵</w:t>
      </w:r>
      <w:r>
        <w:object>
          <v:shape alt="eqId675c349afaffb011ff21d42003c31113" filled="f" id="Object 3029" o:ole="" o:preferrelative="t" o:spid="_x0000_i2515" stroked="f" style="width:44.84pt;height:12.3pt;mso-position-horizontal-relative:page;mso-position-vertical-relative:page;mso-wrap-style:square" type="#_x0000_t75">
            <v:stroke joinstyle="miter" linestyle="single"/>
            <v:imagedata o:title="eqId675c349afaffb011ff21d42003c31113" r:id="rId2194"/>
            <v:path o:extrusionok="f"/>
            <o:lock aspectratio="t" v:ext="edit"/>
          </v:shape>
          <o:OLEObject DrawAspect="Content" ObjectID="_1234569322" ProgID="Equation.DSMT4" ShapeID="Object 3029" Type="Embed" r:id="rId2232"/>
        </w:object>
      </w:r>
      <w:r>
        <w:rPr>
          <w:sz w:val="21"/>
        </w:rPr>
        <w:t>分别平分</w:t>
      </w:r>
      <w:r>
        <w:object>
          <v:shape alt="eqId2cfc2771aa0d5b97d2297f8a26a6f6b1" filled="f" id="Object 3030" o:ole="" o:preferrelative="t" o:spid="_x0000_i2516" stroked="f" style="width:34.23pt;height:11.25pt;mso-position-horizontal-relative:page;mso-position-vertical-relative:page;mso-wrap-style:square" type="#_x0000_t75">
            <v:stroke joinstyle="miter" linestyle="single"/>
            <v:imagedata o:title="eqId2cfc2771aa0d5b97d2297f8a26a6f6b1" r:id="rId2189"/>
            <v:path o:extrusionok="f"/>
            <o:lock aspectratio="t" v:ext="edit"/>
          </v:shape>
          <o:OLEObject DrawAspect="Content" ObjectID="_1234569323" ProgID="Equation.DSMT4" ShapeID="Object 3030" Type="Embed" r:id="rId2233"/>
        </w:object>
      </w:r>
      <w:r>
        <w:rPr>
          <w:sz w:val="21"/>
        </w:rPr>
        <w:t>和</w:t>
      </w:r>
      <w:r>
        <w:object>
          <v:shape alt="eqId5d59511c474942171fb685fc3f8dfd2d" filled="f" id="Object 3031" o:ole="" o:preferrelative="t" o:spid="_x0000_i2517" stroked="f" style="width:32.55pt;height:12.05pt;mso-position-horizontal-relative:page;mso-position-vertical-relative:page;mso-wrap-style:square" type="#_x0000_t75">
            <v:stroke joinstyle="miter" linestyle="single"/>
            <v:imagedata o:title="eqId5d59511c474942171fb685fc3f8dfd2d" r:id="rId2197"/>
            <v:path o:extrusionok="f"/>
            <o:lock aspectratio="t" v:ext="edit"/>
          </v:shape>
          <o:OLEObject DrawAspect="Content" ObjectID="_1234569324" ProgID="Equation.DSMT4" ShapeID="Object 3031" Type="Embed" r:id="rId2234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2c98d77c6a5d0530e11ae9d3079caa66" filled="f" id="Object 3032" o:ole="" o:preferrelative="t" o:spid="_x0000_i2518" stroked="f" style="width:223.52pt;height:27.14pt;mso-position-horizontal-relative:page;mso-position-vertical-relative:page;mso-wrap-style:square" type="#_x0000_t75">
            <v:stroke joinstyle="miter" linestyle="single"/>
            <v:imagedata o:title="eqId2c98d77c6a5d0530e11ae9d3079caa66" r:id="rId2216"/>
            <v:path o:extrusionok="f"/>
            <o:lock aspectratio="t" v:ext="edit"/>
          </v:shape>
          <o:OLEObject DrawAspect="Content" ObjectID="_1234569325" ProgID="Equation.DSMT4" ShapeID="Object 3032" Type="Embed" r:id="rId2235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e075468e7fb0bf30229aec01a7205977" filled="f" id="Object 3033" o:ole="" o:preferrelative="t" o:spid="_x0000_i2519" stroked="f" style="width:57.16pt;height:12.15pt;mso-position-horizontal-relative:page;mso-position-vertical-relative:page;mso-wrap-style:square" type="#_x0000_t75">
            <v:stroke joinstyle="miter" linestyle="single"/>
            <v:imagedata o:title="eqIde075468e7fb0bf30229aec01a7205977" r:id="rId2236"/>
            <v:path o:extrusionok="f"/>
            <o:lock aspectratio="t" v:ext="edit"/>
          </v:shape>
          <o:OLEObject DrawAspect="Content" ObjectID="_1234569326" ProgID="Equation.DSMT4" ShapeID="Object 3033" Type="Embed" r:id="rId2237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55c8abda47221921ea89e77555fd8777" filled="f" id="Object 3034" o:ole="" o:preferrelative="t" o:spid="_x0000_i2520" stroked="f" style="width:166.32pt;height:12.44pt;mso-position-horizontal-relative:page;mso-position-vertical-relative:page;mso-wrap-style:square" type="#_x0000_t75">
            <v:stroke joinstyle="miter" linestyle="single"/>
            <v:imagedata o:title="eqId55c8abda47221921ea89e77555fd8777" r:id="rId2238"/>
            <v:path o:extrusionok="f"/>
            <o:lock aspectratio="t" v:ext="edit"/>
          </v:shape>
          <o:OLEObject DrawAspect="Content" ObjectID="_1234569327" ProgID="Equation.DSMT4" ShapeID="Object 3034" Type="Embed" r:id="rId2239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e9070ec06cf1068c315477f47a501974" filled="f" id="Object 3035" o:ole="" o:preferrelative="t" o:spid="_x0000_i2521" stroked="f" style="width:453.2pt;height:27.45pt;mso-position-horizontal-relative:page;mso-position-vertical-relative:page;mso-wrap-style:square" type="#_x0000_t75">
            <v:stroke joinstyle="miter" linestyle="single"/>
            <v:imagedata o:title="eqIde9070ec06cf1068c315477f47a501974" r:id="rId2240"/>
            <v:path o:extrusionok="f"/>
            <o:lock aspectratio="t" v:ext="edit"/>
          </v:shape>
          <o:OLEObject DrawAspect="Content" ObjectID="_1234569328" ProgID="Equation.DSMT4" ShapeID="Object 3035" Type="Embed" r:id="rId2241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9ac4c4923f868c3a0d8c873a14acbf08" filled="f" id="Object 3036" o:ole="" o:preferrelative="t" o:spid="_x0000_i2522" stroked="f" style="width:102.92pt;height:12.36pt;mso-position-horizontal-relative:page;mso-position-vertical-relative:page;mso-wrap-style:square" type="#_x0000_t75">
            <v:stroke joinstyle="miter" linestyle="single"/>
            <v:imagedata o:title="eqId9ac4c4923f868c3a0d8c873a14acbf08" r:id="rId2220"/>
            <v:path o:extrusionok="f"/>
            <o:lock aspectratio="t" v:ext="edit"/>
          </v:shape>
          <o:OLEObject DrawAspect="Content" ObjectID="_1234569329" ProgID="Equation.DSMT4" ShapeID="Object 3036" Type="Embed" r:id="rId2242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6358c1dda3a2ffc35279cdaf197dcb1c" filled="f" id="Object 3037" o:ole="" o:preferrelative="t" o:spid="_x0000_i2523" stroked="f" style="width:74.76pt;height:12.3pt;mso-position-horizontal-relative:page;mso-position-vertical-relative:page;mso-wrap-style:square" type="#_x0000_t75">
            <v:stroke joinstyle="miter" linestyle="single"/>
            <v:imagedata o:title="eqId6358c1dda3a2ffc35279cdaf197dcb1c" r:id="rId2205"/>
            <v:path o:extrusionok="f"/>
            <o:lock aspectratio="t" v:ext="edit"/>
          </v:shape>
          <o:OLEObject DrawAspect="Content" ObjectID="_1234569330" ProgID="Equation.DSMT4" ShapeID="Object 3037" Type="Embed" r:id="rId2243"/>
        </w:obje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22</w:t>
      </w:r>
      <w:r>
        <w:rPr>
          <w:sz w:val="21"/>
        </w:rPr>
        <w:t>．（25-26七年级上·河北唐山·期中）定义：从一个角的顶点出发，在角的内部引两条射线，如果这两条射线所成的角等于这个角的</w:t>
      </w:r>
      <w:r>
        <w:object>
          <v:shape alt="eqId56d266a04f3dc7483eddbc26c5e487db" filled="f" id="Object 3038" o:ole="" o:preferrelative="t" o:spid="_x0000_i2524" stroked="f" style="width:9.66pt;height:23.84pt;mso-position-horizontal-relative:page;mso-position-vertical-relative:page;mso-wrap-style:square" type="#_x0000_t75">
            <v:stroke joinstyle="miter" linestyle="single"/>
            <v:imagedata o:title="eqId56d266a04f3dc7483eddbc26c5e487db" r:id="rId2244"/>
            <v:path o:extrusionok="f"/>
            <o:lock aspectratio="t" v:ext="edit"/>
          </v:shape>
          <o:OLEObject DrawAspect="Content" ObjectID="_1234569331" ProgID="Equation.DSMT4" ShapeID="Object 3038" Type="Embed" r:id="rId2245"/>
        </w:object>
      </w:r>
      <w:r>
        <w:rPr>
          <w:sz w:val="21"/>
        </w:rPr>
        <w:t>，那么这两条射线所成的角叫做这个角的“相生角”．如图1，若</w:t>
      </w:r>
      <w:r>
        <w:object>
          <v:shape alt="eqId564be9cb89307fa4342392f4a1b922b3" filled="f" id="Object 3039" o:ole="" o:preferrelative="t" o:spid="_x0000_i2525" stroked="f" style="width:80.92pt;height:27.51pt;mso-position-horizontal-relative:page;mso-position-vertical-relative:page;mso-wrap-style:square" type="#_x0000_t75">
            <v:stroke joinstyle="miter" linestyle="single"/>
            <v:imagedata o:title="eqId564be9cb89307fa4342392f4a1b922b3" r:id="rId2246"/>
            <v:path o:extrusionok="f"/>
            <o:lock aspectratio="t" v:ext="edit"/>
          </v:shape>
          <o:OLEObject DrawAspect="Content" ObjectID="_1234569332" ProgID="Equation.DSMT4" ShapeID="Object 3039" Type="Embed" r:id="rId2247"/>
        </w:object>
      </w:r>
      <w:r>
        <w:rPr>
          <w:sz w:val="21"/>
        </w:rPr>
        <w:t>，则</w:t>
      </w:r>
      <w:r>
        <w:object>
          <v:shape alt="eqIded66570f697459aba9daa2eaf9460bcb" filled="f" id="Object 3040" o:ole="" o:preferrelative="t" o:spid="_x0000_i2526" stroked="f" style="width:29.91pt;height:11.41pt;mso-position-horizontal-relative:page;mso-position-vertical-relative:page;mso-wrap-style:square" type="#_x0000_t75">
            <v:stroke joinstyle="miter" linestyle="single"/>
            <v:imagedata o:title="eqIded66570f697459aba9daa2eaf9460bcb" r:id="rId559"/>
            <v:path o:extrusionok="f"/>
            <o:lock aspectratio="t" v:ext="edit"/>
          </v:shape>
          <o:OLEObject DrawAspect="Content" ObjectID="_1234569333" ProgID="Equation.DSMT4" ShapeID="Object 3040" Type="Embed" r:id="rId2248"/>
        </w:object>
      </w:r>
      <w:r>
        <w:rPr>
          <w:sz w:val="21"/>
        </w:rPr>
        <w:t>是</w:t>
      </w:r>
      <w:r>
        <w:object>
          <v:shape alt="eqId6d7b2fe01a33c4825f9974ed9663a99c" filled="f" id="Object 3041" o:ole="" o:preferrelative="t" o:spid="_x0000_i2527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49"/>
            <v:path o:extrusionok="f"/>
            <o:lock aspectratio="t" v:ext="edit"/>
          </v:shape>
          <o:OLEObject DrawAspect="Content" ObjectID="_1234569334" ProgID="Equation.DSMT4" ShapeID="Object 3041" Type="Embed" r:id="rId2249"/>
        </w:object>
      </w:r>
      <w:r>
        <w:rPr>
          <w:sz w:val="21"/>
        </w:rPr>
        <w:t>的相生角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37eb78f9-3c4a-46a8-b493-d9297f2a0546" filled="f" id="图片 100101" o:preferrelative="t" o:spid="_x0000_i2528" stroked="f" style="width:281.97pt;height:111.78pt;mso-position-horizontal-relative:page;mso-position-vertical-relative:page;mso-wrap-style:square" type="#_x0000_t75">
            <v:fill o:detectmouseclick="t"/>
            <v:stroke linestyle="single"/>
            <v:imagedata o:title="@@@37eb78f9-3c4a-46a8-b493-d9297f2a0546" r:id="rId2250"/>
            <v:path o:extrusionok="f"/>
            <o:lock aspectratio="t" v:ext="edit"/>
          </v:shape>
        </w:pi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如图1，已知</w:t>
      </w:r>
      <w:r>
        <w:object>
          <v:shape alt="eqId950a96f120b449d9cf5c1709867c3d2d" filled="f" id="Object 3042" o:ole="" o:preferrelative="t" o:spid="_x0000_i2529" stroked="f" style="width:61.6pt;height:12.25pt;mso-position-horizontal-relative:page;mso-position-vertical-relative:page;mso-wrap-style:square" type="#_x0000_t75">
            <v:stroke joinstyle="miter" linestyle="single"/>
            <v:imagedata o:title="eqId950a96f120b449d9cf5c1709867c3d2d" r:id="rId2251"/>
            <v:path o:extrusionok="f"/>
            <o:lock aspectratio="t" v:ext="edit"/>
          </v:shape>
          <o:OLEObject DrawAspect="Content" ObjectID="_1234569335" ProgID="Equation.DSMT4" ShapeID="Object 3042" Type="Embed" r:id="rId2252"/>
        </w:object>
      </w:r>
      <w:r>
        <w:rPr>
          <w:sz w:val="21"/>
        </w:rPr>
        <w:t>，</w:t>
      </w:r>
      <w:r>
        <w:object>
          <v:shape alt="eqId7662c060b856ef284ec0f34302499f6a" filled="f" id="Object 3043" o:ole="" o:preferrelative="t" o:spid="_x0000_i2530" stroked="f" style="width:58.04pt;height:12.5pt;mso-position-horizontal-relative:page;mso-position-vertical-relative:page;mso-wrap-style:square" type="#_x0000_t75">
            <v:stroke joinstyle="miter" linestyle="single"/>
            <v:imagedata o:title="eqId7662c060b856ef284ec0f34302499f6a" r:id="rId2253"/>
            <v:path o:extrusionok="f"/>
            <o:lock aspectratio="t" v:ext="edit"/>
          </v:shape>
          <o:OLEObject DrawAspect="Content" ObjectID="_1234569336" ProgID="Equation.DSMT4" ShapeID="Object 3043" Type="Embed" r:id="rId2254"/>
        </w:object>
      </w:r>
      <w:r>
        <w:rPr>
          <w:sz w:val="21"/>
        </w:rPr>
        <w:t>，</w:t>
      </w:r>
      <w:r>
        <w:object>
          <v:shape alt="eqIded66570f697459aba9daa2eaf9460bcb" filled="f" id="Object 3044" o:ole="" o:preferrelative="t" o:spid="_x0000_i2531" stroked="f" style="width:29.91pt;height:11.41pt;mso-position-horizontal-relative:page;mso-position-vertical-relative:page;mso-wrap-style:square" type="#_x0000_t75">
            <v:stroke joinstyle="miter" linestyle="single"/>
            <v:imagedata o:title="eqIded66570f697459aba9daa2eaf9460bcb" r:id="rId559"/>
            <v:path o:extrusionok="f"/>
            <o:lock aspectratio="t" v:ext="edit"/>
          </v:shape>
          <o:OLEObject DrawAspect="Content" ObjectID="_1234569337" ProgID="Equation.DSMT4" ShapeID="Object 3044" Type="Embed" r:id="rId2255"/>
        </w:object>
      </w:r>
      <w:r>
        <w:rPr>
          <w:sz w:val="21"/>
        </w:rPr>
        <w:t>是</w:t>
      </w:r>
      <w:r>
        <w:object>
          <v:shape alt="eqId6d7b2fe01a33c4825f9974ed9663a99c" filled="f" id="Object 3045" o:ole="" o:preferrelative="t" o:spid="_x0000_i2532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49"/>
            <v:path o:extrusionok="f"/>
            <o:lock aspectratio="t" v:ext="edit"/>
          </v:shape>
          <o:OLEObject DrawAspect="Content" ObjectID="_1234569338" ProgID="Equation.DSMT4" ShapeID="Object 3045" Type="Embed" r:id="rId2256"/>
        </w:object>
      </w:r>
      <w:r>
        <w:rPr>
          <w:sz w:val="21"/>
        </w:rPr>
        <w:t>的相生角，求</w:t>
      </w:r>
      <w:r>
        <w:object>
          <v:shape alt="eqIddc9f91270ddbe1cf3c1362e1b95aee14" filled="f" id="Object 3046" o:ole="" o:preferrelative="t" o:spid="_x0000_i2533" stroked="f" style="width:33.4pt;height:12.47pt;mso-position-horizontal-relative:page;mso-position-vertical-relative:page;mso-wrap-style:square" type="#_x0000_t75">
            <v:stroke joinstyle="miter" linestyle="single"/>
            <v:imagedata o:title="eqIddc9f91270ddbe1cf3c1362e1b95aee14" r:id="rId578"/>
            <v:path o:extrusionok="f"/>
            <o:lock aspectratio="t" v:ext="edit"/>
          </v:shape>
          <o:OLEObject DrawAspect="Content" ObjectID="_1234569339" ProgID="Equation.DSMT4" ShapeID="Object 3046" Type="Embed" r:id="rId2257"/>
        </w:object>
      </w:r>
      <w:r>
        <w:rPr>
          <w:sz w:val="21"/>
        </w:rPr>
        <w:t>的度数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某同学将</w:t>
      </w:r>
      <w:r>
        <w:object>
          <v:shape alt="eqId6d7b2fe01a33c4825f9974ed9663a99c" filled="f" id="Object 3047" o:ole="" o:preferrelative="t" o:spid="_x0000_i2534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49"/>
            <v:path o:extrusionok="f"/>
            <o:lock aspectratio="t" v:ext="edit"/>
          </v:shape>
          <o:OLEObject DrawAspect="Content" ObjectID="_1234569340" ProgID="Equation.DSMT4" ShapeID="Object 3047" Type="Embed" r:id="rId2258"/>
        </w:object>
      </w:r>
      <w:r>
        <w:rPr>
          <w:sz w:val="21"/>
        </w:rPr>
        <w:t>绕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按顺时针方向旋转</w:t>
      </w:r>
      <w:r>
        <w:object>
          <v:shape alt="eqIdaebee6453b76dc702c3be739340df604" filled="f" id="Object 3048" o:ole="" o:preferrelative="t" o:spid="_x0000_i2535" stroked="f" style="width:17.56pt;height:12.36pt;mso-position-horizontal-relative:page;mso-position-vertical-relative:page;mso-wrap-style:square" type="#_x0000_t75">
            <v:stroke joinstyle="miter" linestyle="single"/>
            <v:imagedata o:title="eqIdaebee6453b76dc702c3be739340df604" r:id="rId2259"/>
            <v:path o:extrusionok="f"/>
            <o:lock aspectratio="t" v:ext="edit"/>
          </v:shape>
          <o:OLEObject DrawAspect="Content" ObjectID="_1234569341" ProgID="Equation.DSMT4" ShapeID="Object 3048" Type="Embed" r:id="rId2260"/>
        </w:object>
      </w:r>
      <w:r>
        <w:rPr>
          <w:sz w:val="21"/>
        </w:rPr>
        <w:t>得到</w:t>
      </w:r>
      <w:r>
        <w:object>
          <v:shape alt="eqIded66570f697459aba9daa2eaf9460bcb" filled="f" id="Object 3049" o:ole="" o:preferrelative="t" o:spid="_x0000_i2536" stroked="f" style="width:29.91pt;height:11.41pt;mso-position-horizontal-relative:page;mso-position-vertical-relative:page;mso-wrap-style:square" type="#_x0000_t75">
            <v:stroke joinstyle="miter" linestyle="single"/>
            <v:imagedata o:title="eqIded66570f697459aba9daa2eaf9460bcb" r:id="rId559"/>
            <v:path o:extrusionok="f"/>
            <o:lock aspectratio="t" v:ext="edit"/>
          </v:shape>
          <o:OLEObject DrawAspect="Content" ObjectID="_1234569342" ProgID="Equation.DSMT4" ShapeID="Object 3049" Type="Embed" r:id="rId2261"/>
        </w:object>
      </w:r>
      <w:r>
        <w:rPr>
          <w:sz w:val="21"/>
        </w:rPr>
        <w:t>，如图2．若</w:t>
      </w:r>
      <w:r>
        <w:object>
          <v:shape alt="eqIdbff97d1f6b46deb899d6e267db7d9b48" filled="f" id="Object 3050" o:ole="" o:preferrelative="t" o:spid="_x0000_i2537" stroked="f" style="width:57.2pt;height:12.47pt;mso-position-horizontal-relative:page;mso-position-vertical-relative:page;mso-wrap-style:square" type="#_x0000_t75">
            <v:stroke joinstyle="miter" linestyle="single"/>
            <v:imagedata o:title="eqIdbff97d1f6b46deb899d6e267db7d9b48" r:id="rId2262"/>
            <v:path o:extrusionok="f"/>
            <o:lock aspectratio="t" v:ext="edit"/>
          </v:shape>
          <o:OLEObject DrawAspect="Content" ObjectID="_1234569343" ProgID="Equation.DSMT4" ShapeID="Object 3050" Type="Embed" r:id="rId2263"/>
        </w:object>
      </w:r>
      <w:r>
        <w:rPr>
          <w:sz w:val="21"/>
        </w:rPr>
        <w:t>，判断</w:t>
      </w:r>
      <w:r>
        <w:object>
          <v:shape alt="eqIdd0e1e2a60c37ebc303d4fc2bf3d6a234" filled="f" id="Object 3051" o:ole="" o:preferrelative="t" o:spid="_x0000_i2538" stroked="f" style="width:32.55pt;height:12.05pt;mso-position-horizontal-relative:page;mso-position-vertical-relative:page;mso-wrap-style:square" type="#_x0000_t75">
            <v:stroke joinstyle="miter" linestyle="single"/>
            <v:imagedata o:title="eqIdd0e1e2a60c37ebc303d4fc2bf3d6a234" r:id="rId25"/>
            <v:path o:extrusionok="f"/>
            <o:lock aspectratio="t" v:ext="edit"/>
          </v:shape>
          <o:OLEObject DrawAspect="Content" ObjectID="_1234569344" ProgID="Equation.DSMT4" ShapeID="Object 3051" Type="Embed" r:id="rId2264"/>
        </w:object>
      </w:r>
      <w:r>
        <w:rPr>
          <w:sz w:val="21"/>
        </w:rPr>
        <w:t>是否是</w:t>
      </w:r>
      <w:r>
        <w:object>
          <v:shape alt="eqId42e7b8a59f8d66176463f3d71f882a26" filled="f" id="Object 3052" o:ole="" o:preferrelative="t" o:spid="_x0000_i2539" stroked="f" style="width:33.39pt;height:12.46pt;mso-position-horizontal-relative:page;mso-position-vertical-relative:page;mso-wrap-style:square" type="#_x0000_t75">
            <v:stroke joinstyle="miter" linestyle="single"/>
            <v:imagedata o:title="eqId42e7b8a59f8d66176463f3d71f882a26" r:id="rId686"/>
            <v:path o:extrusionok="f"/>
            <o:lock aspectratio="t" v:ext="edit"/>
          </v:shape>
          <o:OLEObject DrawAspect="Content" ObjectID="_1234569345" ProgID="Equation.DSMT4" ShapeID="Object 3052" Type="Embed" r:id="rId2265"/>
        </w:object>
      </w:r>
      <w:r>
        <w:rPr>
          <w:sz w:val="21"/>
        </w:rPr>
        <w:t>的相生角，并说明理由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若</w:t>
      </w:r>
      <w:r>
        <w:object>
          <v:shape alt="eqId5784ea22dbd90af6cdceae43f80a22e8" filled="f" id="Object 3053" o:ole="" o:preferrelative="t" o:spid="_x0000_i2540" stroked="f" style="width:57.16pt;height:12.65pt;mso-position-horizontal-relative:page;mso-position-vertical-relative:page;mso-wrap-style:square" type="#_x0000_t75">
            <v:stroke joinstyle="miter" linestyle="single"/>
            <v:imagedata o:title="eqId5784ea22dbd90af6cdceae43f80a22e8" r:id="rId2266"/>
            <v:path o:extrusionok="f"/>
            <o:lock aspectratio="t" v:ext="edit"/>
          </v:shape>
          <o:OLEObject DrawAspect="Content" ObjectID="_1234569346" ProgID="Equation.DSMT4" ShapeID="Object 3053" Type="Embed" r:id="rId2267"/>
        </w:object>
      </w:r>
      <w:r>
        <w:rPr>
          <w:sz w:val="21"/>
        </w:rPr>
        <w:t>，把含有</w:t>
      </w:r>
      <w:r>
        <w:object>
          <v:shape alt="eqId79a97bb4dcfab4ec7539bc783d563c49" filled="f" id="Object 3054" o:ole="" o:preferrelative="t" o:spid="_x0000_i2541" stroked="f" style="width:17.53pt;height:12.26pt;mso-position-horizontal-relative:page;mso-position-vertical-relative:page;mso-wrap-style:square" type="#_x0000_t75">
            <v:stroke joinstyle="miter" linestyle="single"/>
            <v:imagedata o:title="eqId79a97bb4dcfab4ec7539bc783d563c49" r:id="rId328"/>
            <v:path o:extrusionok="f"/>
            <o:lock aspectratio="t" v:ext="edit"/>
          </v:shape>
          <o:OLEObject DrawAspect="Content" ObjectID="_1234569347" ProgID="Equation.DSMT4" ShapeID="Object 3054" Type="Embed" r:id="rId2268"/>
        </w:object>
      </w:r>
      <w:r>
        <w:rPr>
          <w:sz w:val="21"/>
        </w:rPr>
        <w:t>角的三角板</w:t>
      </w:r>
      <w:r>
        <w:object>
          <v:shape alt="eqId6bf126cfed85fa9b7720ec6f7b0008dc" filled="f" id="Object 3055" o:ole="" o:preferrelative="t" o:spid="_x0000_i2542" stroked="f" style="width:25.5pt;height:12.3pt;mso-position-horizontal-relative:page;mso-position-vertical-relative:page;mso-wrap-style:square" type="#_x0000_t75">
            <v:stroke joinstyle="miter" linestyle="single"/>
            <v:imagedata o:title="eqId6bf126cfed85fa9b7720ec6f7b0008dc" r:id="rId2269"/>
            <v:path o:extrusionok="f"/>
            <o:lock aspectratio="t" v:ext="edit"/>
          </v:shape>
          <o:OLEObject DrawAspect="Content" ObjectID="_1234569348" ProgID="Equation.DSMT4" ShapeID="Object 3055" Type="Embed" r:id="rId2270"/>
        </w:object>
      </w:r>
      <w:r>
        <w:rPr>
          <w:sz w:val="21"/>
        </w:rPr>
        <w:t>与</w:t>
      </w:r>
      <w:r>
        <w:object>
          <v:shape alt="eqId6d7b2fe01a33c4825f9974ed9663a99c" filled="f" id="Object 3056" o:ole="" o:preferrelative="t" o:spid="_x0000_i2543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49"/>
            <v:path o:extrusionok="f"/>
            <o:lock aspectratio="t" v:ext="edit"/>
          </v:shape>
          <o:OLEObject DrawAspect="Content" ObjectID="_1234569349" ProgID="Equation.DSMT4" ShapeID="Object 3056" Type="Embed" r:id="rId2271"/>
        </w:object>
      </w:r>
      <w:r>
        <w:rPr>
          <w:sz w:val="21"/>
        </w:rPr>
        <w:t>顶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重合放置，如图3所示，让三角板的边</w:t>
      </w:r>
      <w:r>
        <w:object>
          <v:shape alt="eqId828628c0876b45381c9a0edeb0fec236" filled="f" id="Object 3057" o:ole="" o:preferrelative="t" o:spid="_x0000_i2544" stroked="f" style="width:18.43pt;height:12.26pt;mso-position-horizontal-relative:page;mso-position-vertical-relative:page;mso-wrap-style:square" type="#_x0000_t75">
            <v:stroke joinstyle="miter" linestyle="single"/>
            <v:imagedata o:title="eqId828628c0876b45381c9a0edeb0fec236" r:id="rId42"/>
            <v:path o:extrusionok="f"/>
            <o:lock aspectratio="t" v:ext="edit"/>
          </v:shape>
          <o:OLEObject DrawAspect="Content" ObjectID="_1234569350" ProgID="Equation.DSMT4" ShapeID="Object 3057" Type="Embed" r:id="rId2272"/>
        </w:object>
      </w:r>
      <w:r>
        <w:rPr>
          <w:sz w:val="21"/>
        </w:rPr>
        <w:t>与边</w:t>
      </w:r>
      <w:r>
        <w:object>
          <v:shape alt="eqIdef4113c492885ba7c47fe42ac792578f" filled="f" id="Object 3058" o:ole="" o:preferrelative="t" o:spid="_x0000_i2545" stroked="f" style="width:16.71pt;height:12.71pt;mso-position-horizontal-relative:page;mso-position-vertical-relative:page;mso-wrap-style:square" type="#_x0000_t75">
            <v:stroke joinstyle="miter" linestyle="single"/>
            <v:imagedata o:title="eqIdef4113c492885ba7c47fe42ac792578f" r:id="rId172"/>
            <v:path o:extrusionok="f"/>
            <o:lock aspectratio="t" v:ext="edit"/>
          </v:shape>
          <o:OLEObject DrawAspect="Content" ObjectID="_1234569351" ProgID="Equation.DSMT4" ShapeID="Object 3058" Type="Embed" r:id="rId2273"/>
        </w:object>
      </w:r>
      <w:r>
        <w:rPr>
          <w:sz w:val="21"/>
        </w:rPr>
        <w:t>重合开始绕顶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按顺时针方向旋转一周，请直接写出在旋转过程中</w:t>
      </w:r>
      <w:r>
        <w:object>
          <v:shape alt="eqIdd0e1e2a60c37ebc303d4fc2bf3d6a234" filled="f" id="Object 3059" o:ole="" o:preferrelative="t" o:spid="_x0000_i2546" stroked="f" style="width:32.55pt;height:12.05pt;mso-position-horizontal-relative:page;mso-position-vertical-relative:page;mso-wrap-style:square" type="#_x0000_t75">
            <v:stroke joinstyle="miter" linestyle="single"/>
            <v:imagedata o:title="eqIdd0e1e2a60c37ebc303d4fc2bf3d6a234" r:id="rId25"/>
            <v:path o:extrusionok="f"/>
            <o:lock aspectratio="t" v:ext="edit"/>
          </v:shape>
          <o:OLEObject DrawAspect="Content" ObjectID="_1234569352" ProgID="Equation.DSMT4" ShapeID="Object 3059" Type="Embed" r:id="rId2274"/>
        </w:object>
      </w:r>
      <w:r>
        <w:rPr>
          <w:sz w:val="21"/>
        </w:rPr>
        <w:t>是</w:t>
      </w:r>
      <w:r>
        <w:object>
          <v:shape alt="eqId42e7b8a59f8d66176463f3d71f882a26" filled="f" id="Object 3060" o:ole="" o:preferrelative="t" o:spid="_x0000_i2547" stroked="f" style="width:33.39pt;height:12.46pt;mso-position-horizontal-relative:page;mso-position-vertical-relative:page;mso-wrap-style:square" type="#_x0000_t75">
            <v:stroke joinstyle="miter" linestyle="single"/>
            <v:imagedata o:title="eqId42e7b8a59f8d66176463f3d71f882a26" r:id="rId686"/>
            <v:path o:extrusionok="f"/>
            <o:lock aspectratio="t" v:ext="edit"/>
          </v:shape>
          <o:OLEObject DrawAspect="Content" ObjectID="_1234569353" ProgID="Equation.DSMT4" ShapeID="Object 3060" Type="Embed" r:id="rId2275"/>
        </w:object>
      </w:r>
      <w:r>
        <w:rPr>
          <w:sz w:val="21"/>
        </w:rPr>
        <w:t>的相生角时旋转角的度数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(1)</w:t>
      </w:r>
      <w:r>
        <w:object>
          <v:shape alt="eqId9755b0bb5a9de75caf2dd98c13b87d85" filled="f" id="Object 3061" o:ole="" o:preferrelative="t" o:spid="_x0000_i2548" stroked="f" style="width:58.04pt;height:12.5pt;mso-position-horizontal-relative:page;mso-position-vertical-relative:page;mso-wrap-style:square" type="#_x0000_t75">
            <v:stroke joinstyle="miter" linestyle="single"/>
            <v:imagedata o:title="eqId9755b0bb5a9de75caf2dd98c13b87d85" r:id="rId2276"/>
            <v:path o:extrusionok="f"/>
            <o:lock aspectratio="t" v:ext="edit"/>
          </v:shape>
          <o:OLEObject DrawAspect="Content" ObjectID="_1234569354" ProgID="Equation.DSMT4" ShapeID="Object 3061" Type="Embed" r:id="rId2277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不是，理由见解析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</w:t>
      </w:r>
      <w:r>
        <w:object>
          <v:shape alt="eqId6660718078b93a4b14fde0a83970758c" filled="f" id="Object 3062" o:ole="" o:preferrelative="t" o:spid="_x0000_i2549" stroked="f" style="width:17.53pt;height:12.26pt;mso-position-horizontal-relative:page;mso-position-vertical-relative:page;mso-wrap-style:square" type="#_x0000_t75">
            <v:stroke joinstyle="miter" linestyle="single"/>
            <v:imagedata o:title="eqId6660718078b93a4b14fde0a83970758c" r:id="rId2278"/>
            <v:path o:extrusionok="f"/>
            <o:lock aspectratio="t" v:ext="edit"/>
          </v:shape>
          <o:OLEObject DrawAspect="Content" ObjectID="_1234569355" ProgID="Equation.DSMT4" ShapeID="Object 3062" Type="Embed" r:id="rId2279"/>
        </w:object>
      </w:r>
      <w:r>
        <w:rPr>
          <w:sz w:val="21"/>
        </w:rPr>
        <w:t>或</w:t>
      </w:r>
      <w:r>
        <w:object>
          <v:shape alt="eqId68a4c9b697e3df2b5469b71d3b5e47a2" filled="f" id="Object 3063" o:ole="" o:preferrelative="t" o:spid="_x0000_i2550" stroked="f" style="width:17.53pt;height:12.36pt;mso-position-horizontal-relative:page;mso-position-vertical-relative:page;mso-wrap-style:square" type="#_x0000_t75">
            <v:stroke joinstyle="miter" linestyle="single"/>
            <v:imagedata o:title="eqId68a4c9b697e3df2b5469b71d3b5e47a2" r:id="rId607"/>
            <v:path o:extrusionok="f"/>
            <o:lock aspectratio="t" v:ext="edit"/>
          </v:shape>
          <o:OLEObject DrawAspect="Content" ObjectID="_1234569356" ProgID="Equation.DSMT4" ShapeID="Object 3063" Type="Embed" r:id="rId2280"/>
        </w:objec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一元一次方程的应用，角的计算，角的和差，准确识图理清图中各角度之间的关系是解题的关键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根据相生角的定义求得</w:t>
      </w:r>
      <w:r>
        <w:object>
          <v:shape alt="eqId7662c060b856ef284ec0f34302499f6a" filled="f" id="Object 3064" o:ole="" o:preferrelative="t" o:spid="_x0000_i2551" stroked="f" style="width:58.04pt;height:12.5pt;mso-position-horizontal-relative:page;mso-position-vertical-relative:page;mso-wrap-style:square" type="#_x0000_t75">
            <v:stroke joinstyle="miter" linestyle="single"/>
            <v:imagedata o:title="eqId7662c060b856ef284ec0f34302499f6a" r:id="rId2253"/>
            <v:path o:extrusionok="f"/>
            <o:lock aspectratio="t" v:ext="edit"/>
          </v:shape>
          <o:OLEObject DrawAspect="Content" ObjectID="_1234569357" ProgID="Equation.DSMT4" ShapeID="Object 3064" Type="Embed" r:id="rId2281"/>
        </w:object>
      </w:r>
      <w:r>
        <w:rPr>
          <w:sz w:val="21"/>
        </w:rPr>
        <w:t>，再根据</w:t>
      </w:r>
      <w:r>
        <w:object>
          <v:shape alt="eqId98000ef034491a0b90126fa52aea63d4" filled="f" id="Object 3065" o:ole="" o:preferrelative="t" o:spid="_x0000_i2552" stroked="f" style="width:151.27pt;height:12.56pt;mso-position-horizontal-relative:page;mso-position-vertical-relative:page;mso-wrap-style:square" type="#_x0000_t75">
            <v:stroke joinstyle="miter" linestyle="single"/>
            <v:imagedata o:title="eqId98000ef034491a0b90126fa52aea63d4" r:id="rId2282"/>
            <v:path o:extrusionok="f"/>
            <o:lock aspectratio="t" v:ext="edit"/>
          </v:shape>
          <o:OLEObject DrawAspect="Content" ObjectID="_1234569358" ProgID="Equation.DSMT4" ShapeID="Object 3065" Type="Embed" r:id="rId2283"/>
        </w:object>
      </w:r>
      <w:r>
        <w:rPr>
          <w:sz w:val="21"/>
        </w:rPr>
        <w:t>计算即可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先根据旋转的性质得</w:t>
      </w:r>
      <w:r>
        <w:object>
          <v:shape alt="eqId75e6582f01d5f9dff9510947bfff7098" filled="f" id="Object 3066" o:ole="" o:preferrelative="t" o:spid="_x0000_i2553" stroked="f" style="width:98.52pt;height:12.3pt;mso-position-horizontal-relative:page;mso-position-vertical-relative:page;mso-wrap-style:square" type="#_x0000_t75">
            <v:stroke joinstyle="miter" linestyle="single"/>
            <v:imagedata o:title="eqId75e6582f01d5f9dff9510947bfff7098" r:id="rId2284"/>
            <v:path o:extrusionok="f"/>
            <o:lock aspectratio="t" v:ext="edit"/>
          </v:shape>
          <o:OLEObject DrawAspect="Content" ObjectID="_1234569359" ProgID="Equation.DSMT4" ShapeID="Object 3066" Type="Embed" r:id="rId2285"/>
        </w:object>
      </w:r>
      <w:r>
        <w:rPr>
          <w:sz w:val="21"/>
        </w:rPr>
        <w:t>，再分别求出</w:t>
      </w:r>
      <w:r>
        <w:object>
          <v:shape alt="eqIdd22df2977de56cc69be0c1e847653d7a" filled="f" id="Object 3067" o:ole="" o:preferrelative="t" o:spid="_x0000_i2554" stroked="f" style="width:35.16pt;height:12.3pt;mso-position-horizontal-relative:page;mso-position-vertical-relative:page;mso-wrap-style:square" type="#_x0000_t75">
            <v:stroke joinstyle="miter" linestyle="single"/>
            <v:imagedata o:title="eqIdd22df2977de56cc69be0c1e847653d7a" r:id="rId991"/>
            <v:path o:extrusionok="f"/>
            <o:lock aspectratio="t" v:ext="edit"/>
          </v:shape>
          <o:OLEObject DrawAspect="Content" ObjectID="_1234569360" ProgID="Equation.DSMT4" ShapeID="Object 3067" Type="Embed" r:id="rId2286"/>
        </w:object>
      </w:r>
      <w:r>
        <w:rPr>
          <w:sz w:val="21"/>
        </w:rPr>
        <w:t>和</w:t>
      </w:r>
      <w:r>
        <w:object>
          <v:shape alt="eqId42e7b8a59f8d66176463f3d71f882a26" filled="f" id="Object 3068" o:ole="" o:preferrelative="t" o:spid="_x0000_i2555" stroked="f" style="width:33.39pt;height:12.46pt;mso-position-horizontal-relative:page;mso-position-vertical-relative:page;mso-wrap-style:square" type="#_x0000_t75">
            <v:stroke joinstyle="miter" linestyle="single"/>
            <v:imagedata o:title="eqId42e7b8a59f8d66176463f3d71f882a26" r:id="rId686"/>
            <v:path o:extrusionok="f"/>
            <o:lock aspectratio="t" v:ext="edit"/>
          </v:shape>
          <o:OLEObject DrawAspect="Content" ObjectID="_1234569361" ProgID="Equation.DSMT4" ShapeID="Object 3068" Type="Embed" r:id="rId2287"/>
        </w:object>
      </w:r>
      <w:r>
        <w:rPr>
          <w:sz w:val="21"/>
        </w:rPr>
        <w:t>，再根据相生角的定义即可得出结论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分两种情况讨论：当边</w:t>
      </w:r>
      <w:r>
        <w:object>
          <v:shape alt="eqId828628c0876b45381c9a0edeb0fec236" filled="f" id="Object 3069" o:ole="" o:preferrelative="t" o:spid="_x0000_i2556" stroked="f" style="width:18.43pt;height:12.26pt;mso-position-horizontal-relative:page;mso-position-vertical-relative:page;mso-wrap-style:square" type="#_x0000_t75">
            <v:stroke joinstyle="miter" linestyle="single"/>
            <v:imagedata o:title="eqId828628c0876b45381c9a0edeb0fec236" r:id="rId42"/>
            <v:path o:extrusionok="f"/>
            <o:lock aspectratio="t" v:ext="edit"/>
          </v:shape>
          <o:OLEObject DrawAspect="Content" ObjectID="_1234569362" ProgID="Equation.DSMT4" ShapeID="Object 3069" Type="Embed" r:id="rId2288"/>
        </w:object>
      </w:r>
      <w:r>
        <w:rPr>
          <w:sz w:val="21"/>
        </w:rPr>
        <w:t>在</w:t>
      </w:r>
      <w:r>
        <w:object>
          <v:shape alt="eqIdb90e0f35eda1a729fed485f83da5ea9d" filled="f" id="Object 3070" o:ole="" o:preferrelative="t" o:spid="_x0000_i2557" stroked="f" style="width:17.53pt;height:12.26pt;mso-position-horizontal-relative:page;mso-position-vertical-relative:page;mso-wrap-style:square" type="#_x0000_t75">
            <v:stroke joinstyle="miter" linestyle="single"/>
            <v:imagedata o:title="eqIdb90e0f35eda1a729fed485f83da5ea9d" r:id="rId15"/>
            <v:path o:extrusionok="f"/>
            <o:lock aspectratio="t" v:ext="edit"/>
          </v:shape>
          <o:OLEObject DrawAspect="Content" ObjectID="_1234569363" ProgID="Equation.DSMT4" ShapeID="Object 3070" Type="Embed" r:id="rId2289"/>
        </w:object>
      </w:r>
      <w:r>
        <w:rPr>
          <w:sz w:val="21"/>
        </w:rPr>
        <w:t>的上方时，设</w:t>
      </w:r>
      <w:r>
        <w:object>
          <v:shape alt="eqIdab5b4f6bab4d9743c86251445cb9b0f4" filled="f" id="Object 3071" o:ole="" o:preferrelative="t" o:spid="_x0000_i2558" stroked="f" style="width:49.24pt;height:12.15pt;mso-position-horizontal-relative:page;mso-position-vertical-relative:page;mso-wrap-style:square" type="#_x0000_t75">
            <v:stroke joinstyle="miter" linestyle="single"/>
            <v:imagedata o:title="eqIdab5b4f6bab4d9743c86251445cb9b0f4" r:id="rId2290"/>
            <v:path o:extrusionok="f"/>
            <o:lock aspectratio="t" v:ext="edit"/>
          </v:shape>
          <o:OLEObject DrawAspect="Content" ObjectID="_1234569364" ProgID="Equation.DSMT4" ShapeID="Object 3071" Type="Embed" r:id="rId2291"/>
        </w:object>
      </w:r>
      <w:r>
        <w:rPr>
          <w:sz w:val="21"/>
        </w:rPr>
        <w:t>；当边</w:t>
      </w:r>
      <w:r>
        <w:object>
          <v:shape alt="eqId828628c0876b45381c9a0edeb0fec236" filled="f" id="Object 3072" o:ole="" o:preferrelative="t" o:spid="_x0000_i2559" stroked="f" style="width:18.43pt;height:12.26pt;mso-position-horizontal-relative:page;mso-position-vertical-relative:page;mso-wrap-style:square" type="#_x0000_t75">
            <v:stroke joinstyle="miter" linestyle="single"/>
            <v:imagedata o:title="eqId828628c0876b45381c9a0edeb0fec236" r:id="rId42"/>
            <v:path o:extrusionok="f"/>
            <o:lock aspectratio="t" v:ext="edit"/>
          </v:shape>
          <o:OLEObject DrawAspect="Content" ObjectID="_1234569365" ProgID="Equation.DSMT4" ShapeID="Object 3072" Type="Embed" r:id="rId2292"/>
        </w:object>
      </w:r>
      <w:r>
        <w:rPr>
          <w:sz w:val="21"/>
        </w:rPr>
        <w:t>在</w:t>
      </w:r>
      <w:r>
        <w:object>
          <v:shape alt="eqIdb90e0f35eda1a729fed485f83da5ea9d" filled="f" id="Object 3073" o:ole="" o:preferrelative="t" o:spid="_x0000_i2560" stroked="f" style="width:17.53pt;height:12.26pt;mso-position-horizontal-relative:page;mso-position-vertical-relative:page;mso-wrap-style:square" type="#_x0000_t75">
            <v:stroke joinstyle="miter" linestyle="single"/>
            <v:imagedata o:title="eqIdb90e0f35eda1a729fed485f83da5ea9d" r:id="rId15"/>
            <v:path o:extrusionok="f"/>
            <o:lock aspectratio="t" v:ext="edit"/>
          </v:shape>
          <o:OLEObject DrawAspect="Content" ObjectID="_1234569366" ProgID="Equation.DSMT4" ShapeID="Object 3073" Type="Embed" r:id="rId2293"/>
        </w:object>
      </w:r>
      <w:r>
        <w:rPr>
          <w:sz w:val="21"/>
        </w:rPr>
        <w:t>的下方时，设</w:t>
      </w:r>
      <w:r>
        <w:object>
          <v:shape alt="eqId90665ef730fd5a8a85895f5462e9470f" filled="f" id="Object 3074" o:ole="" o:preferrelative="t" o:spid="_x0000_i2561" stroked="f" style="width:49.24pt;height:13.75pt;mso-position-horizontal-relative:page;mso-position-vertical-relative:page;mso-wrap-style:square" type="#_x0000_t75">
            <v:stroke joinstyle="miter" linestyle="single"/>
            <v:imagedata o:title="eqId90665ef730fd5a8a85895f5462e9470f" r:id="rId2294"/>
            <v:path o:extrusionok="f"/>
            <o:lock aspectratio="t" v:ext="edit"/>
          </v:shape>
          <o:OLEObject DrawAspect="Content" ObjectID="_1234569367" ProgID="Equation.DSMT4" ShapeID="Object 3074" Type="Embed" r:id="rId2295"/>
        </w:object>
      </w:r>
      <w:r>
        <w:rPr>
          <w:sz w:val="21"/>
        </w:rPr>
        <w:t>；分别根据相生角的定义的角的和差列方程计算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解：∵</w:t>
      </w:r>
      <w:r>
        <w:object>
          <v:shape alt="eqIded66570f697459aba9daa2eaf9460bcb" filled="f" id="Object 3075" o:ole="" o:preferrelative="t" o:spid="_x0000_i2562" stroked="f" style="width:29.91pt;height:11.41pt;mso-position-horizontal-relative:page;mso-position-vertical-relative:page;mso-wrap-style:square" type="#_x0000_t75">
            <v:stroke joinstyle="miter" linestyle="single"/>
            <v:imagedata o:title="eqIded66570f697459aba9daa2eaf9460bcb" r:id="rId559"/>
            <v:path o:extrusionok="f"/>
            <o:lock aspectratio="t" v:ext="edit"/>
          </v:shape>
          <o:OLEObject DrawAspect="Content" ObjectID="_1234569368" ProgID="Equation.DSMT4" ShapeID="Object 3075" Type="Embed" r:id="rId2296"/>
        </w:object>
      </w:r>
      <w:r>
        <w:rPr>
          <w:sz w:val="21"/>
        </w:rPr>
        <w:t>是</w:t>
      </w:r>
      <w:r>
        <w:object>
          <v:shape alt="eqId6d7b2fe01a33c4825f9974ed9663a99c" filled="f" id="Object 3076" o:ole="" o:preferrelative="t" o:spid="_x0000_i2563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49"/>
            <v:path o:extrusionok="f"/>
            <o:lock aspectratio="t" v:ext="edit"/>
          </v:shape>
          <o:OLEObject DrawAspect="Content" ObjectID="_1234569369" ProgID="Equation.DSMT4" ShapeID="Object 3076" Type="Embed" r:id="rId2297"/>
        </w:object>
      </w:r>
      <w:r>
        <w:rPr>
          <w:sz w:val="21"/>
        </w:rPr>
        <w:t>的相生角，</w:t>
      </w:r>
      <w:r>
        <w:object>
          <v:shape alt="eqId950a96f120b449d9cf5c1709867c3d2d" filled="f" id="Object 3077" o:ole="" o:preferrelative="t" o:spid="_x0000_i2564" stroked="f" style="width:61.6pt;height:12.25pt;mso-position-horizontal-relative:page;mso-position-vertical-relative:page;mso-wrap-style:square" type="#_x0000_t75">
            <v:stroke joinstyle="miter" linestyle="single"/>
            <v:imagedata o:title="eqId950a96f120b449d9cf5c1709867c3d2d" r:id="rId2251"/>
            <v:path o:extrusionok="f"/>
            <o:lock aspectratio="t" v:ext="edit"/>
          </v:shape>
          <o:OLEObject DrawAspect="Content" ObjectID="_1234569370" ProgID="Equation.DSMT4" ShapeID="Object 3077" Type="Embed" r:id="rId2298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cfbfafd5f45366d55d35540b7e780fdc" filled="f" id="Object 3078" o:ole="" o:preferrelative="t" o:spid="_x0000_i2565" stroked="f" style="width:106.39pt;height:27.11pt;mso-position-horizontal-relative:page;mso-position-vertical-relative:page;mso-wrap-style:square" type="#_x0000_t75">
            <v:stroke joinstyle="miter" linestyle="single"/>
            <v:imagedata o:title="eqIdcfbfafd5f45366d55d35540b7e780fdc" r:id="rId2299"/>
            <v:path o:extrusionok="f"/>
            <o:lock aspectratio="t" v:ext="edit"/>
          </v:shape>
          <o:OLEObject DrawAspect="Content" ObjectID="_1234569371" ProgID="Equation.DSMT4" ShapeID="Object 3078" Type="Embed" r:id="rId2300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7662c060b856ef284ec0f34302499f6a" filled="f" id="Object 3079" o:ole="" o:preferrelative="t" o:spid="_x0000_i2566" stroked="f" style="width:58.04pt;height:12.5pt;mso-position-horizontal-relative:page;mso-position-vertical-relative:page;mso-wrap-style:square" type="#_x0000_t75">
            <v:stroke joinstyle="miter" linestyle="single"/>
            <v:imagedata o:title="eqId7662c060b856ef284ec0f34302499f6a" r:id="rId2253"/>
            <v:path o:extrusionok="f"/>
            <o:lock aspectratio="t" v:ext="edit"/>
          </v:shape>
          <o:OLEObject DrawAspect="Content" ObjectID="_1234569372" ProgID="Equation.DSMT4" ShapeID="Object 3079" Type="Embed" r:id="rId2301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8e01f6326c7b4f6f502505daea83fd9b" filled="f" id="Object 3080" o:ole="" o:preferrelative="t" o:spid="_x0000_i2567" stroked="f" style="width:176pt;height:12.5pt;mso-position-horizontal-relative:page;mso-position-vertical-relative:page;mso-wrap-style:square" type="#_x0000_t75">
            <v:stroke joinstyle="miter" linestyle="single"/>
            <v:imagedata o:title="eqId8e01f6326c7b4f6f502505daea83fd9b" r:id="rId2302"/>
            <v:path o:extrusionok="f"/>
            <o:lock aspectratio="t" v:ext="edit"/>
          </v:shape>
          <o:OLEObject DrawAspect="Content" ObjectID="_1234569373" ProgID="Equation.DSMT4" ShapeID="Object 3080" Type="Embed" r:id="rId2303"/>
        </w:object>
      </w:r>
      <w:r>
        <w:rPr>
          <w:sz w:val="21"/>
        </w:rPr>
        <w:t>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解：不是，理由如下：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将</w:t>
      </w:r>
      <w:r>
        <w:object>
          <v:shape alt="eqId6d7b2fe01a33c4825f9974ed9663a99c" filled="f" id="Object 3081" o:ole="" o:preferrelative="t" o:spid="_x0000_i2568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49"/>
            <v:path o:extrusionok="f"/>
            <o:lock aspectratio="t" v:ext="edit"/>
          </v:shape>
          <o:OLEObject DrawAspect="Content" ObjectID="_1234569374" ProgID="Equation.DSMT4" ShapeID="Object 3081" Type="Embed" r:id="rId2304"/>
        </w:object>
      </w:r>
      <w:r>
        <w:rPr>
          <w:sz w:val="21"/>
        </w:rPr>
        <w:t>绕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按顺时针方向旋转</w:t>
      </w:r>
      <w:r>
        <w:object>
          <v:shape alt="eqIdaebee6453b76dc702c3be739340df604" filled="f" id="Object 3082" o:ole="" o:preferrelative="t" o:spid="_x0000_i2569" stroked="f" style="width:17.56pt;height:12.36pt;mso-position-horizontal-relative:page;mso-position-vertical-relative:page;mso-wrap-style:square" type="#_x0000_t75">
            <v:stroke joinstyle="miter" linestyle="single"/>
            <v:imagedata o:title="eqIdaebee6453b76dc702c3be739340df604" r:id="rId2259"/>
            <v:path o:extrusionok="f"/>
            <o:lock aspectratio="t" v:ext="edit"/>
          </v:shape>
          <o:OLEObject DrawAspect="Content" ObjectID="_1234569375" ProgID="Equation.DSMT4" ShapeID="Object 3082" Type="Embed" r:id="rId2305"/>
        </w:object>
      </w:r>
      <w:r>
        <w:rPr>
          <w:sz w:val="21"/>
        </w:rPr>
        <w:t>得到</w:t>
      </w:r>
      <w:r>
        <w:object>
          <v:shape alt="eqIded66570f697459aba9daa2eaf9460bcb" filled="f" id="Object 3083" o:ole="" o:preferrelative="t" o:spid="_x0000_i2570" stroked="f" style="width:29.91pt;height:11.41pt;mso-position-horizontal-relative:page;mso-position-vertical-relative:page;mso-wrap-style:square" type="#_x0000_t75">
            <v:stroke joinstyle="miter" linestyle="single"/>
            <v:imagedata o:title="eqIded66570f697459aba9daa2eaf9460bcb" r:id="rId559"/>
            <v:path o:extrusionok="f"/>
            <o:lock aspectratio="t" v:ext="edit"/>
          </v:shape>
          <o:OLEObject DrawAspect="Content" ObjectID="_1234569376" ProgID="Equation.DSMT4" ShapeID="Object 3083" Type="Embed" r:id="rId2306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75e6582f01d5f9dff9510947bfff7098" filled="f" id="Object 3084" o:ole="" o:preferrelative="t" o:spid="_x0000_i2571" stroked="f" style="width:98.52pt;height:12.3pt;mso-position-horizontal-relative:page;mso-position-vertical-relative:page;mso-wrap-style:square" type="#_x0000_t75">
            <v:stroke joinstyle="miter" linestyle="single"/>
            <v:imagedata o:title="eqId75e6582f01d5f9dff9510947bfff7098" r:id="rId2284"/>
            <v:path o:extrusionok="f"/>
            <o:lock aspectratio="t" v:ext="edit"/>
          </v:shape>
          <o:OLEObject DrawAspect="Content" ObjectID="_1234569377" ProgID="Equation.DSMT4" ShapeID="Object 3084" Type="Embed" r:id="rId2307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bff97d1f6b46deb899d6e267db7d9b48" filled="f" id="Object 3085" o:ole="" o:preferrelative="t" o:spid="_x0000_i2572" stroked="f" style="width:57.2pt;height:12.47pt;mso-position-horizontal-relative:page;mso-position-vertical-relative:page;mso-wrap-style:square" type="#_x0000_t75">
            <v:stroke joinstyle="miter" linestyle="single"/>
            <v:imagedata o:title="eqIdbff97d1f6b46deb899d6e267db7d9b48" r:id="rId2262"/>
            <v:path o:extrusionok="f"/>
            <o:lock aspectratio="t" v:ext="edit"/>
          </v:shape>
          <o:OLEObject DrawAspect="Content" ObjectID="_1234569378" ProgID="Equation.DSMT4" ShapeID="Object 3085" Type="Embed" r:id="rId2308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cb1944c3f700b059e83a984dc96494fd" filled="f" id="Object 3086" o:ole="" o:preferrelative="t" o:spid="_x0000_i2573" stroked="f" style="width:136.4pt;height:12.5pt;mso-position-horizontal-relative:page;mso-position-vertical-relative:page;mso-wrap-style:square" type="#_x0000_t75">
            <v:stroke joinstyle="miter" linestyle="single"/>
            <v:imagedata o:title="eqIdcb1944c3f700b059e83a984dc96494fd" r:id="rId2309"/>
            <v:path o:extrusionok="f"/>
            <o:lock aspectratio="t" v:ext="edit"/>
          </v:shape>
          <o:OLEObject DrawAspect="Content" ObjectID="_1234569379" ProgID="Equation.DSMT4" ShapeID="Object 3086" Type="Embed" r:id="rId2310"/>
        </w:object>
      </w:r>
      <w:r>
        <w:rPr>
          <w:sz w:val="21"/>
        </w:rPr>
        <w:t>，</w:t>
      </w:r>
      <w:r>
        <w:object>
          <v:shape alt="eqId31cf587fa0a129a5f68d92ec86daafcb" filled="f" id="Object 3087" o:ole="" o:preferrelative="t" o:spid="_x0000_i2574" stroked="f" style="width:136.4pt;height:12.5pt;mso-position-horizontal-relative:page;mso-position-vertical-relative:page;mso-wrap-style:square" type="#_x0000_t75">
            <v:stroke joinstyle="miter" linestyle="single"/>
            <v:imagedata o:title="eqId31cf587fa0a129a5f68d92ec86daafcb" r:id="rId2311"/>
            <v:path o:extrusionok="f"/>
            <o:lock aspectratio="t" v:ext="edit"/>
          </v:shape>
          <o:OLEObject DrawAspect="Content" ObjectID="_1234569380" ProgID="Equation.DSMT4" ShapeID="Object 3087" Type="Embed" r:id="rId2312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ec56840401ec35bc0a5bc980c4631a14" filled="f" id="Object 3088" o:ole="" o:preferrelative="t" o:spid="_x0000_i2575" stroked="f" style="width:81.8pt;height:27.05pt;mso-position-horizontal-relative:page;mso-position-vertical-relative:page;mso-wrap-style:square" type="#_x0000_t75">
            <v:stroke joinstyle="miter" linestyle="single"/>
            <v:imagedata o:title="eqIdec56840401ec35bc0a5bc980c4631a14" r:id="rId2313"/>
            <v:path o:extrusionok="f"/>
            <o:lock aspectratio="t" v:ext="edit"/>
          </v:shape>
          <o:OLEObject DrawAspect="Content" ObjectID="_1234569381" ProgID="Equation.DSMT4" ShapeID="Object 3088" Type="Embed" r:id="rId2314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d0e1e2a60c37ebc303d4fc2bf3d6a234" filled="f" id="Object 3089" o:ole="" o:preferrelative="t" o:spid="_x0000_i2576" stroked="f" style="width:32.55pt;height:12.05pt;mso-position-horizontal-relative:page;mso-position-vertical-relative:page;mso-wrap-style:square" type="#_x0000_t75">
            <v:stroke joinstyle="miter" linestyle="single"/>
            <v:imagedata o:title="eqIdd0e1e2a60c37ebc303d4fc2bf3d6a234" r:id="rId25"/>
            <v:path o:extrusionok="f"/>
            <o:lock aspectratio="t" v:ext="edit"/>
          </v:shape>
          <o:OLEObject DrawAspect="Content" ObjectID="_1234569382" ProgID="Equation.DSMT4" ShapeID="Object 3089" Type="Embed" r:id="rId2315"/>
        </w:object>
      </w:r>
      <w:r>
        <w:rPr>
          <w:sz w:val="21"/>
        </w:rPr>
        <w:t>不是</w:t>
      </w:r>
      <w:r>
        <w:object>
          <v:shape alt="eqId42e7b8a59f8d66176463f3d71f882a26" filled="f" id="Object 3090" o:ole="" o:preferrelative="t" o:spid="_x0000_i2577" stroked="f" style="width:33.39pt;height:12.46pt;mso-position-horizontal-relative:page;mso-position-vertical-relative:page;mso-wrap-style:square" type="#_x0000_t75">
            <v:stroke joinstyle="miter" linestyle="single"/>
            <v:imagedata o:title="eqId42e7b8a59f8d66176463f3d71f882a26" r:id="rId686"/>
            <v:path o:extrusionok="f"/>
            <o:lock aspectratio="t" v:ext="edit"/>
          </v:shape>
          <o:OLEObject DrawAspect="Content" ObjectID="_1234569383" ProgID="Equation.DSMT4" ShapeID="Object 3090" Type="Embed" r:id="rId2316"/>
        </w:object>
      </w:r>
      <w:r>
        <w:rPr>
          <w:sz w:val="21"/>
        </w:rPr>
        <w:t>的相生角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解：分以下两种情况讨论：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边</w:t>
      </w:r>
      <w:r>
        <w:object>
          <v:shape alt="eqId828628c0876b45381c9a0edeb0fec236" filled="f" id="Object 3091" o:ole="" o:preferrelative="t" o:spid="_x0000_i2578" stroked="f" style="width:18.43pt;height:12.26pt;mso-position-horizontal-relative:page;mso-position-vertical-relative:page;mso-wrap-style:square" type="#_x0000_t75">
            <v:stroke joinstyle="miter" linestyle="single"/>
            <v:imagedata o:title="eqId828628c0876b45381c9a0edeb0fec236" r:id="rId42"/>
            <v:path o:extrusionok="f"/>
            <o:lock aspectratio="t" v:ext="edit"/>
          </v:shape>
          <o:OLEObject DrawAspect="Content" ObjectID="_1234569384" ProgID="Equation.DSMT4" ShapeID="Object 3091" Type="Embed" r:id="rId2317"/>
        </w:object>
      </w:r>
      <w:r>
        <w:rPr>
          <w:sz w:val="21"/>
        </w:rPr>
        <w:t>在</w:t>
      </w:r>
      <w:r>
        <w:object>
          <v:shape alt="eqIdb90e0f35eda1a729fed485f83da5ea9d" filled="f" id="Object 3092" o:ole="" o:preferrelative="t" o:spid="_x0000_i2579" stroked="f" style="width:17.53pt;height:12.26pt;mso-position-horizontal-relative:page;mso-position-vertical-relative:page;mso-wrap-style:square" type="#_x0000_t75">
            <v:stroke joinstyle="miter" linestyle="single"/>
            <v:imagedata o:title="eqIdb90e0f35eda1a729fed485f83da5ea9d" r:id="rId15"/>
            <v:path o:extrusionok="f"/>
            <o:lock aspectratio="t" v:ext="edit"/>
          </v:shape>
          <o:OLEObject DrawAspect="Content" ObjectID="_1234569385" ProgID="Equation.DSMT4" ShapeID="Object 3092" Type="Embed" r:id="rId2318"/>
        </w:object>
      </w:r>
      <w:r>
        <w:rPr>
          <w:sz w:val="21"/>
        </w:rPr>
        <w:t>的上方时，设</w:t>
      </w:r>
      <w:r>
        <w:object>
          <v:shape alt="eqIdab5b4f6bab4d9743c86251445cb9b0f4" filled="f" id="Object 3093" o:ole="" o:preferrelative="t" o:spid="_x0000_i2580" stroked="f" style="width:49.24pt;height:12.15pt;mso-position-horizontal-relative:page;mso-position-vertical-relative:page;mso-wrap-style:square" type="#_x0000_t75">
            <v:stroke joinstyle="miter" linestyle="single"/>
            <v:imagedata o:title="eqIdab5b4f6bab4d9743c86251445cb9b0f4" r:id="rId2290"/>
            <v:path o:extrusionok="f"/>
            <o:lock aspectratio="t" v:ext="edit"/>
          </v:shape>
          <o:OLEObject DrawAspect="Content" ObjectID="_1234569386" ProgID="Equation.DSMT4" ShapeID="Object 3093" Type="Embed" r:id="rId2319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d0e1e2a60c37ebc303d4fc2bf3d6a234" filled="f" id="Object 3094" o:ole="" o:preferrelative="t" o:spid="_x0000_i2581" stroked="f" style="width:32.55pt;height:12.05pt;mso-position-horizontal-relative:page;mso-position-vertical-relative:page;mso-wrap-style:square" type="#_x0000_t75">
            <v:stroke joinstyle="miter" linestyle="single"/>
            <v:imagedata o:title="eqIdd0e1e2a60c37ebc303d4fc2bf3d6a234" r:id="rId25"/>
            <v:path o:extrusionok="f"/>
            <o:lock aspectratio="t" v:ext="edit"/>
          </v:shape>
          <o:OLEObject DrawAspect="Content" ObjectID="_1234569387" ProgID="Equation.DSMT4" ShapeID="Object 3094" Type="Embed" r:id="rId2320"/>
        </w:object>
      </w:r>
      <w:r>
        <w:rPr>
          <w:sz w:val="21"/>
        </w:rPr>
        <w:t>是</w:t>
      </w:r>
      <w:r>
        <w:object>
          <v:shape alt="eqId42e7b8a59f8d66176463f3d71f882a26" filled="f" id="Object 3095" o:ole="" o:preferrelative="t" o:spid="_x0000_i2582" stroked="f" style="width:33.39pt;height:12.46pt;mso-position-horizontal-relative:page;mso-position-vertical-relative:page;mso-wrap-style:square" type="#_x0000_t75">
            <v:stroke joinstyle="miter" linestyle="single"/>
            <v:imagedata o:title="eqId42e7b8a59f8d66176463f3d71f882a26" r:id="rId686"/>
            <v:path o:extrusionok="f"/>
            <o:lock aspectratio="t" v:ext="edit"/>
          </v:shape>
          <o:OLEObject DrawAspect="Content" ObjectID="_1234569388" ProgID="Equation.DSMT4" ShapeID="Object 3095" Type="Embed" r:id="rId2321"/>
        </w:object>
      </w:r>
      <w:r>
        <w:rPr>
          <w:sz w:val="21"/>
        </w:rPr>
        <w:t>的相生角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1781270e46503e182baa4ea183adb5a6" filled="f" id="Object 3096" o:ole="" o:preferrelative="t" o:spid="_x0000_i2583" stroked="f" style="width:80.92pt;height:26.96pt;mso-position-horizontal-relative:page;mso-position-vertical-relative:page;mso-wrap-style:square" type="#_x0000_t75">
            <v:stroke joinstyle="miter" linestyle="single"/>
            <v:imagedata o:title="eqId1781270e46503e182baa4ea183adb5a6" r:id="rId2322"/>
            <v:path o:extrusionok="f"/>
            <o:lock aspectratio="t" v:ext="edit"/>
          </v:shape>
          <o:OLEObject DrawAspect="Content" ObjectID="_1234569389" ProgID="Equation.DSMT4" ShapeID="Object 3096" Type="Embed" r:id="rId2323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7be628dbbfffb476fd8840aeceb3797e" filled="f" id="Object 3097" o:ole="" o:preferrelative="t" o:spid="_x0000_i2584" stroked="f" style="width:54.52pt;height:12.56pt;mso-position-horizontal-relative:page;mso-position-vertical-relative:page;mso-wrap-style:square" type="#_x0000_t75">
            <v:stroke joinstyle="miter" linestyle="single"/>
            <v:imagedata o:title="eqId7be628dbbfffb476fd8840aeceb3797e" r:id="rId2324"/>
            <v:path o:extrusionok="f"/>
            <o:lock aspectratio="t" v:ext="edit"/>
          </v:shape>
          <o:OLEObject DrawAspect="Content" ObjectID="_1234569390" ProgID="Equation.DSMT4" ShapeID="Object 3097" Type="Embed" r:id="rId2325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6fecf978ccf5b012b2732a0d80d5c770" filled="f" id="Object 3098" o:ole="" o:preferrelative="t" o:spid="_x0000_i2585" stroked="f" style="width:131.91pt;height:12.5pt;mso-position-horizontal-relative:page;mso-position-vertical-relative:page;mso-wrap-style:square" type="#_x0000_t75">
            <v:stroke joinstyle="miter" linestyle="single"/>
            <v:imagedata o:title="eqId6fecf978ccf5b012b2732a0d80d5c770" r:id="rId2326"/>
            <v:path o:extrusionok="f"/>
            <o:lock aspectratio="t" v:ext="edit"/>
          </v:shape>
          <o:OLEObject DrawAspect="Content" ObjectID="_1234569391" ProgID="Equation.DSMT4" ShapeID="Object 3098" Type="Embed" r:id="rId2327"/>
        </w:object>
      </w:r>
      <w:r>
        <w:rPr>
          <w:sz w:val="21"/>
        </w:rPr>
        <w:t>，即</w:t>
      </w:r>
      <w:r>
        <w:object>
          <v:shape alt="eqId8867c34386faae053a21bbf477900ab6" filled="f" id="Object 3099" o:ole="" o:preferrelative="t" o:spid="_x0000_i2586" stroked="f" style="width:78.23pt;height:12.5pt;mso-position-horizontal-relative:page;mso-position-vertical-relative:page;mso-wrap-style:square" type="#_x0000_t75">
            <v:stroke joinstyle="miter" linestyle="single"/>
            <v:imagedata o:title="eqId8867c34386faae053a21bbf477900ab6" r:id="rId2328"/>
            <v:path o:extrusionok="f"/>
            <o:lock aspectratio="t" v:ext="edit"/>
          </v:shape>
          <o:OLEObject DrawAspect="Content" ObjectID="_1234569392" ProgID="Equation.DSMT4" ShapeID="Object 3099" Type="Embed" r:id="rId2329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alt="eqIdeea4c03c68427e8651bdcf534148f4f4" filled="f" id="Object 3100" o:ole="" o:preferrelative="t" o:spid="_x0000_i2587" stroked="f" style="width:29pt;height:11.85pt;mso-position-horizontal-relative:page;mso-position-vertical-relative:page;mso-wrap-style:square" type="#_x0000_t75">
            <v:stroke joinstyle="miter" linestyle="single"/>
            <v:imagedata o:title="eqIdeea4c03c68427e8651bdcf534148f4f4" r:id="rId1906"/>
            <v:path o:extrusionok="f"/>
            <o:lock aspectratio="t" v:ext="edit"/>
          </v:shape>
          <o:OLEObject DrawAspect="Content" ObjectID="_1234569393" ProgID="Equation.DSMT4" ShapeID="Object 3100" Type="Embed" r:id="rId2330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d0f161dfd4e38636929e8fde449dd1c1" filled="f" id="Object 3101" o:ole="" o:preferrelative="t" o:spid="_x0000_i2588" stroked="f" style="width:183.92pt;height:12.5pt;mso-position-horizontal-relative:page;mso-position-vertical-relative:page;mso-wrap-style:square" type="#_x0000_t75">
            <v:stroke joinstyle="miter" linestyle="single"/>
            <v:imagedata o:title="eqIdd0f161dfd4e38636929e8fde449dd1c1" r:id="rId2331"/>
            <v:path o:extrusionok="f"/>
            <o:lock aspectratio="t" v:ext="edit"/>
          </v:shape>
          <o:OLEObject DrawAspect="Content" ObjectID="_1234569394" ProgID="Equation.DSMT4" ShapeID="Object 3101" Type="Embed" r:id="rId2332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即此时旋转角的度数为</w:t>
      </w:r>
      <w:r>
        <w:object>
          <v:shape alt="eqId6660718078b93a4b14fde0a83970758c" filled="f" id="Object 3102" o:ole="" o:preferrelative="t" o:spid="_x0000_i2589" stroked="f" style="width:17.53pt;height:12.26pt;mso-position-horizontal-relative:page;mso-position-vertical-relative:page;mso-wrap-style:square" type="#_x0000_t75">
            <v:stroke joinstyle="miter" linestyle="single"/>
            <v:imagedata o:title="eqId6660718078b93a4b14fde0a83970758c" r:id="rId2278"/>
            <v:path o:extrusionok="f"/>
            <o:lock aspectratio="t" v:ext="edit"/>
          </v:shape>
          <o:OLEObject DrawAspect="Content" ObjectID="_1234569395" ProgID="Equation.DSMT4" ShapeID="Object 3102" Type="Embed" r:id="rId2333"/>
        </w:object>
      </w:r>
      <w:r>
        <w:rPr>
          <w:sz w:val="21"/>
        </w:rPr>
        <w:t>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边</w:t>
      </w:r>
      <w:r>
        <w:object>
          <v:shape alt="eqId828628c0876b45381c9a0edeb0fec236" filled="f" id="Object 3103" o:ole="" o:preferrelative="t" o:spid="_x0000_i2590" stroked="f" style="width:18.43pt;height:12.26pt;mso-position-horizontal-relative:page;mso-position-vertical-relative:page;mso-wrap-style:square" type="#_x0000_t75">
            <v:stroke joinstyle="miter" linestyle="single"/>
            <v:imagedata o:title="eqId828628c0876b45381c9a0edeb0fec236" r:id="rId42"/>
            <v:path o:extrusionok="f"/>
            <o:lock aspectratio="t" v:ext="edit"/>
          </v:shape>
          <o:OLEObject DrawAspect="Content" ObjectID="_1234569396" ProgID="Equation.DSMT4" ShapeID="Object 3103" Type="Embed" r:id="rId2334"/>
        </w:object>
      </w:r>
      <w:r>
        <w:rPr>
          <w:sz w:val="21"/>
        </w:rPr>
        <w:t>在</w:t>
      </w:r>
      <w:r>
        <w:object>
          <v:shape alt="eqIdb90e0f35eda1a729fed485f83da5ea9d" filled="f" id="Object 3104" o:ole="" o:preferrelative="t" o:spid="_x0000_i2591" stroked="f" style="width:17.53pt;height:12.26pt;mso-position-horizontal-relative:page;mso-position-vertical-relative:page;mso-wrap-style:square" type="#_x0000_t75">
            <v:stroke joinstyle="miter" linestyle="single"/>
            <v:imagedata o:title="eqIdb90e0f35eda1a729fed485f83da5ea9d" r:id="rId15"/>
            <v:path o:extrusionok="f"/>
            <o:lock aspectratio="t" v:ext="edit"/>
          </v:shape>
          <o:OLEObject DrawAspect="Content" ObjectID="_1234569397" ProgID="Equation.DSMT4" ShapeID="Object 3104" Type="Embed" r:id="rId2335"/>
        </w:object>
      </w:r>
      <w:r>
        <w:rPr>
          <w:sz w:val="21"/>
        </w:rPr>
        <w:t>的下方时，设</w:t>
      </w:r>
      <w:r>
        <w:object>
          <v:shape alt="eqId90665ef730fd5a8a85895f5462e9470f" filled="f" id="Object 3105" o:ole="" o:preferrelative="t" o:spid="_x0000_i2592" stroked="f" style="width:49.24pt;height:13.75pt;mso-position-horizontal-relative:page;mso-position-vertical-relative:page;mso-wrap-style:square" type="#_x0000_t75">
            <v:stroke joinstyle="miter" linestyle="single"/>
            <v:imagedata o:title="eqId90665ef730fd5a8a85895f5462e9470f" r:id="rId2294"/>
            <v:path o:extrusionok="f"/>
            <o:lock aspectratio="t" v:ext="edit"/>
          </v:shape>
          <o:OLEObject DrawAspect="Content" ObjectID="_1234569398" ProgID="Equation.DSMT4" ShapeID="Object 3105" Type="Embed" r:id="rId2336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d0e1e2a60c37ebc303d4fc2bf3d6a234" filled="f" id="Object 3106" o:ole="" o:preferrelative="t" o:spid="_x0000_i2593" stroked="f" style="width:32.55pt;height:12.05pt;mso-position-horizontal-relative:page;mso-position-vertical-relative:page;mso-wrap-style:square" type="#_x0000_t75">
            <v:stroke joinstyle="miter" linestyle="single"/>
            <v:imagedata o:title="eqIdd0e1e2a60c37ebc303d4fc2bf3d6a234" r:id="rId25"/>
            <v:path o:extrusionok="f"/>
            <o:lock aspectratio="t" v:ext="edit"/>
          </v:shape>
          <o:OLEObject DrawAspect="Content" ObjectID="_1234569399" ProgID="Equation.DSMT4" ShapeID="Object 3106" Type="Embed" r:id="rId2337"/>
        </w:object>
      </w:r>
      <w:r>
        <w:rPr>
          <w:sz w:val="21"/>
        </w:rPr>
        <w:t>是</w:t>
      </w:r>
      <w:r>
        <w:object>
          <v:shape alt="eqId42e7b8a59f8d66176463f3d71f882a26" filled="f" id="Object 3107" o:ole="" o:preferrelative="t" o:spid="_x0000_i2594" stroked="f" style="width:33.39pt;height:12.46pt;mso-position-horizontal-relative:page;mso-position-vertical-relative:page;mso-wrap-style:square" type="#_x0000_t75">
            <v:stroke joinstyle="miter" linestyle="single"/>
            <v:imagedata o:title="eqId42e7b8a59f8d66176463f3d71f882a26" r:id="rId686"/>
            <v:path o:extrusionok="f"/>
            <o:lock aspectratio="t" v:ext="edit"/>
          </v:shape>
          <o:OLEObject DrawAspect="Content" ObjectID="_1234569400" ProgID="Equation.DSMT4" ShapeID="Object 3107" Type="Embed" r:id="rId2338"/>
        </w:object>
      </w:r>
      <w:r>
        <w:rPr>
          <w:sz w:val="21"/>
        </w:rPr>
        <w:t>的相生角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1781270e46503e182baa4ea183adb5a6" filled="f" id="Object 3108" o:ole="" o:preferrelative="t" o:spid="_x0000_i2595" stroked="f" style="width:80.92pt;height:26.96pt;mso-position-horizontal-relative:page;mso-position-vertical-relative:page;mso-wrap-style:square" type="#_x0000_t75">
            <v:stroke joinstyle="miter" linestyle="single"/>
            <v:imagedata o:title="eqId1781270e46503e182baa4ea183adb5a6" r:id="rId2322"/>
            <v:path o:extrusionok="f"/>
            <o:lock aspectratio="t" v:ext="edit"/>
          </v:shape>
          <o:OLEObject DrawAspect="Content" ObjectID="_1234569401" ProgID="Equation.DSMT4" ShapeID="Object 3108" Type="Embed" r:id="rId2339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d92f910bd62eec8af2b27d825d2734de" filled="f" id="Object 3109" o:ole="" o:preferrelative="t" o:spid="_x0000_i2596" stroked="f" style="width:55.4pt;height:13.86pt;mso-position-horizontal-relative:page;mso-position-vertical-relative:page;mso-wrap-style:square" type="#_x0000_t75">
            <v:stroke joinstyle="miter" linestyle="single"/>
            <v:imagedata o:title="eqIdd92f910bd62eec8af2b27d825d2734de" r:id="rId2340"/>
            <v:path o:extrusionok="f"/>
            <o:lock aspectratio="t" v:ext="edit"/>
          </v:shape>
          <o:OLEObject DrawAspect="Content" ObjectID="_1234569402" ProgID="Equation.DSMT4" ShapeID="Object 3109" Type="Embed" r:id="rId2341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cc20a977c7e8cd2f85169edaf3ade639" filled="f" id="Object 3110" o:ole="" o:preferrelative="t" o:spid="_x0000_i2597" stroked="f" style="width:132.79pt;height:13.86pt;mso-position-horizontal-relative:page;mso-position-vertical-relative:page;mso-wrap-style:square" type="#_x0000_t75">
            <v:stroke joinstyle="miter" linestyle="single"/>
            <v:imagedata o:title="eqIdcc20a977c7e8cd2f85169edaf3ade639" r:id="rId2342"/>
            <v:path o:extrusionok="f"/>
            <o:lock aspectratio="t" v:ext="edit"/>
          </v:shape>
          <o:OLEObject DrawAspect="Content" ObjectID="_1234569403" ProgID="Equation.DSMT4" ShapeID="Object 3110" Type="Embed" r:id="rId2343"/>
        </w:object>
      </w:r>
      <w:r>
        <w:rPr>
          <w:sz w:val="21"/>
        </w:rPr>
        <w:t>，即</w:t>
      </w:r>
      <w:r>
        <w:object>
          <v:shape alt="eqIdc8973186ff6bca9e5e0f5f8012a677d4" filled="f" id="Object 3111" o:ole="" o:preferrelative="t" o:spid="_x0000_i2598" stroked="f" style="width:80.04pt;height:13.89pt;mso-position-horizontal-relative:page;mso-position-vertical-relative:page;mso-wrap-style:square" type="#_x0000_t75">
            <v:stroke joinstyle="miter" linestyle="single"/>
            <v:imagedata o:title="eqIdc8973186ff6bca9e5e0f5f8012a677d4" r:id="rId2344"/>
            <v:path o:extrusionok="f"/>
            <o:lock aspectratio="t" v:ext="edit"/>
          </v:shape>
          <o:OLEObject DrawAspect="Content" ObjectID="_1234569404" ProgID="Equation.DSMT4" ShapeID="Object 3111" Type="Embed" r:id="rId2345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alt="eqId34efc4c1dae5733a0a13917914f6aafa" filled="f" id="Object 3112" o:ole="" o:preferrelative="t" o:spid="_x0000_i2599" stroked="f" style="width:34.23pt;height:14.36pt;mso-position-horizontal-relative:page;mso-position-vertical-relative:page;mso-wrap-style:square" type="#_x0000_t75">
            <v:stroke joinstyle="miter" linestyle="single"/>
            <v:imagedata o:title="eqId34efc4c1dae5733a0a13917914f6aafa" r:id="rId2346"/>
            <v:path o:extrusionok="f"/>
            <o:lock aspectratio="t" v:ext="edit"/>
          </v:shape>
          <o:OLEObject DrawAspect="Content" ObjectID="_1234569405" ProgID="Equation.DSMT4" ShapeID="Object 3112" Type="Embed" r:id="rId2347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978d5d37c05bc869f43a6714a90f4d56" filled="f" id="Object 3113" o:ole="" o:preferrelative="t" o:spid="_x0000_i2600" stroked="f" style="width:184.8pt;height:12.5pt;mso-position-horizontal-relative:page;mso-position-vertical-relative:page;mso-wrap-style:square" type="#_x0000_t75">
            <v:stroke joinstyle="miter" linestyle="single"/>
            <v:imagedata o:title="eqId978d5d37c05bc869f43a6714a90f4d56" r:id="rId2348"/>
            <v:path o:extrusionok="f"/>
            <o:lock aspectratio="t" v:ext="edit"/>
          </v:shape>
          <o:OLEObject DrawAspect="Content" ObjectID="_1234569406" ProgID="Equation.DSMT4" ShapeID="Object 3113" Type="Embed" r:id="rId2349"/>
        </w:object>
      </w:r>
      <w:r>
        <w:rPr>
          <w:sz w:val="21"/>
        </w:rPr>
        <w:t>，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即此时旋转角的度数为</w:t>
      </w:r>
      <w:r>
        <w:object>
          <v:shape alt="eqId68a4c9b697e3df2b5469b71d3b5e47a2" filled="f" id="Object 3114" o:ole="" o:preferrelative="t" o:spid="_x0000_i2601" stroked="f" style="width:17.53pt;height:12.36pt;mso-position-horizontal-relative:page;mso-position-vertical-relative:page;mso-wrap-style:square" type="#_x0000_t75">
            <v:stroke joinstyle="miter" linestyle="single"/>
            <v:imagedata o:title="eqId68a4c9b697e3df2b5469b71d3b5e47a2" r:id="rId607"/>
            <v:path o:extrusionok="f"/>
            <o:lock aspectratio="t" v:ext="edit"/>
          </v:shape>
          <o:OLEObject DrawAspect="Content" ObjectID="_1234569407" ProgID="Equation.DSMT4" ShapeID="Object 3114" Type="Embed" r:id="rId2350"/>
        </w:object>
      </w:r>
      <w:r>
        <w:rPr>
          <w:sz w:val="21"/>
        </w:rPr>
        <w:t>；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综上所述，旋转过程中</w:t>
      </w:r>
      <w:r>
        <w:object>
          <v:shape alt="eqIdd0e1e2a60c37ebc303d4fc2bf3d6a234" filled="f" id="Object 3115" o:ole="" o:preferrelative="t" o:spid="_x0000_i2602" stroked="f" style="width:32.55pt;height:12.05pt;mso-position-horizontal-relative:page;mso-position-vertical-relative:page;mso-wrap-style:square" type="#_x0000_t75">
            <v:stroke joinstyle="miter" linestyle="single"/>
            <v:imagedata o:title="eqIdd0e1e2a60c37ebc303d4fc2bf3d6a234" r:id="rId25"/>
            <v:path o:extrusionok="f"/>
            <o:lock aspectratio="t" v:ext="edit"/>
          </v:shape>
          <o:OLEObject DrawAspect="Content" ObjectID="_1234569408" ProgID="Equation.DSMT4" ShapeID="Object 3115" Type="Embed" r:id="rId2351"/>
        </w:object>
      </w:r>
      <w:r>
        <w:rPr>
          <w:sz w:val="21"/>
        </w:rPr>
        <w:t>是</w:t>
      </w:r>
      <w:r>
        <w:object>
          <v:shape alt="eqId42e7b8a59f8d66176463f3d71f882a26" filled="f" id="Object 3116" o:ole="" o:preferrelative="t" o:spid="_x0000_i2603" stroked="f" style="width:33.39pt;height:12.46pt;mso-position-horizontal-relative:page;mso-position-vertical-relative:page;mso-wrap-style:square" type="#_x0000_t75">
            <v:stroke joinstyle="miter" linestyle="single"/>
            <v:imagedata o:title="eqId42e7b8a59f8d66176463f3d71f882a26" r:id="rId686"/>
            <v:path o:extrusionok="f"/>
            <o:lock aspectratio="t" v:ext="edit"/>
          </v:shape>
          <o:OLEObject DrawAspect="Content" ObjectID="_1234569409" ProgID="Equation.DSMT4" ShapeID="Object 3116" Type="Embed" r:id="rId2352"/>
        </w:object>
      </w:r>
      <w:r>
        <w:rPr>
          <w:sz w:val="21"/>
        </w:rPr>
        <w:t>的相生角时旋转角的度数为</w:t>
      </w:r>
      <w:r>
        <w:object>
          <v:shape alt="eqId6660718078b93a4b14fde0a83970758c" filled="f" id="Object 3117" o:ole="" o:preferrelative="t" o:spid="_x0000_i2604" stroked="f" style="width:17.53pt;height:12.26pt;mso-position-horizontal-relative:page;mso-position-vertical-relative:page;mso-wrap-style:square" type="#_x0000_t75">
            <v:stroke joinstyle="miter" linestyle="single"/>
            <v:imagedata o:title="eqId6660718078b93a4b14fde0a83970758c" r:id="rId2278"/>
            <v:path o:extrusionok="f"/>
            <o:lock aspectratio="t" v:ext="edit"/>
          </v:shape>
          <o:OLEObject DrawAspect="Content" ObjectID="_1234569410" ProgID="Equation.DSMT4" ShapeID="Object 3117" Type="Embed" r:id="rId2353"/>
        </w:object>
      </w:r>
      <w:r>
        <w:rPr>
          <w:sz w:val="21"/>
        </w:rPr>
        <w:t>或</w:t>
      </w:r>
      <w:r>
        <w:object>
          <v:shape alt="eqId68a4c9b697e3df2b5469b71d3b5e47a2" filled="f" id="Object 3118" o:ole="" o:preferrelative="t" o:spid="_x0000_i2605" stroked="f" style="width:17.53pt;height:12.36pt;mso-position-horizontal-relative:page;mso-position-vertical-relative:page;mso-wrap-style:square" type="#_x0000_t75">
            <v:stroke joinstyle="miter" linestyle="single"/>
            <v:imagedata o:title="eqId68a4c9b697e3df2b5469b71d3b5e47a2" r:id="rId607"/>
            <v:path o:extrusionok="f"/>
            <o:lock aspectratio="t" v:ext="edit"/>
          </v:shape>
          <o:OLEObject DrawAspect="Content" ObjectID="_1234569411" ProgID="Equation.DSMT4" ShapeID="Object 3118" Type="Embed" r:id="rId2354"/>
        </w:object>
      </w:r>
      <w:r>
        <w:rPr>
          <w:sz w:val="21"/>
        </w:rPr>
        <w:t>．</w:t>
      </w:r>
    </w:p>
    <w:p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</w:p>
    <w:p>
      <w:pPr>
        <w:spacing w:line="360" w:lineRule="auto"/>
        <w:jc w:val="center"/>
        <w:rPr>
          <w:rFonts w:ascii="宋体" w:cs="宋体" w:hAnsi="宋体" w:hint="eastAsia"/>
          <w:b/>
          <w:bCs/>
          <w:sz w:val="32"/>
          <w:szCs w:val="32"/>
        </w:rPr>
      </w:pPr>
    </w:p>
    <w:sectPr>
      <w:headerReference r:id="rId2355" w:type="default"/>
      <w:footerReference r:id="rId2356" w:type="default"/>
      <w:pgSz w:h="16838" w:w="11906"/>
      <w:pgMar w:bottom="720" w:footer="992" w:gutter="0" w:header="851" w:left="720" w:right="720" w:top="720"/>
      <w:cols w:space="708"/>
      <w:docGrid w:charSpace="200" w:linePitch="312" w:type="lines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default"/>
    <w:sig w:usb0="00000203" w:usb1="288F0000" w:usb2="0000000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>
    <w:pPr>
      <w:pStyle w:val="Footer"/>
      <w:tabs>
        <w:tab w:val="center" w:pos="4153"/>
        <w:tab w:val="right" w:pos="8306"/>
      </w:tabs>
      <w:jc w:val="center"/>
    </w:pPr>
    <w:r>
      <w:fldChar w:fldCharType="begin"/>
    </w:r>
    <w:r>
      <w:instrText>PAGE   \* MERGEFORMAT</w:instrText>
    </w:r>
    <w:r>
      <w:fldChar w:fldCharType="separate"/>
    </w:r>
    <w:r>
      <w:rPr>
        <w:lang w:val="zh-CN"/>
      </w:rPr>
      <w:t>2</w:t>
    </w:r>
    <w:r>
      <w:fldChar w:fldCharType="end"/>
    </w:r>
  </w:p>
  <w:p>
    <w:pPr>
      <w:pStyle w:val="Footer"/>
      <w:tabs>
        <w:tab w:val="center" w:pos="4153"/>
        <w:tab w:val="right" w:pos="8306"/>
      </w:tabs>
    </w:pP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3075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3076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3073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3074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isplayBackgroundShape/>
  <w:bordersDoNotSurroundHeader/>
  <w:bordersDoNotSurroundFooter/>
  <w:stylePaneFormatFilter w:val="3F01"/>
  <w:defaultTabStop w:val="231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en-US" w:val="([{·‘“〈《「『【〔〖（．［｛￡￥"/>
  <w:noLineBreaksBefore w:lang="en-US" w:val="!),.:;?]}¨·ˇˉ―‖’”…∶、。〃々〉》」』】〕〗！＂＇），．：；？］｀｜｝～￠"/>
  <w:endnotePr>
    <w:numFmt w:val="decimal"/>
  </w:endnotePr>
  <w:compat>
    <w:spaceForUL/>
    <w:balanceSingleByteDoubleByteWidth/>
    <w:doNotLeaveBackslashAlone/>
    <w:ulTrailSpace/>
    <w:doNotExpandShiftReturn/>
    <w:adjustLineHeightInTable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774313"/>
    <w:rsid w:val="00003C09"/>
    <w:rsid w:val="0001245A"/>
    <w:rsid w:val="00017CD7"/>
    <w:rsid w:val="00020246"/>
    <w:rsid w:val="000370C8"/>
    <w:rsid w:val="00094087"/>
    <w:rsid w:val="000A663C"/>
    <w:rsid w:val="000D1837"/>
    <w:rsid w:val="000E7B03"/>
    <w:rsid w:val="00101D71"/>
    <w:rsid w:val="001116AB"/>
    <w:rsid w:val="00157391"/>
    <w:rsid w:val="00164630"/>
    <w:rsid w:val="00170002"/>
    <w:rsid w:val="00187899"/>
    <w:rsid w:val="001D0BA5"/>
    <w:rsid w:val="001D516F"/>
    <w:rsid w:val="001E3763"/>
    <w:rsid w:val="002253D1"/>
    <w:rsid w:val="00247A84"/>
    <w:rsid w:val="00292B0A"/>
    <w:rsid w:val="002D77C6"/>
    <w:rsid w:val="002E5B17"/>
    <w:rsid w:val="002F230B"/>
    <w:rsid w:val="003018A9"/>
    <w:rsid w:val="00344ED2"/>
    <w:rsid w:val="0036046D"/>
    <w:rsid w:val="00374A6D"/>
    <w:rsid w:val="003A4431"/>
    <w:rsid w:val="003B4EE2"/>
    <w:rsid w:val="003D0016"/>
    <w:rsid w:val="00414C2C"/>
    <w:rsid w:val="004151FC"/>
    <w:rsid w:val="00420D13"/>
    <w:rsid w:val="00422291"/>
    <w:rsid w:val="004222EA"/>
    <w:rsid w:val="004A2BC2"/>
    <w:rsid w:val="004E6E78"/>
    <w:rsid w:val="004F7119"/>
    <w:rsid w:val="00513495"/>
    <w:rsid w:val="00536F30"/>
    <w:rsid w:val="00543EE4"/>
    <w:rsid w:val="00571207"/>
    <w:rsid w:val="00576DD5"/>
    <w:rsid w:val="005C114D"/>
    <w:rsid w:val="005E23AD"/>
    <w:rsid w:val="006213A9"/>
    <w:rsid w:val="006847D8"/>
    <w:rsid w:val="00694679"/>
    <w:rsid w:val="006E7826"/>
    <w:rsid w:val="006F0A94"/>
    <w:rsid w:val="0070631C"/>
    <w:rsid w:val="00754E9F"/>
    <w:rsid w:val="007A7F60"/>
    <w:rsid w:val="007D1D15"/>
    <w:rsid w:val="007D48B1"/>
    <w:rsid w:val="008A6474"/>
    <w:rsid w:val="008B5977"/>
    <w:rsid w:val="008F7FEC"/>
    <w:rsid w:val="00902F56"/>
    <w:rsid w:val="00933264"/>
    <w:rsid w:val="0093623A"/>
    <w:rsid w:val="009365D1"/>
    <w:rsid w:val="00957FB4"/>
    <w:rsid w:val="00964226"/>
    <w:rsid w:val="009C29AA"/>
    <w:rsid w:val="00A7367A"/>
    <w:rsid w:val="00A87C03"/>
    <w:rsid w:val="00AA648D"/>
    <w:rsid w:val="00AB70AD"/>
    <w:rsid w:val="00AC5985"/>
    <w:rsid w:val="00B3153B"/>
    <w:rsid w:val="00B82CB0"/>
    <w:rsid w:val="00BB6818"/>
    <w:rsid w:val="00C02FC6"/>
    <w:rsid w:val="00C14AA4"/>
    <w:rsid w:val="00C25D05"/>
    <w:rsid w:val="00C44A6E"/>
    <w:rsid w:val="00C70F20"/>
    <w:rsid w:val="00CB5B47"/>
    <w:rsid w:val="00CC1B72"/>
    <w:rsid w:val="00CC6650"/>
    <w:rsid w:val="00CF2CD3"/>
    <w:rsid w:val="00D930FE"/>
    <w:rsid w:val="00DA4ED3"/>
    <w:rsid w:val="00DD1609"/>
    <w:rsid w:val="00E05217"/>
    <w:rsid w:val="00E12C75"/>
    <w:rsid w:val="00E14AD1"/>
    <w:rsid w:val="00E16A29"/>
    <w:rsid w:val="00E23994"/>
    <w:rsid w:val="00E43406"/>
    <w:rsid w:val="00EA47DE"/>
    <w:rsid w:val="00EC08AA"/>
    <w:rsid w:val="00F052CD"/>
    <w:rsid w:val="00F40F83"/>
    <w:rsid w:val="00F4402C"/>
    <w:rsid w:val="00F715A1"/>
    <w:rsid w:val="00F75A7D"/>
    <w:rsid w:val="00FA564B"/>
    <w:rsid w:val="03801FA5"/>
    <w:rsid w:val="077A6A26"/>
    <w:rsid w:val="0C7A144B"/>
    <w:rsid w:val="0EAF7EAC"/>
    <w:rsid w:val="135A7E35"/>
    <w:rsid w:val="158B0F44"/>
    <w:rsid w:val="166E2C6E"/>
    <w:rsid w:val="18CF4C8D"/>
    <w:rsid w:val="1F8A63F2"/>
    <w:rsid w:val="24467B68"/>
    <w:rsid w:val="25502AC4"/>
    <w:rsid w:val="263C4B36"/>
    <w:rsid w:val="27233601"/>
    <w:rsid w:val="28C80903"/>
    <w:rsid w:val="28E219C5"/>
    <w:rsid w:val="2A8B4997"/>
    <w:rsid w:val="2BB20A60"/>
    <w:rsid w:val="2FC06AD6"/>
    <w:rsid w:val="323600ED"/>
    <w:rsid w:val="38F226C0"/>
    <w:rsid w:val="39616BA6"/>
    <w:rsid w:val="397B0D61"/>
    <w:rsid w:val="3A9838A6"/>
    <w:rsid w:val="3E3831BE"/>
    <w:rsid w:val="3F2E7979"/>
    <w:rsid w:val="40A22F36"/>
    <w:rsid w:val="4133051B"/>
    <w:rsid w:val="41807B75"/>
    <w:rsid w:val="41A87176"/>
    <w:rsid w:val="42E119B6"/>
    <w:rsid w:val="457E261E"/>
    <w:rsid w:val="45990596"/>
    <w:rsid w:val="49EB13C4"/>
    <w:rsid w:val="4C15111C"/>
    <w:rsid w:val="4CE145E4"/>
    <w:rsid w:val="555122F8"/>
    <w:rsid w:val="56835EA4"/>
    <w:rsid w:val="58B43E9B"/>
    <w:rsid w:val="5A4E660B"/>
    <w:rsid w:val="5C970108"/>
    <w:rsid w:val="5F7B05C7"/>
    <w:rsid w:val="60555AF7"/>
    <w:rsid w:val="62214605"/>
    <w:rsid w:val="63C8785A"/>
    <w:rsid w:val="68B3791D"/>
    <w:rsid w:val="6E2962DB"/>
    <w:rsid w:val="6E9B040A"/>
    <w:rsid w:val="6F437D87"/>
    <w:rsid w:val="6FE813E2"/>
    <w:rsid w:val="73BE3A62"/>
    <w:rsid w:val="75EA3234"/>
    <w:rsid w:val="7BA4258D"/>
    <w:rsid w:val="7DDC1C03"/>
    <w:rsid w:val="7DFB58B2"/>
  </w:rsids>
  <w:docVars>
    <w:docVar w:name="commondata" w:val="eyJoZGlkIjoiYTBlNzI0NzRmMGZkNTc4YjRhZTEyMzg3OWE3YTgwOTMifQ=="/>
  </w:docVars>
  <w:uiCompat97To2003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 w:qFormat="1"/>
    <w:lsdException w:name="footer" w:semiHidden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/>
    <w:lsdException w:name="Body Text" w:semiHidden="0" w:uiPriority="1" w:unhideWhenUsed="0" w:qFormat="1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qFormat="1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nhideWhenUsed="0"/>
    <w:lsdException w:name="Table Grid" w:semiHidden="0" w:uiPriority="0" w:unhideWhenUsed="0" w:qFormat="1"/>
    <w:lsdException w:name="Table Theme" w:semiHidden="0" w:uiPriority="0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a"/>
    <w:uiPriority w:val="1"/>
    <w:qFormat/>
    <w:pPr>
      <w:autoSpaceDE w:val="0"/>
      <w:autoSpaceDN w:val="0"/>
      <w:jc w:val="left"/>
    </w:pPr>
    <w:rPr>
      <w:rFonts w:ascii="楷体" w:eastAsia="楷体" w:hAnsi="楷体" w:cs="楷体"/>
      <w:kern w:val="0"/>
      <w:sz w:val="36"/>
      <w:szCs w:val="36"/>
    </w:rPr>
  </w:style>
  <w:style w:type="character" w:customStyle="1" w:styleId="a">
    <w:name w:val="正文文本 字符"/>
    <w:link w:val="BodyText"/>
    <w:uiPriority w:val="1"/>
    <w:rPr>
      <w:rFonts w:ascii="楷体" w:eastAsia="楷体" w:hAnsi="楷体" w:cs="楷体"/>
      <w:sz w:val="36"/>
      <w:szCs w:val="36"/>
    </w:rPr>
  </w:style>
  <w:style w:type="paragraph" w:styleId="PlainText">
    <w:name w:val="Plain Text"/>
    <w:basedOn w:val="Normal"/>
    <w:link w:val="a0"/>
    <w:uiPriority w:val="99"/>
    <w:unhideWhenUsed/>
    <w:qFormat/>
    <w:rPr>
      <w:rFonts w:ascii="宋体" w:hAnsi="Courier New" w:cs="Courier New"/>
      <w:szCs w:val="21"/>
    </w:rPr>
  </w:style>
  <w:style w:type="character" w:customStyle="1" w:styleId="a0">
    <w:name w:val="纯文本 字符"/>
    <w:link w:val="PlainText"/>
    <w:uiPriority w:val="99"/>
    <w:rPr>
      <w:rFonts w:ascii="宋体" w:hAnsi="Courier New" w:cs="Courier New"/>
      <w:kern w:val="2"/>
      <w:sz w:val="21"/>
      <w:szCs w:val="21"/>
    </w:rPr>
  </w:style>
  <w:style w:type="paragraph" w:styleId="BalloonText">
    <w:name w:val="Balloon Text"/>
    <w:basedOn w:val="Normal"/>
    <w:link w:val="a1"/>
    <w:uiPriority w:val="99"/>
    <w:rPr>
      <w:sz w:val="18"/>
      <w:szCs w:val="18"/>
    </w:rPr>
  </w:style>
  <w:style w:type="character" w:customStyle="1" w:styleId="a1">
    <w:name w:val="批注框文本 字符"/>
    <w:link w:val="BalloonText"/>
    <w:uiPriority w:val="99"/>
    <w:rPr>
      <w:kern w:val="2"/>
      <w:sz w:val="18"/>
      <w:szCs w:val="18"/>
    </w:rPr>
  </w:style>
  <w:style w:type="paragraph" w:styleId="Footer">
    <w:name w:val="footer"/>
    <w:basedOn w:val="Normal"/>
    <w:link w:val="a2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2">
    <w:name w:val="页脚 字符"/>
    <w:link w:val="Footer"/>
    <w:uiPriority w:val="99"/>
    <w:rPr>
      <w:sz w:val="18"/>
      <w:szCs w:val="18"/>
    </w:rPr>
  </w:style>
  <w:style w:type="paragraph" w:styleId="Header">
    <w:name w:val="header"/>
    <w:basedOn w:val="Normal"/>
    <w:link w:val="a3"/>
    <w:uiPriority w:val="9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3">
    <w:name w:val="页眉 字符"/>
    <w:link w:val="Header"/>
    <w:uiPriority w:val="99"/>
    <w:rPr>
      <w:kern w:val="2"/>
      <w:sz w:val="18"/>
      <w:szCs w:val="18"/>
    </w:rPr>
  </w:style>
  <w:style w:type="paragraph" w:styleId="NormalWeb">
    <w:name w:val="Normal (Web)"/>
    <w:basedOn w:val="Normal"/>
    <w:pPr>
      <w:spacing w:beforeAutospacing="1" w:afterAutospacing="1"/>
      <w:jc w:val="left"/>
    </w:pPr>
    <w:rPr>
      <w:rFonts w:ascii="Calibri" w:eastAsia="宋体" w:hAnsi="Calibri"/>
      <w:kern w:val="0"/>
      <w:sz w:val="24"/>
    </w:rPr>
  </w:style>
  <w:style w:type="table" w:styleId="TableGrid">
    <w:name w:val="Table Grid"/>
    <w:basedOn w:val="TableNormal"/>
    <w:qFormat/>
    <w:rPr>
      <w:rFonts w:ascii="Calibri" w:eastAsia="宋体" w:hAnsi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Char">
    <w:name w:val="无间隔 Char"/>
    <w:rPr>
      <w:kern w:val="0"/>
      <w:sz w:val="22"/>
    </w:rPr>
  </w:style>
  <w:style w:type="character" w:customStyle="1" w:styleId="a4">
    <w:name w:val="无间隔 字符"/>
    <w:link w:val="NoSpacing"/>
    <w:uiPriority w:val="1"/>
    <w:rPr>
      <w:sz w:val="22"/>
      <w:szCs w:val="22"/>
    </w:rPr>
  </w:style>
  <w:style w:type="paragraph" w:styleId="NoSpacing">
    <w:name w:val="No Spacing"/>
    <w:link w:val="a4"/>
    <w:uiPriority w:val="1"/>
    <w:qFormat/>
    <w:rPr>
      <w:sz w:val="22"/>
      <w:szCs w:val="22"/>
      <w:lang w:val="en-US" w:eastAsia="zh-CN"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7.png" /><Relationship Id="rId100" Type="http://schemas.openxmlformats.org/officeDocument/2006/relationships/oleObject" Target="embeddings/oleObject48.bin" /><Relationship Id="rId1000" Type="http://schemas.openxmlformats.org/officeDocument/2006/relationships/oleObject" Target="embeddings/oleObject595.bin" /><Relationship Id="rId1001" Type="http://schemas.openxmlformats.org/officeDocument/2006/relationships/image" Target="media/image403.wmf" /><Relationship Id="rId1002" Type="http://schemas.openxmlformats.org/officeDocument/2006/relationships/oleObject" Target="embeddings/oleObject596.bin" /><Relationship Id="rId1003" Type="http://schemas.openxmlformats.org/officeDocument/2006/relationships/image" Target="media/image404.png" /><Relationship Id="rId1004" Type="http://schemas.openxmlformats.org/officeDocument/2006/relationships/oleObject" Target="embeddings/oleObject597.bin" /><Relationship Id="rId1005" Type="http://schemas.openxmlformats.org/officeDocument/2006/relationships/oleObject" Target="embeddings/oleObject598.bin" /><Relationship Id="rId1006" Type="http://schemas.openxmlformats.org/officeDocument/2006/relationships/oleObject" Target="embeddings/oleObject599.bin" /><Relationship Id="rId1007" Type="http://schemas.openxmlformats.org/officeDocument/2006/relationships/image" Target="media/image405.wmf" /><Relationship Id="rId1008" Type="http://schemas.openxmlformats.org/officeDocument/2006/relationships/oleObject" Target="embeddings/oleObject600.bin" /><Relationship Id="rId1009" Type="http://schemas.openxmlformats.org/officeDocument/2006/relationships/image" Target="media/image406.wmf" /><Relationship Id="rId101" Type="http://schemas.openxmlformats.org/officeDocument/2006/relationships/image" Target="media/image50.wmf" /><Relationship Id="rId1010" Type="http://schemas.openxmlformats.org/officeDocument/2006/relationships/oleObject" Target="embeddings/oleObject601.bin" /><Relationship Id="rId1011" Type="http://schemas.openxmlformats.org/officeDocument/2006/relationships/image" Target="media/image407.wmf" /><Relationship Id="rId1012" Type="http://schemas.openxmlformats.org/officeDocument/2006/relationships/oleObject" Target="embeddings/oleObject602.bin" /><Relationship Id="rId1013" Type="http://schemas.openxmlformats.org/officeDocument/2006/relationships/image" Target="media/image408.wmf" /><Relationship Id="rId1014" Type="http://schemas.openxmlformats.org/officeDocument/2006/relationships/oleObject" Target="embeddings/oleObject603.bin" /><Relationship Id="rId1015" Type="http://schemas.openxmlformats.org/officeDocument/2006/relationships/image" Target="media/image409.wmf" /><Relationship Id="rId1016" Type="http://schemas.openxmlformats.org/officeDocument/2006/relationships/oleObject" Target="embeddings/oleObject604.bin" /><Relationship Id="rId1017" Type="http://schemas.openxmlformats.org/officeDocument/2006/relationships/image" Target="media/image410.wmf" /><Relationship Id="rId1018" Type="http://schemas.openxmlformats.org/officeDocument/2006/relationships/oleObject" Target="embeddings/oleObject605.bin" /><Relationship Id="rId1019" Type="http://schemas.openxmlformats.org/officeDocument/2006/relationships/image" Target="media/image411.wmf" /><Relationship Id="rId102" Type="http://schemas.openxmlformats.org/officeDocument/2006/relationships/oleObject" Target="embeddings/oleObject49.bin" /><Relationship Id="rId1020" Type="http://schemas.openxmlformats.org/officeDocument/2006/relationships/oleObject" Target="embeddings/oleObject606.bin" /><Relationship Id="rId1021" Type="http://schemas.openxmlformats.org/officeDocument/2006/relationships/image" Target="media/image412.wmf" /><Relationship Id="rId1022" Type="http://schemas.openxmlformats.org/officeDocument/2006/relationships/oleObject" Target="embeddings/oleObject607.bin" /><Relationship Id="rId1023" Type="http://schemas.openxmlformats.org/officeDocument/2006/relationships/image" Target="media/image413.wmf" /><Relationship Id="rId1024" Type="http://schemas.openxmlformats.org/officeDocument/2006/relationships/oleObject" Target="embeddings/oleObject608.bin" /><Relationship Id="rId1025" Type="http://schemas.openxmlformats.org/officeDocument/2006/relationships/image" Target="media/image414.wmf" /><Relationship Id="rId1026" Type="http://schemas.openxmlformats.org/officeDocument/2006/relationships/oleObject" Target="embeddings/oleObject609.bin" /><Relationship Id="rId1027" Type="http://schemas.openxmlformats.org/officeDocument/2006/relationships/oleObject" Target="embeddings/oleObject610.bin" /><Relationship Id="rId1028" Type="http://schemas.openxmlformats.org/officeDocument/2006/relationships/oleObject" Target="embeddings/oleObject611.bin" /><Relationship Id="rId1029" Type="http://schemas.openxmlformats.org/officeDocument/2006/relationships/oleObject" Target="embeddings/oleObject612.bin" /><Relationship Id="rId103" Type="http://schemas.openxmlformats.org/officeDocument/2006/relationships/oleObject" Target="embeddings/oleObject50.bin" /><Relationship Id="rId1030" Type="http://schemas.openxmlformats.org/officeDocument/2006/relationships/oleObject" Target="embeddings/oleObject613.bin" /><Relationship Id="rId1031" Type="http://schemas.openxmlformats.org/officeDocument/2006/relationships/oleObject" Target="embeddings/oleObject614.bin" /><Relationship Id="rId1032" Type="http://schemas.openxmlformats.org/officeDocument/2006/relationships/oleObject" Target="embeddings/oleObject615.bin" /><Relationship Id="rId1033" Type="http://schemas.openxmlformats.org/officeDocument/2006/relationships/image" Target="media/image415.wmf" /><Relationship Id="rId1034" Type="http://schemas.openxmlformats.org/officeDocument/2006/relationships/oleObject" Target="embeddings/oleObject616.bin" /><Relationship Id="rId1035" Type="http://schemas.openxmlformats.org/officeDocument/2006/relationships/image" Target="media/image416.wmf" /><Relationship Id="rId1036" Type="http://schemas.openxmlformats.org/officeDocument/2006/relationships/oleObject" Target="embeddings/oleObject617.bin" /><Relationship Id="rId1037" Type="http://schemas.openxmlformats.org/officeDocument/2006/relationships/image" Target="media/image417.wmf" /><Relationship Id="rId1038" Type="http://schemas.openxmlformats.org/officeDocument/2006/relationships/oleObject" Target="embeddings/oleObject618.bin" /><Relationship Id="rId1039" Type="http://schemas.openxmlformats.org/officeDocument/2006/relationships/image" Target="media/image418.wmf" /><Relationship Id="rId104" Type="http://schemas.openxmlformats.org/officeDocument/2006/relationships/image" Target="media/image51.wmf" /><Relationship Id="rId1040" Type="http://schemas.openxmlformats.org/officeDocument/2006/relationships/oleObject" Target="embeddings/oleObject619.bin" /><Relationship Id="rId1041" Type="http://schemas.openxmlformats.org/officeDocument/2006/relationships/image" Target="media/image419.wmf" /><Relationship Id="rId1042" Type="http://schemas.openxmlformats.org/officeDocument/2006/relationships/oleObject" Target="embeddings/oleObject620.bin" /><Relationship Id="rId1043" Type="http://schemas.openxmlformats.org/officeDocument/2006/relationships/oleObject" Target="embeddings/oleObject621.bin" /><Relationship Id="rId1044" Type="http://schemas.openxmlformats.org/officeDocument/2006/relationships/image" Target="media/image420.wmf" /><Relationship Id="rId1045" Type="http://schemas.openxmlformats.org/officeDocument/2006/relationships/oleObject" Target="embeddings/oleObject622.bin" /><Relationship Id="rId1046" Type="http://schemas.openxmlformats.org/officeDocument/2006/relationships/image" Target="media/image421.wmf" /><Relationship Id="rId1047" Type="http://schemas.openxmlformats.org/officeDocument/2006/relationships/oleObject" Target="embeddings/oleObject623.bin" /><Relationship Id="rId1048" Type="http://schemas.openxmlformats.org/officeDocument/2006/relationships/oleObject" Target="embeddings/oleObject624.bin" /><Relationship Id="rId1049" Type="http://schemas.openxmlformats.org/officeDocument/2006/relationships/image" Target="media/image422.wmf" /><Relationship Id="rId105" Type="http://schemas.openxmlformats.org/officeDocument/2006/relationships/oleObject" Target="embeddings/oleObject51.bin" /><Relationship Id="rId1050" Type="http://schemas.openxmlformats.org/officeDocument/2006/relationships/oleObject" Target="embeddings/oleObject625.bin" /><Relationship Id="rId1051" Type="http://schemas.openxmlformats.org/officeDocument/2006/relationships/oleObject" Target="embeddings/oleObject626.bin" /><Relationship Id="rId1052" Type="http://schemas.openxmlformats.org/officeDocument/2006/relationships/image" Target="media/image423.wmf" /><Relationship Id="rId1053" Type="http://schemas.openxmlformats.org/officeDocument/2006/relationships/oleObject" Target="embeddings/oleObject627.bin" /><Relationship Id="rId1054" Type="http://schemas.openxmlformats.org/officeDocument/2006/relationships/image" Target="media/image424.wmf" /><Relationship Id="rId1055" Type="http://schemas.openxmlformats.org/officeDocument/2006/relationships/oleObject" Target="embeddings/oleObject628.bin" /><Relationship Id="rId1056" Type="http://schemas.openxmlformats.org/officeDocument/2006/relationships/image" Target="media/image425.wmf" /><Relationship Id="rId1057" Type="http://schemas.openxmlformats.org/officeDocument/2006/relationships/oleObject" Target="embeddings/oleObject629.bin" /><Relationship Id="rId1058" Type="http://schemas.openxmlformats.org/officeDocument/2006/relationships/image" Target="media/image426.wmf" /><Relationship Id="rId1059" Type="http://schemas.openxmlformats.org/officeDocument/2006/relationships/oleObject" Target="embeddings/oleObject630.bin" /><Relationship Id="rId106" Type="http://schemas.openxmlformats.org/officeDocument/2006/relationships/oleObject" Target="embeddings/oleObject52.bin" /><Relationship Id="rId1060" Type="http://schemas.openxmlformats.org/officeDocument/2006/relationships/image" Target="media/image427.wmf" /><Relationship Id="rId1061" Type="http://schemas.openxmlformats.org/officeDocument/2006/relationships/oleObject" Target="embeddings/oleObject631.bin" /><Relationship Id="rId1062" Type="http://schemas.openxmlformats.org/officeDocument/2006/relationships/oleObject" Target="embeddings/oleObject632.bin" /><Relationship Id="rId1063" Type="http://schemas.openxmlformats.org/officeDocument/2006/relationships/oleObject" Target="embeddings/oleObject633.bin" /><Relationship Id="rId1064" Type="http://schemas.openxmlformats.org/officeDocument/2006/relationships/oleObject" Target="embeddings/oleObject634.bin" /><Relationship Id="rId1065" Type="http://schemas.openxmlformats.org/officeDocument/2006/relationships/oleObject" Target="embeddings/oleObject635.bin" /><Relationship Id="rId1066" Type="http://schemas.openxmlformats.org/officeDocument/2006/relationships/image" Target="media/image428.wmf" /><Relationship Id="rId1067" Type="http://schemas.openxmlformats.org/officeDocument/2006/relationships/oleObject" Target="embeddings/oleObject636.bin" /><Relationship Id="rId1068" Type="http://schemas.openxmlformats.org/officeDocument/2006/relationships/image" Target="media/image429.wmf" /><Relationship Id="rId1069" Type="http://schemas.openxmlformats.org/officeDocument/2006/relationships/oleObject" Target="embeddings/oleObject637.bin" /><Relationship Id="rId107" Type="http://schemas.openxmlformats.org/officeDocument/2006/relationships/image" Target="media/image52.wmf" /><Relationship Id="rId1070" Type="http://schemas.openxmlformats.org/officeDocument/2006/relationships/image" Target="media/image430.wmf" /><Relationship Id="rId1071" Type="http://schemas.openxmlformats.org/officeDocument/2006/relationships/oleObject" Target="embeddings/oleObject638.bin" /><Relationship Id="rId1072" Type="http://schemas.openxmlformats.org/officeDocument/2006/relationships/image" Target="media/image431.wmf" /><Relationship Id="rId1073" Type="http://schemas.openxmlformats.org/officeDocument/2006/relationships/oleObject" Target="embeddings/oleObject639.bin" /><Relationship Id="rId1074" Type="http://schemas.openxmlformats.org/officeDocument/2006/relationships/oleObject" Target="embeddings/oleObject640.bin" /><Relationship Id="rId1075" Type="http://schemas.openxmlformats.org/officeDocument/2006/relationships/oleObject" Target="embeddings/oleObject641.bin" /><Relationship Id="rId1076" Type="http://schemas.openxmlformats.org/officeDocument/2006/relationships/image" Target="media/image432.wmf" /><Relationship Id="rId1077" Type="http://schemas.openxmlformats.org/officeDocument/2006/relationships/oleObject" Target="embeddings/oleObject642.bin" /><Relationship Id="rId1078" Type="http://schemas.openxmlformats.org/officeDocument/2006/relationships/image" Target="media/image433.wmf" /><Relationship Id="rId1079" Type="http://schemas.openxmlformats.org/officeDocument/2006/relationships/oleObject" Target="embeddings/oleObject643.bin" /><Relationship Id="rId108" Type="http://schemas.openxmlformats.org/officeDocument/2006/relationships/oleObject" Target="embeddings/oleObject53.bin" /><Relationship Id="rId1080" Type="http://schemas.openxmlformats.org/officeDocument/2006/relationships/oleObject" Target="embeddings/oleObject644.bin" /><Relationship Id="rId1081" Type="http://schemas.openxmlformats.org/officeDocument/2006/relationships/oleObject" Target="embeddings/oleObject645.bin" /><Relationship Id="rId1082" Type="http://schemas.openxmlformats.org/officeDocument/2006/relationships/image" Target="media/image434.png" /><Relationship Id="rId1083" Type="http://schemas.openxmlformats.org/officeDocument/2006/relationships/image" Target="media/image435.wmf" /><Relationship Id="rId1084" Type="http://schemas.openxmlformats.org/officeDocument/2006/relationships/oleObject" Target="embeddings/oleObject646.bin" /><Relationship Id="rId1085" Type="http://schemas.openxmlformats.org/officeDocument/2006/relationships/image" Target="media/image436.wmf" /><Relationship Id="rId1086" Type="http://schemas.openxmlformats.org/officeDocument/2006/relationships/oleObject" Target="embeddings/oleObject647.bin" /><Relationship Id="rId1087" Type="http://schemas.openxmlformats.org/officeDocument/2006/relationships/oleObject" Target="embeddings/oleObject648.bin" /><Relationship Id="rId1088" Type="http://schemas.openxmlformats.org/officeDocument/2006/relationships/oleObject" Target="embeddings/oleObject649.bin" /><Relationship Id="rId1089" Type="http://schemas.openxmlformats.org/officeDocument/2006/relationships/oleObject" Target="embeddings/oleObject650.bin" /><Relationship Id="rId109" Type="http://schemas.openxmlformats.org/officeDocument/2006/relationships/oleObject" Target="embeddings/oleObject54.bin" /><Relationship Id="rId1090" Type="http://schemas.openxmlformats.org/officeDocument/2006/relationships/oleObject" Target="embeddings/oleObject651.bin" /><Relationship Id="rId1091" Type="http://schemas.openxmlformats.org/officeDocument/2006/relationships/image" Target="media/image437.wmf" /><Relationship Id="rId1092" Type="http://schemas.openxmlformats.org/officeDocument/2006/relationships/oleObject" Target="embeddings/oleObject652.bin" /><Relationship Id="rId1093" Type="http://schemas.openxmlformats.org/officeDocument/2006/relationships/image" Target="media/image438.wmf" /><Relationship Id="rId1094" Type="http://schemas.openxmlformats.org/officeDocument/2006/relationships/oleObject" Target="embeddings/oleObject653.bin" /><Relationship Id="rId1095" Type="http://schemas.openxmlformats.org/officeDocument/2006/relationships/oleObject" Target="embeddings/oleObject654.bin" /><Relationship Id="rId1096" Type="http://schemas.openxmlformats.org/officeDocument/2006/relationships/image" Target="media/image439.wmf" /><Relationship Id="rId1097" Type="http://schemas.openxmlformats.org/officeDocument/2006/relationships/oleObject" Target="embeddings/oleObject655.bin" /><Relationship Id="rId1098" Type="http://schemas.openxmlformats.org/officeDocument/2006/relationships/oleObject" Target="embeddings/oleObject656.bin" /><Relationship Id="rId1099" Type="http://schemas.openxmlformats.org/officeDocument/2006/relationships/oleObject" Target="embeddings/oleObject657.bin" /><Relationship Id="rId11" Type="http://schemas.openxmlformats.org/officeDocument/2006/relationships/image" Target="media/image8.png" /><Relationship Id="rId110" Type="http://schemas.openxmlformats.org/officeDocument/2006/relationships/image" Target="media/image53.wmf" /><Relationship Id="rId1100" Type="http://schemas.openxmlformats.org/officeDocument/2006/relationships/image" Target="media/image440.wmf" /><Relationship Id="rId1101" Type="http://schemas.openxmlformats.org/officeDocument/2006/relationships/oleObject" Target="embeddings/oleObject658.bin" /><Relationship Id="rId1102" Type="http://schemas.openxmlformats.org/officeDocument/2006/relationships/image" Target="media/image441.wmf" /><Relationship Id="rId1103" Type="http://schemas.openxmlformats.org/officeDocument/2006/relationships/oleObject" Target="embeddings/oleObject659.bin" /><Relationship Id="rId1104" Type="http://schemas.openxmlformats.org/officeDocument/2006/relationships/image" Target="media/image442.wmf" /><Relationship Id="rId1105" Type="http://schemas.openxmlformats.org/officeDocument/2006/relationships/oleObject" Target="embeddings/oleObject660.bin" /><Relationship Id="rId1106" Type="http://schemas.openxmlformats.org/officeDocument/2006/relationships/image" Target="media/image443.wmf" /><Relationship Id="rId1107" Type="http://schemas.openxmlformats.org/officeDocument/2006/relationships/oleObject" Target="embeddings/oleObject661.bin" /><Relationship Id="rId1108" Type="http://schemas.openxmlformats.org/officeDocument/2006/relationships/image" Target="media/image444.wmf" /><Relationship Id="rId1109" Type="http://schemas.openxmlformats.org/officeDocument/2006/relationships/oleObject" Target="embeddings/oleObject662.bin" /><Relationship Id="rId111" Type="http://schemas.openxmlformats.org/officeDocument/2006/relationships/oleObject" Target="embeddings/oleObject55.bin" /><Relationship Id="rId1110" Type="http://schemas.openxmlformats.org/officeDocument/2006/relationships/image" Target="media/image445.png" /><Relationship Id="rId1111" Type="http://schemas.openxmlformats.org/officeDocument/2006/relationships/oleObject" Target="embeddings/oleObject663.bin" /><Relationship Id="rId1112" Type="http://schemas.openxmlformats.org/officeDocument/2006/relationships/oleObject" Target="embeddings/oleObject664.bin" /><Relationship Id="rId1113" Type="http://schemas.openxmlformats.org/officeDocument/2006/relationships/oleObject" Target="embeddings/oleObject665.bin" /><Relationship Id="rId1114" Type="http://schemas.openxmlformats.org/officeDocument/2006/relationships/oleObject" Target="embeddings/oleObject666.bin" /><Relationship Id="rId1115" Type="http://schemas.openxmlformats.org/officeDocument/2006/relationships/oleObject" Target="embeddings/oleObject667.bin" /><Relationship Id="rId1116" Type="http://schemas.openxmlformats.org/officeDocument/2006/relationships/oleObject" Target="embeddings/oleObject668.bin" /><Relationship Id="rId1117" Type="http://schemas.openxmlformats.org/officeDocument/2006/relationships/oleObject" Target="embeddings/oleObject669.bin" /><Relationship Id="rId1118" Type="http://schemas.openxmlformats.org/officeDocument/2006/relationships/oleObject" Target="embeddings/oleObject670.bin" /><Relationship Id="rId1119" Type="http://schemas.openxmlformats.org/officeDocument/2006/relationships/oleObject" Target="embeddings/oleObject671.bin" /><Relationship Id="rId112" Type="http://schemas.openxmlformats.org/officeDocument/2006/relationships/oleObject" Target="embeddings/oleObject56.bin" /><Relationship Id="rId1120" Type="http://schemas.openxmlformats.org/officeDocument/2006/relationships/oleObject" Target="embeddings/oleObject672.bin" /><Relationship Id="rId1121" Type="http://schemas.openxmlformats.org/officeDocument/2006/relationships/oleObject" Target="embeddings/oleObject673.bin" /><Relationship Id="rId1122" Type="http://schemas.openxmlformats.org/officeDocument/2006/relationships/oleObject" Target="embeddings/oleObject674.bin" /><Relationship Id="rId1123" Type="http://schemas.openxmlformats.org/officeDocument/2006/relationships/oleObject" Target="embeddings/oleObject675.bin" /><Relationship Id="rId1124" Type="http://schemas.openxmlformats.org/officeDocument/2006/relationships/oleObject" Target="embeddings/oleObject676.bin" /><Relationship Id="rId1125" Type="http://schemas.openxmlformats.org/officeDocument/2006/relationships/oleObject" Target="embeddings/oleObject677.bin" /><Relationship Id="rId1126" Type="http://schemas.openxmlformats.org/officeDocument/2006/relationships/oleObject" Target="embeddings/oleObject678.bin" /><Relationship Id="rId1127" Type="http://schemas.openxmlformats.org/officeDocument/2006/relationships/oleObject" Target="embeddings/oleObject679.bin" /><Relationship Id="rId1128" Type="http://schemas.openxmlformats.org/officeDocument/2006/relationships/oleObject" Target="embeddings/oleObject680.bin" /><Relationship Id="rId1129" Type="http://schemas.openxmlformats.org/officeDocument/2006/relationships/oleObject" Target="embeddings/oleObject681.bin" /><Relationship Id="rId113" Type="http://schemas.openxmlformats.org/officeDocument/2006/relationships/image" Target="media/image54.wmf" /><Relationship Id="rId1130" Type="http://schemas.openxmlformats.org/officeDocument/2006/relationships/oleObject" Target="embeddings/oleObject682.bin" /><Relationship Id="rId1131" Type="http://schemas.openxmlformats.org/officeDocument/2006/relationships/oleObject" Target="embeddings/oleObject683.bin" /><Relationship Id="rId1132" Type="http://schemas.openxmlformats.org/officeDocument/2006/relationships/oleObject" Target="embeddings/oleObject684.bin" /><Relationship Id="rId1133" Type="http://schemas.openxmlformats.org/officeDocument/2006/relationships/image" Target="media/image446.wmf" /><Relationship Id="rId1134" Type="http://schemas.openxmlformats.org/officeDocument/2006/relationships/oleObject" Target="embeddings/oleObject685.bin" /><Relationship Id="rId1135" Type="http://schemas.openxmlformats.org/officeDocument/2006/relationships/image" Target="media/image447.wmf" /><Relationship Id="rId1136" Type="http://schemas.openxmlformats.org/officeDocument/2006/relationships/oleObject" Target="embeddings/oleObject686.bin" /><Relationship Id="rId1137" Type="http://schemas.openxmlformats.org/officeDocument/2006/relationships/oleObject" Target="embeddings/oleObject687.bin" /><Relationship Id="rId1138" Type="http://schemas.openxmlformats.org/officeDocument/2006/relationships/image" Target="media/image448.wmf" /><Relationship Id="rId1139" Type="http://schemas.openxmlformats.org/officeDocument/2006/relationships/oleObject" Target="embeddings/oleObject688.bin" /><Relationship Id="rId114" Type="http://schemas.openxmlformats.org/officeDocument/2006/relationships/oleObject" Target="embeddings/oleObject57.bin" /><Relationship Id="rId1140" Type="http://schemas.openxmlformats.org/officeDocument/2006/relationships/oleObject" Target="embeddings/oleObject689.bin" /><Relationship Id="rId1141" Type="http://schemas.openxmlformats.org/officeDocument/2006/relationships/image" Target="media/image449.wmf" /><Relationship Id="rId1142" Type="http://schemas.openxmlformats.org/officeDocument/2006/relationships/oleObject" Target="embeddings/oleObject690.bin" /><Relationship Id="rId1143" Type="http://schemas.openxmlformats.org/officeDocument/2006/relationships/image" Target="media/image450.wmf" /><Relationship Id="rId1144" Type="http://schemas.openxmlformats.org/officeDocument/2006/relationships/oleObject" Target="embeddings/oleObject691.bin" /><Relationship Id="rId1145" Type="http://schemas.openxmlformats.org/officeDocument/2006/relationships/image" Target="media/image451.wmf" /><Relationship Id="rId1146" Type="http://schemas.openxmlformats.org/officeDocument/2006/relationships/oleObject" Target="embeddings/oleObject692.bin" /><Relationship Id="rId1147" Type="http://schemas.openxmlformats.org/officeDocument/2006/relationships/image" Target="media/image452.wmf" /><Relationship Id="rId1148" Type="http://schemas.openxmlformats.org/officeDocument/2006/relationships/oleObject" Target="embeddings/oleObject693.bin" /><Relationship Id="rId1149" Type="http://schemas.openxmlformats.org/officeDocument/2006/relationships/oleObject" Target="embeddings/oleObject694.bin" /><Relationship Id="rId115" Type="http://schemas.openxmlformats.org/officeDocument/2006/relationships/oleObject" Target="embeddings/oleObject58.bin" /><Relationship Id="rId1150" Type="http://schemas.openxmlformats.org/officeDocument/2006/relationships/oleObject" Target="embeddings/oleObject695.bin" /><Relationship Id="rId1151" Type="http://schemas.openxmlformats.org/officeDocument/2006/relationships/oleObject" Target="embeddings/oleObject696.bin" /><Relationship Id="rId1152" Type="http://schemas.openxmlformats.org/officeDocument/2006/relationships/oleObject" Target="embeddings/oleObject697.bin" /><Relationship Id="rId1153" Type="http://schemas.openxmlformats.org/officeDocument/2006/relationships/oleObject" Target="embeddings/oleObject698.bin" /><Relationship Id="rId1154" Type="http://schemas.openxmlformats.org/officeDocument/2006/relationships/oleObject" Target="embeddings/oleObject699.bin" /><Relationship Id="rId1155" Type="http://schemas.openxmlformats.org/officeDocument/2006/relationships/oleObject" Target="embeddings/oleObject700.bin" /><Relationship Id="rId1156" Type="http://schemas.openxmlformats.org/officeDocument/2006/relationships/oleObject" Target="embeddings/oleObject701.bin" /><Relationship Id="rId1157" Type="http://schemas.openxmlformats.org/officeDocument/2006/relationships/oleObject" Target="embeddings/oleObject702.bin" /><Relationship Id="rId1158" Type="http://schemas.openxmlformats.org/officeDocument/2006/relationships/oleObject" Target="embeddings/oleObject703.bin" /><Relationship Id="rId1159" Type="http://schemas.openxmlformats.org/officeDocument/2006/relationships/oleObject" Target="embeddings/oleObject704.bin" /><Relationship Id="rId116" Type="http://schemas.openxmlformats.org/officeDocument/2006/relationships/oleObject" Target="embeddings/oleObject59.bin" /><Relationship Id="rId1160" Type="http://schemas.openxmlformats.org/officeDocument/2006/relationships/oleObject" Target="embeddings/oleObject705.bin" /><Relationship Id="rId1161" Type="http://schemas.openxmlformats.org/officeDocument/2006/relationships/oleObject" Target="embeddings/oleObject706.bin" /><Relationship Id="rId1162" Type="http://schemas.openxmlformats.org/officeDocument/2006/relationships/oleObject" Target="embeddings/oleObject707.bin" /><Relationship Id="rId1163" Type="http://schemas.openxmlformats.org/officeDocument/2006/relationships/oleObject" Target="embeddings/oleObject708.bin" /><Relationship Id="rId1164" Type="http://schemas.openxmlformats.org/officeDocument/2006/relationships/oleObject" Target="embeddings/oleObject709.bin" /><Relationship Id="rId1165" Type="http://schemas.openxmlformats.org/officeDocument/2006/relationships/oleObject" Target="embeddings/oleObject710.bin" /><Relationship Id="rId1166" Type="http://schemas.openxmlformats.org/officeDocument/2006/relationships/oleObject" Target="embeddings/oleObject711.bin" /><Relationship Id="rId1167" Type="http://schemas.openxmlformats.org/officeDocument/2006/relationships/oleObject" Target="embeddings/oleObject712.bin" /><Relationship Id="rId1168" Type="http://schemas.openxmlformats.org/officeDocument/2006/relationships/oleObject" Target="embeddings/oleObject713.bin" /><Relationship Id="rId1169" Type="http://schemas.openxmlformats.org/officeDocument/2006/relationships/oleObject" Target="embeddings/oleObject714.bin" /><Relationship Id="rId117" Type="http://schemas.openxmlformats.org/officeDocument/2006/relationships/image" Target="media/image55.wmf" /><Relationship Id="rId1170" Type="http://schemas.openxmlformats.org/officeDocument/2006/relationships/oleObject" Target="embeddings/oleObject715.bin" /><Relationship Id="rId1171" Type="http://schemas.openxmlformats.org/officeDocument/2006/relationships/oleObject" Target="embeddings/oleObject716.bin" /><Relationship Id="rId1172" Type="http://schemas.openxmlformats.org/officeDocument/2006/relationships/oleObject" Target="embeddings/oleObject717.bin" /><Relationship Id="rId1173" Type="http://schemas.openxmlformats.org/officeDocument/2006/relationships/oleObject" Target="embeddings/oleObject718.bin" /><Relationship Id="rId1174" Type="http://schemas.openxmlformats.org/officeDocument/2006/relationships/oleObject" Target="embeddings/oleObject719.bin" /><Relationship Id="rId1175" Type="http://schemas.openxmlformats.org/officeDocument/2006/relationships/oleObject" Target="embeddings/oleObject720.bin" /><Relationship Id="rId1176" Type="http://schemas.openxmlformats.org/officeDocument/2006/relationships/oleObject" Target="embeddings/oleObject721.bin" /><Relationship Id="rId1177" Type="http://schemas.openxmlformats.org/officeDocument/2006/relationships/oleObject" Target="embeddings/oleObject722.bin" /><Relationship Id="rId1178" Type="http://schemas.openxmlformats.org/officeDocument/2006/relationships/oleObject" Target="embeddings/oleObject723.bin" /><Relationship Id="rId1179" Type="http://schemas.openxmlformats.org/officeDocument/2006/relationships/oleObject" Target="embeddings/oleObject724.bin" /><Relationship Id="rId118" Type="http://schemas.openxmlformats.org/officeDocument/2006/relationships/oleObject" Target="embeddings/oleObject60.bin" /><Relationship Id="rId1180" Type="http://schemas.openxmlformats.org/officeDocument/2006/relationships/oleObject" Target="embeddings/oleObject725.bin" /><Relationship Id="rId1181" Type="http://schemas.openxmlformats.org/officeDocument/2006/relationships/oleObject" Target="embeddings/oleObject726.bin" /><Relationship Id="rId1182" Type="http://schemas.openxmlformats.org/officeDocument/2006/relationships/oleObject" Target="embeddings/oleObject727.bin" /><Relationship Id="rId1183" Type="http://schemas.openxmlformats.org/officeDocument/2006/relationships/oleObject" Target="embeddings/oleObject728.bin" /><Relationship Id="rId1184" Type="http://schemas.openxmlformats.org/officeDocument/2006/relationships/oleObject" Target="embeddings/oleObject729.bin" /><Relationship Id="rId1185" Type="http://schemas.openxmlformats.org/officeDocument/2006/relationships/oleObject" Target="embeddings/oleObject730.bin" /><Relationship Id="rId1186" Type="http://schemas.openxmlformats.org/officeDocument/2006/relationships/oleObject" Target="embeddings/oleObject731.bin" /><Relationship Id="rId1187" Type="http://schemas.openxmlformats.org/officeDocument/2006/relationships/oleObject" Target="embeddings/oleObject732.bin" /><Relationship Id="rId1188" Type="http://schemas.openxmlformats.org/officeDocument/2006/relationships/oleObject" Target="embeddings/oleObject733.bin" /><Relationship Id="rId1189" Type="http://schemas.openxmlformats.org/officeDocument/2006/relationships/image" Target="media/image453.wmf" /><Relationship Id="rId119" Type="http://schemas.openxmlformats.org/officeDocument/2006/relationships/image" Target="media/image56.wmf" /><Relationship Id="rId1190" Type="http://schemas.openxmlformats.org/officeDocument/2006/relationships/oleObject" Target="embeddings/oleObject734.bin" /><Relationship Id="rId1191" Type="http://schemas.openxmlformats.org/officeDocument/2006/relationships/oleObject" Target="embeddings/oleObject735.bin" /><Relationship Id="rId1192" Type="http://schemas.openxmlformats.org/officeDocument/2006/relationships/oleObject" Target="embeddings/oleObject736.bin" /><Relationship Id="rId1193" Type="http://schemas.openxmlformats.org/officeDocument/2006/relationships/oleObject" Target="embeddings/oleObject737.bin" /><Relationship Id="rId1194" Type="http://schemas.openxmlformats.org/officeDocument/2006/relationships/oleObject" Target="embeddings/oleObject738.bin" /><Relationship Id="rId1195" Type="http://schemas.openxmlformats.org/officeDocument/2006/relationships/oleObject" Target="embeddings/oleObject739.bin" /><Relationship Id="rId1196" Type="http://schemas.openxmlformats.org/officeDocument/2006/relationships/image" Target="media/image454.png" /><Relationship Id="rId1197" Type="http://schemas.openxmlformats.org/officeDocument/2006/relationships/oleObject" Target="embeddings/oleObject740.bin" /><Relationship Id="rId1198" Type="http://schemas.openxmlformats.org/officeDocument/2006/relationships/image" Target="media/image455.wmf" /><Relationship Id="rId1199" Type="http://schemas.openxmlformats.org/officeDocument/2006/relationships/oleObject" Target="embeddings/oleObject741.bin" /><Relationship Id="rId12" Type="http://schemas.openxmlformats.org/officeDocument/2006/relationships/image" Target="media/image9.png" /><Relationship Id="rId120" Type="http://schemas.openxmlformats.org/officeDocument/2006/relationships/oleObject" Target="embeddings/oleObject61.bin" /><Relationship Id="rId1200" Type="http://schemas.openxmlformats.org/officeDocument/2006/relationships/image" Target="media/image456.wmf" /><Relationship Id="rId1201" Type="http://schemas.openxmlformats.org/officeDocument/2006/relationships/oleObject" Target="embeddings/oleObject742.bin" /><Relationship Id="rId1202" Type="http://schemas.openxmlformats.org/officeDocument/2006/relationships/oleObject" Target="embeddings/oleObject743.bin" /><Relationship Id="rId1203" Type="http://schemas.openxmlformats.org/officeDocument/2006/relationships/oleObject" Target="embeddings/oleObject744.bin" /><Relationship Id="rId1204" Type="http://schemas.openxmlformats.org/officeDocument/2006/relationships/image" Target="media/image457.wmf" /><Relationship Id="rId1205" Type="http://schemas.openxmlformats.org/officeDocument/2006/relationships/oleObject" Target="embeddings/oleObject745.bin" /><Relationship Id="rId1206" Type="http://schemas.openxmlformats.org/officeDocument/2006/relationships/oleObject" Target="embeddings/oleObject746.bin" /><Relationship Id="rId1207" Type="http://schemas.openxmlformats.org/officeDocument/2006/relationships/image" Target="media/image458.wmf" /><Relationship Id="rId1208" Type="http://schemas.openxmlformats.org/officeDocument/2006/relationships/oleObject" Target="embeddings/oleObject747.bin" /><Relationship Id="rId1209" Type="http://schemas.openxmlformats.org/officeDocument/2006/relationships/oleObject" Target="embeddings/oleObject748.bin" /><Relationship Id="rId121" Type="http://schemas.openxmlformats.org/officeDocument/2006/relationships/image" Target="media/image57.wmf" /><Relationship Id="rId1210" Type="http://schemas.openxmlformats.org/officeDocument/2006/relationships/image" Target="media/image459.wmf" /><Relationship Id="rId1211" Type="http://schemas.openxmlformats.org/officeDocument/2006/relationships/oleObject" Target="embeddings/oleObject749.bin" /><Relationship Id="rId1212" Type="http://schemas.openxmlformats.org/officeDocument/2006/relationships/oleObject" Target="embeddings/oleObject750.bin" /><Relationship Id="rId1213" Type="http://schemas.openxmlformats.org/officeDocument/2006/relationships/oleObject" Target="embeddings/oleObject751.bin" /><Relationship Id="rId1214" Type="http://schemas.openxmlformats.org/officeDocument/2006/relationships/oleObject" Target="embeddings/oleObject752.bin" /><Relationship Id="rId1215" Type="http://schemas.openxmlformats.org/officeDocument/2006/relationships/image" Target="media/image460.wmf" /><Relationship Id="rId1216" Type="http://schemas.openxmlformats.org/officeDocument/2006/relationships/oleObject" Target="embeddings/oleObject753.bin" /><Relationship Id="rId1217" Type="http://schemas.openxmlformats.org/officeDocument/2006/relationships/oleObject" Target="embeddings/oleObject754.bin" /><Relationship Id="rId1218" Type="http://schemas.openxmlformats.org/officeDocument/2006/relationships/oleObject" Target="embeddings/oleObject755.bin" /><Relationship Id="rId1219" Type="http://schemas.openxmlformats.org/officeDocument/2006/relationships/oleObject" Target="embeddings/oleObject756.bin" /><Relationship Id="rId122" Type="http://schemas.openxmlformats.org/officeDocument/2006/relationships/oleObject" Target="embeddings/oleObject62.bin" /><Relationship Id="rId1220" Type="http://schemas.openxmlformats.org/officeDocument/2006/relationships/image" Target="media/image461.wmf" /><Relationship Id="rId1221" Type="http://schemas.openxmlformats.org/officeDocument/2006/relationships/oleObject" Target="embeddings/oleObject757.bin" /><Relationship Id="rId1222" Type="http://schemas.openxmlformats.org/officeDocument/2006/relationships/image" Target="media/image462.wmf" /><Relationship Id="rId1223" Type="http://schemas.openxmlformats.org/officeDocument/2006/relationships/oleObject" Target="embeddings/oleObject758.bin" /><Relationship Id="rId1224" Type="http://schemas.openxmlformats.org/officeDocument/2006/relationships/oleObject" Target="embeddings/oleObject759.bin" /><Relationship Id="rId1225" Type="http://schemas.openxmlformats.org/officeDocument/2006/relationships/oleObject" Target="embeddings/oleObject760.bin" /><Relationship Id="rId1226" Type="http://schemas.openxmlformats.org/officeDocument/2006/relationships/oleObject" Target="embeddings/oleObject761.bin" /><Relationship Id="rId1227" Type="http://schemas.openxmlformats.org/officeDocument/2006/relationships/oleObject" Target="embeddings/oleObject762.bin" /><Relationship Id="rId1228" Type="http://schemas.openxmlformats.org/officeDocument/2006/relationships/image" Target="media/image463.wmf" /><Relationship Id="rId1229" Type="http://schemas.openxmlformats.org/officeDocument/2006/relationships/oleObject" Target="embeddings/oleObject763.bin" /><Relationship Id="rId123" Type="http://schemas.openxmlformats.org/officeDocument/2006/relationships/image" Target="media/image58.wmf" /><Relationship Id="rId1230" Type="http://schemas.openxmlformats.org/officeDocument/2006/relationships/oleObject" Target="embeddings/oleObject764.bin" /><Relationship Id="rId1231" Type="http://schemas.openxmlformats.org/officeDocument/2006/relationships/oleObject" Target="embeddings/oleObject765.bin" /><Relationship Id="rId1232" Type="http://schemas.openxmlformats.org/officeDocument/2006/relationships/oleObject" Target="embeddings/oleObject766.bin" /><Relationship Id="rId1233" Type="http://schemas.openxmlformats.org/officeDocument/2006/relationships/image" Target="media/image464.wmf" /><Relationship Id="rId1234" Type="http://schemas.openxmlformats.org/officeDocument/2006/relationships/oleObject" Target="embeddings/oleObject767.bin" /><Relationship Id="rId1235" Type="http://schemas.openxmlformats.org/officeDocument/2006/relationships/image" Target="media/image465.wmf" /><Relationship Id="rId1236" Type="http://schemas.openxmlformats.org/officeDocument/2006/relationships/oleObject" Target="embeddings/oleObject768.bin" /><Relationship Id="rId1237" Type="http://schemas.openxmlformats.org/officeDocument/2006/relationships/oleObject" Target="embeddings/oleObject769.bin" /><Relationship Id="rId1238" Type="http://schemas.openxmlformats.org/officeDocument/2006/relationships/oleObject" Target="embeddings/oleObject770.bin" /><Relationship Id="rId1239" Type="http://schemas.openxmlformats.org/officeDocument/2006/relationships/oleObject" Target="embeddings/oleObject771.bin" /><Relationship Id="rId124" Type="http://schemas.openxmlformats.org/officeDocument/2006/relationships/oleObject" Target="embeddings/oleObject63.bin" /><Relationship Id="rId1240" Type="http://schemas.openxmlformats.org/officeDocument/2006/relationships/oleObject" Target="embeddings/oleObject772.bin" /><Relationship Id="rId1241" Type="http://schemas.openxmlformats.org/officeDocument/2006/relationships/oleObject" Target="embeddings/oleObject773.bin" /><Relationship Id="rId1242" Type="http://schemas.openxmlformats.org/officeDocument/2006/relationships/oleObject" Target="embeddings/oleObject774.bin" /><Relationship Id="rId1243" Type="http://schemas.openxmlformats.org/officeDocument/2006/relationships/image" Target="media/image466.wmf" /><Relationship Id="rId1244" Type="http://schemas.openxmlformats.org/officeDocument/2006/relationships/oleObject" Target="embeddings/oleObject775.bin" /><Relationship Id="rId1245" Type="http://schemas.openxmlformats.org/officeDocument/2006/relationships/oleObject" Target="embeddings/oleObject776.bin" /><Relationship Id="rId1246" Type="http://schemas.openxmlformats.org/officeDocument/2006/relationships/oleObject" Target="embeddings/oleObject777.bin" /><Relationship Id="rId1247" Type="http://schemas.openxmlformats.org/officeDocument/2006/relationships/oleObject" Target="embeddings/oleObject778.bin" /><Relationship Id="rId1248" Type="http://schemas.openxmlformats.org/officeDocument/2006/relationships/image" Target="media/image467.wmf" /><Relationship Id="rId1249" Type="http://schemas.openxmlformats.org/officeDocument/2006/relationships/oleObject" Target="embeddings/oleObject779.bin" /><Relationship Id="rId125" Type="http://schemas.openxmlformats.org/officeDocument/2006/relationships/image" Target="media/image59.wmf" /><Relationship Id="rId1250" Type="http://schemas.openxmlformats.org/officeDocument/2006/relationships/image" Target="media/image468.wmf" /><Relationship Id="rId1251" Type="http://schemas.openxmlformats.org/officeDocument/2006/relationships/oleObject" Target="embeddings/oleObject780.bin" /><Relationship Id="rId1252" Type="http://schemas.openxmlformats.org/officeDocument/2006/relationships/oleObject" Target="embeddings/oleObject781.bin" /><Relationship Id="rId1253" Type="http://schemas.openxmlformats.org/officeDocument/2006/relationships/oleObject" Target="embeddings/oleObject782.bin" /><Relationship Id="rId1254" Type="http://schemas.openxmlformats.org/officeDocument/2006/relationships/image" Target="media/image469.wmf" /><Relationship Id="rId1255" Type="http://schemas.openxmlformats.org/officeDocument/2006/relationships/oleObject" Target="embeddings/oleObject783.bin" /><Relationship Id="rId1256" Type="http://schemas.openxmlformats.org/officeDocument/2006/relationships/image" Target="media/image470.wmf" /><Relationship Id="rId1257" Type="http://schemas.openxmlformats.org/officeDocument/2006/relationships/oleObject" Target="embeddings/oleObject784.bin" /><Relationship Id="rId1258" Type="http://schemas.openxmlformats.org/officeDocument/2006/relationships/oleObject" Target="embeddings/oleObject785.bin" /><Relationship Id="rId1259" Type="http://schemas.openxmlformats.org/officeDocument/2006/relationships/image" Target="media/image471.wmf" /><Relationship Id="rId126" Type="http://schemas.openxmlformats.org/officeDocument/2006/relationships/oleObject" Target="embeddings/oleObject64.bin" /><Relationship Id="rId1260" Type="http://schemas.openxmlformats.org/officeDocument/2006/relationships/oleObject" Target="embeddings/oleObject786.bin" /><Relationship Id="rId1261" Type="http://schemas.openxmlformats.org/officeDocument/2006/relationships/oleObject" Target="embeddings/oleObject787.bin" /><Relationship Id="rId1262" Type="http://schemas.openxmlformats.org/officeDocument/2006/relationships/oleObject" Target="embeddings/oleObject788.bin" /><Relationship Id="rId1263" Type="http://schemas.openxmlformats.org/officeDocument/2006/relationships/image" Target="media/image472.wmf" /><Relationship Id="rId1264" Type="http://schemas.openxmlformats.org/officeDocument/2006/relationships/oleObject" Target="embeddings/oleObject789.bin" /><Relationship Id="rId1265" Type="http://schemas.openxmlformats.org/officeDocument/2006/relationships/oleObject" Target="embeddings/oleObject790.bin" /><Relationship Id="rId1266" Type="http://schemas.openxmlformats.org/officeDocument/2006/relationships/image" Target="media/image473.wmf" /><Relationship Id="rId1267" Type="http://schemas.openxmlformats.org/officeDocument/2006/relationships/oleObject" Target="embeddings/oleObject791.bin" /><Relationship Id="rId1268" Type="http://schemas.openxmlformats.org/officeDocument/2006/relationships/oleObject" Target="embeddings/oleObject792.bin" /><Relationship Id="rId1269" Type="http://schemas.openxmlformats.org/officeDocument/2006/relationships/image" Target="media/image474.wmf" /><Relationship Id="rId127" Type="http://schemas.openxmlformats.org/officeDocument/2006/relationships/image" Target="media/image60.wmf" /><Relationship Id="rId1270" Type="http://schemas.openxmlformats.org/officeDocument/2006/relationships/oleObject" Target="embeddings/oleObject793.bin" /><Relationship Id="rId1271" Type="http://schemas.openxmlformats.org/officeDocument/2006/relationships/image" Target="media/image475.wmf" /><Relationship Id="rId1272" Type="http://schemas.openxmlformats.org/officeDocument/2006/relationships/oleObject" Target="embeddings/oleObject794.bin" /><Relationship Id="rId1273" Type="http://schemas.openxmlformats.org/officeDocument/2006/relationships/image" Target="media/image476.wmf" /><Relationship Id="rId1274" Type="http://schemas.openxmlformats.org/officeDocument/2006/relationships/oleObject" Target="embeddings/oleObject795.bin" /><Relationship Id="rId1275" Type="http://schemas.openxmlformats.org/officeDocument/2006/relationships/image" Target="media/image477.wmf" /><Relationship Id="rId1276" Type="http://schemas.openxmlformats.org/officeDocument/2006/relationships/oleObject" Target="embeddings/oleObject796.bin" /><Relationship Id="rId1277" Type="http://schemas.openxmlformats.org/officeDocument/2006/relationships/oleObject" Target="embeddings/oleObject797.bin" /><Relationship Id="rId1278" Type="http://schemas.openxmlformats.org/officeDocument/2006/relationships/oleObject" Target="embeddings/oleObject798.bin" /><Relationship Id="rId1279" Type="http://schemas.openxmlformats.org/officeDocument/2006/relationships/oleObject" Target="embeddings/oleObject799.bin" /><Relationship Id="rId128" Type="http://schemas.openxmlformats.org/officeDocument/2006/relationships/oleObject" Target="embeddings/oleObject65.bin" /><Relationship Id="rId1280" Type="http://schemas.openxmlformats.org/officeDocument/2006/relationships/oleObject" Target="embeddings/oleObject800.bin" /><Relationship Id="rId1281" Type="http://schemas.openxmlformats.org/officeDocument/2006/relationships/image" Target="media/image478.wmf" /><Relationship Id="rId1282" Type="http://schemas.openxmlformats.org/officeDocument/2006/relationships/oleObject" Target="embeddings/oleObject801.bin" /><Relationship Id="rId1283" Type="http://schemas.openxmlformats.org/officeDocument/2006/relationships/image" Target="media/image479.wmf" /><Relationship Id="rId1284" Type="http://schemas.openxmlformats.org/officeDocument/2006/relationships/oleObject" Target="embeddings/oleObject802.bin" /><Relationship Id="rId1285" Type="http://schemas.openxmlformats.org/officeDocument/2006/relationships/oleObject" Target="embeddings/oleObject803.bin" /><Relationship Id="rId1286" Type="http://schemas.openxmlformats.org/officeDocument/2006/relationships/oleObject" Target="embeddings/oleObject804.bin" /><Relationship Id="rId1287" Type="http://schemas.openxmlformats.org/officeDocument/2006/relationships/oleObject" Target="embeddings/oleObject805.bin" /><Relationship Id="rId1288" Type="http://schemas.openxmlformats.org/officeDocument/2006/relationships/image" Target="media/image480.wmf" /><Relationship Id="rId1289" Type="http://schemas.openxmlformats.org/officeDocument/2006/relationships/oleObject" Target="embeddings/oleObject806.bin" /><Relationship Id="rId129" Type="http://schemas.openxmlformats.org/officeDocument/2006/relationships/oleObject" Target="embeddings/oleObject66.bin" /><Relationship Id="rId1290" Type="http://schemas.openxmlformats.org/officeDocument/2006/relationships/oleObject" Target="embeddings/oleObject807.bin" /><Relationship Id="rId1291" Type="http://schemas.openxmlformats.org/officeDocument/2006/relationships/image" Target="media/image481.wmf" /><Relationship Id="rId1292" Type="http://schemas.openxmlformats.org/officeDocument/2006/relationships/oleObject" Target="embeddings/oleObject808.bin" /><Relationship Id="rId1293" Type="http://schemas.openxmlformats.org/officeDocument/2006/relationships/image" Target="media/image482.wmf" /><Relationship Id="rId1294" Type="http://schemas.openxmlformats.org/officeDocument/2006/relationships/oleObject" Target="embeddings/oleObject809.bin" /><Relationship Id="rId1295" Type="http://schemas.openxmlformats.org/officeDocument/2006/relationships/oleObject" Target="embeddings/oleObject810.bin" /><Relationship Id="rId1296" Type="http://schemas.openxmlformats.org/officeDocument/2006/relationships/image" Target="media/image483.wmf" /><Relationship Id="rId1297" Type="http://schemas.openxmlformats.org/officeDocument/2006/relationships/oleObject" Target="embeddings/oleObject811.bin" /><Relationship Id="rId1298" Type="http://schemas.openxmlformats.org/officeDocument/2006/relationships/image" Target="media/image484.png" /><Relationship Id="rId1299" Type="http://schemas.openxmlformats.org/officeDocument/2006/relationships/oleObject" Target="embeddings/oleObject812.bin" /><Relationship Id="rId13" Type="http://schemas.openxmlformats.org/officeDocument/2006/relationships/image" Target="media/image10.wmf" /><Relationship Id="rId130" Type="http://schemas.openxmlformats.org/officeDocument/2006/relationships/image" Target="media/image61.wmf" /><Relationship Id="rId1300" Type="http://schemas.openxmlformats.org/officeDocument/2006/relationships/image" Target="media/image485.wmf" /><Relationship Id="rId1301" Type="http://schemas.openxmlformats.org/officeDocument/2006/relationships/oleObject" Target="embeddings/oleObject813.bin" /><Relationship Id="rId1302" Type="http://schemas.openxmlformats.org/officeDocument/2006/relationships/image" Target="media/image486.wmf" /><Relationship Id="rId1303" Type="http://schemas.openxmlformats.org/officeDocument/2006/relationships/oleObject" Target="embeddings/oleObject814.bin" /><Relationship Id="rId1304" Type="http://schemas.openxmlformats.org/officeDocument/2006/relationships/image" Target="media/image487.wmf" /><Relationship Id="rId1305" Type="http://schemas.openxmlformats.org/officeDocument/2006/relationships/oleObject" Target="embeddings/oleObject815.bin" /><Relationship Id="rId1306" Type="http://schemas.openxmlformats.org/officeDocument/2006/relationships/image" Target="media/image488.wmf" /><Relationship Id="rId1307" Type="http://schemas.openxmlformats.org/officeDocument/2006/relationships/oleObject" Target="embeddings/oleObject816.bin" /><Relationship Id="rId1308" Type="http://schemas.openxmlformats.org/officeDocument/2006/relationships/image" Target="media/image489.wmf" /><Relationship Id="rId1309" Type="http://schemas.openxmlformats.org/officeDocument/2006/relationships/oleObject" Target="embeddings/oleObject817.bin" /><Relationship Id="rId131" Type="http://schemas.openxmlformats.org/officeDocument/2006/relationships/oleObject" Target="embeddings/oleObject67.bin" /><Relationship Id="rId1310" Type="http://schemas.openxmlformats.org/officeDocument/2006/relationships/image" Target="media/image490.wmf" /><Relationship Id="rId1311" Type="http://schemas.openxmlformats.org/officeDocument/2006/relationships/oleObject" Target="embeddings/oleObject818.bin" /><Relationship Id="rId1312" Type="http://schemas.openxmlformats.org/officeDocument/2006/relationships/image" Target="media/image491.wmf" /><Relationship Id="rId1313" Type="http://schemas.openxmlformats.org/officeDocument/2006/relationships/oleObject" Target="embeddings/oleObject819.bin" /><Relationship Id="rId1314" Type="http://schemas.openxmlformats.org/officeDocument/2006/relationships/image" Target="media/image492.wmf" /><Relationship Id="rId1315" Type="http://schemas.openxmlformats.org/officeDocument/2006/relationships/oleObject" Target="embeddings/oleObject820.bin" /><Relationship Id="rId1316" Type="http://schemas.openxmlformats.org/officeDocument/2006/relationships/image" Target="media/image493.wmf" /><Relationship Id="rId1317" Type="http://schemas.openxmlformats.org/officeDocument/2006/relationships/oleObject" Target="embeddings/oleObject821.bin" /><Relationship Id="rId1318" Type="http://schemas.openxmlformats.org/officeDocument/2006/relationships/image" Target="media/image494.wmf" /><Relationship Id="rId1319" Type="http://schemas.openxmlformats.org/officeDocument/2006/relationships/oleObject" Target="embeddings/oleObject822.bin" /><Relationship Id="rId132" Type="http://schemas.openxmlformats.org/officeDocument/2006/relationships/oleObject" Target="embeddings/oleObject68.bin" /><Relationship Id="rId1320" Type="http://schemas.openxmlformats.org/officeDocument/2006/relationships/oleObject" Target="embeddings/oleObject823.bin" /><Relationship Id="rId1321" Type="http://schemas.openxmlformats.org/officeDocument/2006/relationships/oleObject" Target="embeddings/oleObject824.bin" /><Relationship Id="rId1322" Type="http://schemas.openxmlformats.org/officeDocument/2006/relationships/oleObject" Target="embeddings/oleObject825.bin" /><Relationship Id="rId1323" Type="http://schemas.openxmlformats.org/officeDocument/2006/relationships/oleObject" Target="embeddings/oleObject826.bin" /><Relationship Id="rId1324" Type="http://schemas.openxmlformats.org/officeDocument/2006/relationships/oleObject" Target="embeddings/oleObject827.bin" /><Relationship Id="rId1325" Type="http://schemas.openxmlformats.org/officeDocument/2006/relationships/oleObject" Target="embeddings/oleObject828.bin" /><Relationship Id="rId1326" Type="http://schemas.openxmlformats.org/officeDocument/2006/relationships/image" Target="media/image495.wmf" /><Relationship Id="rId1327" Type="http://schemas.openxmlformats.org/officeDocument/2006/relationships/oleObject" Target="embeddings/oleObject829.bin" /><Relationship Id="rId1328" Type="http://schemas.openxmlformats.org/officeDocument/2006/relationships/oleObject" Target="embeddings/oleObject830.bin" /><Relationship Id="rId1329" Type="http://schemas.openxmlformats.org/officeDocument/2006/relationships/image" Target="media/image496.wmf" /><Relationship Id="rId133" Type="http://schemas.openxmlformats.org/officeDocument/2006/relationships/oleObject" Target="embeddings/oleObject69.bin" /><Relationship Id="rId1330" Type="http://schemas.openxmlformats.org/officeDocument/2006/relationships/oleObject" Target="embeddings/oleObject831.bin" /><Relationship Id="rId1331" Type="http://schemas.openxmlformats.org/officeDocument/2006/relationships/image" Target="media/image497.wmf" /><Relationship Id="rId1332" Type="http://schemas.openxmlformats.org/officeDocument/2006/relationships/oleObject" Target="embeddings/oleObject832.bin" /><Relationship Id="rId1333" Type="http://schemas.openxmlformats.org/officeDocument/2006/relationships/oleObject" Target="embeddings/oleObject833.bin" /><Relationship Id="rId1334" Type="http://schemas.openxmlformats.org/officeDocument/2006/relationships/image" Target="media/image498.wmf" /><Relationship Id="rId1335" Type="http://schemas.openxmlformats.org/officeDocument/2006/relationships/oleObject" Target="embeddings/oleObject834.bin" /><Relationship Id="rId1336" Type="http://schemas.openxmlformats.org/officeDocument/2006/relationships/oleObject" Target="embeddings/oleObject835.bin" /><Relationship Id="rId1337" Type="http://schemas.openxmlformats.org/officeDocument/2006/relationships/oleObject" Target="embeddings/oleObject836.bin" /><Relationship Id="rId1338" Type="http://schemas.openxmlformats.org/officeDocument/2006/relationships/oleObject" Target="embeddings/oleObject837.bin" /><Relationship Id="rId1339" Type="http://schemas.openxmlformats.org/officeDocument/2006/relationships/oleObject" Target="embeddings/oleObject838.bin" /><Relationship Id="rId134" Type="http://schemas.openxmlformats.org/officeDocument/2006/relationships/oleObject" Target="embeddings/oleObject70.bin" /><Relationship Id="rId1340" Type="http://schemas.openxmlformats.org/officeDocument/2006/relationships/image" Target="media/image499.png" /><Relationship Id="rId1341" Type="http://schemas.openxmlformats.org/officeDocument/2006/relationships/oleObject" Target="embeddings/oleObject839.bin" /><Relationship Id="rId1342" Type="http://schemas.openxmlformats.org/officeDocument/2006/relationships/oleObject" Target="embeddings/oleObject840.bin" /><Relationship Id="rId1343" Type="http://schemas.openxmlformats.org/officeDocument/2006/relationships/image" Target="media/image500.wmf" /><Relationship Id="rId1344" Type="http://schemas.openxmlformats.org/officeDocument/2006/relationships/oleObject" Target="embeddings/oleObject841.bin" /><Relationship Id="rId1345" Type="http://schemas.openxmlformats.org/officeDocument/2006/relationships/image" Target="media/image501.wmf" /><Relationship Id="rId1346" Type="http://schemas.openxmlformats.org/officeDocument/2006/relationships/oleObject" Target="embeddings/oleObject842.bin" /><Relationship Id="rId1347" Type="http://schemas.openxmlformats.org/officeDocument/2006/relationships/oleObject" Target="embeddings/oleObject843.bin" /><Relationship Id="rId1348" Type="http://schemas.openxmlformats.org/officeDocument/2006/relationships/oleObject" Target="embeddings/oleObject844.bin" /><Relationship Id="rId1349" Type="http://schemas.openxmlformats.org/officeDocument/2006/relationships/image" Target="media/image502.wmf" /><Relationship Id="rId135" Type="http://schemas.openxmlformats.org/officeDocument/2006/relationships/image" Target="media/image62.wmf" /><Relationship Id="rId1350" Type="http://schemas.openxmlformats.org/officeDocument/2006/relationships/oleObject" Target="embeddings/oleObject845.bin" /><Relationship Id="rId1351" Type="http://schemas.openxmlformats.org/officeDocument/2006/relationships/image" Target="media/image503.wmf" /><Relationship Id="rId1352" Type="http://schemas.openxmlformats.org/officeDocument/2006/relationships/oleObject" Target="embeddings/oleObject846.bin" /><Relationship Id="rId1353" Type="http://schemas.openxmlformats.org/officeDocument/2006/relationships/image" Target="media/image504.wmf" /><Relationship Id="rId1354" Type="http://schemas.openxmlformats.org/officeDocument/2006/relationships/oleObject" Target="embeddings/oleObject847.bin" /><Relationship Id="rId1355" Type="http://schemas.openxmlformats.org/officeDocument/2006/relationships/oleObject" Target="embeddings/oleObject848.bin" /><Relationship Id="rId1356" Type="http://schemas.openxmlformats.org/officeDocument/2006/relationships/oleObject" Target="embeddings/oleObject849.bin" /><Relationship Id="rId1357" Type="http://schemas.openxmlformats.org/officeDocument/2006/relationships/oleObject" Target="embeddings/oleObject850.bin" /><Relationship Id="rId1358" Type="http://schemas.openxmlformats.org/officeDocument/2006/relationships/image" Target="media/image505.png" /><Relationship Id="rId1359" Type="http://schemas.openxmlformats.org/officeDocument/2006/relationships/oleObject" Target="embeddings/oleObject851.bin" /><Relationship Id="rId136" Type="http://schemas.openxmlformats.org/officeDocument/2006/relationships/oleObject" Target="embeddings/oleObject71.bin" /><Relationship Id="rId1360" Type="http://schemas.openxmlformats.org/officeDocument/2006/relationships/oleObject" Target="embeddings/oleObject852.bin" /><Relationship Id="rId1361" Type="http://schemas.openxmlformats.org/officeDocument/2006/relationships/oleObject" Target="embeddings/oleObject853.bin" /><Relationship Id="rId1362" Type="http://schemas.openxmlformats.org/officeDocument/2006/relationships/oleObject" Target="embeddings/oleObject854.bin" /><Relationship Id="rId1363" Type="http://schemas.openxmlformats.org/officeDocument/2006/relationships/oleObject" Target="embeddings/oleObject855.bin" /><Relationship Id="rId1364" Type="http://schemas.openxmlformats.org/officeDocument/2006/relationships/oleObject" Target="embeddings/oleObject856.bin" /><Relationship Id="rId1365" Type="http://schemas.openxmlformats.org/officeDocument/2006/relationships/oleObject" Target="embeddings/oleObject857.bin" /><Relationship Id="rId1366" Type="http://schemas.openxmlformats.org/officeDocument/2006/relationships/image" Target="media/image506.wmf" /><Relationship Id="rId1367" Type="http://schemas.openxmlformats.org/officeDocument/2006/relationships/oleObject" Target="embeddings/oleObject858.bin" /><Relationship Id="rId1368" Type="http://schemas.openxmlformats.org/officeDocument/2006/relationships/image" Target="media/image507.wmf" /><Relationship Id="rId1369" Type="http://schemas.openxmlformats.org/officeDocument/2006/relationships/oleObject" Target="embeddings/oleObject859.bin" /><Relationship Id="rId137" Type="http://schemas.openxmlformats.org/officeDocument/2006/relationships/image" Target="media/image63.wmf" /><Relationship Id="rId1370" Type="http://schemas.openxmlformats.org/officeDocument/2006/relationships/oleObject" Target="embeddings/oleObject860.bin" /><Relationship Id="rId1371" Type="http://schemas.openxmlformats.org/officeDocument/2006/relationships/oleObject" Target="embeddings/oleObject861.bin" /><Relationship Id="rId1372" Type="http://schemas.openxmlformats.org/officeDocument/2006/relationships/oleObject" Target="embeddings/oleObject862.bin" /><Relationship Id="rId1373" Type="http://schemas.openxmlformats.org/officeDocument/2006/relationships/oleObject" Target="embeddings/oleObject863.bin" /><Relationship Id="rId1374" Type="http://schemas.openxmlformats.org/officeDocument/2006/relationships/oleObject" Target="embeddings/oleObject864.bin" /><Relationship Id="rId1375" Type="http://schemas.openxmlformats.org/officeDocument/2006/relationships/image" Target="media/image508.wmf" /><Relationship Id="rId1376" Type="http://schemas.openxmlformats.org/officeDocument/2006/relationships/oleObject" Target="embeddings/oleObject865.bin" /><Relationship Id="rId1377" Type="http://schemas.openxmlformats.org/officeDocument/2006/relationships/image" Target="media/image509.png" /><Relationship Id="rId1378" Type="http://schemas.openxmlformats.org/officeDocument/2006/relationships/oleObject" Target="embeddings/oleObject866.bin" /><Relationship Id="rId1379" Type="http://schemas.openxmlformats.org/officeDocument/2006/relationships/oleObject" Target="embeddings/oleObject867.bin" /><Relationship Id="rId138" Type="http://schemas.openxmlformats.org/officeDocument/2006/relationships/oleObject" Target="embeddings/oleObject72.bin" /><Relationship Id="rId1380" Type="http://schemas.openxmlformats.org/officeDocument/2006/relationships/image" Target="media/image510.wmf" /><Relationship Id="rId1381" Type="http://schemas.openxmlformats.org/officeDocument/2006/relationships/oleObject" Target="embeddings/oleObject868.bin" /><Relationship Id="rId1382" Type="http://schemas.openxmlformats.org/officeDocument/2006/relationships/oleObject" Target="embeddings/oleObject869.bin" /><Relationship Id="rId1383" Type="http://schemas.openxmlformats.org/officeDocument/2006/relationships/oleObject" Target="embeddings/oleObject870.bin" /><Relationship Id="rId1384" Type="http://schemas.openxmlformats.org/officeDocument/2006/relationships/oleObject" Target="embeddings/oleObject871.bin" /><Relationship Id="rId1385" Type="http://schemas.openxmlformats.org/officeDocument/2006/relationships/oleObject" Target="embeddings/oleObject872.bin" /><Relationship Id="rId1386" Type="http://schemas.openxmlformats.org/officeDocument/2006/relationships/oleObject" Target="embeddings/oleObject873.bin" /><Relationship Id="rId1387" Type="http://schemas.openxmlformats.org/officeDocument/2006/relationships/oleObject" Target="embeddings/oleObject874.bin" /><Relationship Id="rId1388" Type="http://schemas.openxmlformats.org/officeDocument/2006/relationships/oleObject" Target="embeddings/oleObject875.bin" /><Relationship Id="rId1389" Type="http://schemas.openxmlformats.org/officeDocument/2006/relationships/image" Target="media/image511.wmf" /><Relationship Id="rId139" Type="http://schemas.openxmlformats.org/officeDocument/2006/relationships/image" Target="media/image64.wmf" /><Relationship Id="rId1390" Type="http://schemas.openxmlformats.org/officeDocument/2006/relationships/oleObject" Target="embeddings/oleObject876.bin" /><Relationship Id="rId1391" Type="http://schemas.openxmlformats.org/officeDocument/2006/relationships/oleObject" Target="embeddings/oleObject877.bin" /><Relationship Id="rId1392" Type="http://schemas.openxmlformats.org/officeDocument/2006/relationships/image" Target="media/image512.wmf" /><Relationship Id="rId1393" Type="http://schemas.openxmlformats.org/officeDocument/2006/relationships/oleObject" Target="embeddings/oleObject878.bin" /><Relationship Id="rId1394" Type="http://schemas.openxmlformats.org/officeDocument/2006/relationships/image" Target="media/image513.wmf" /><Relationship Id="rId1395" Type="http://schemas.openxmlformats.org/officeDocument/2006/relationships/oleObject" Target="embeddings/oleObject879.bin" /><Relationship Id="rId1396" Type="http://schemas.openxmlformats.org/officeDocument/2006/relationships/oleObject" Target="embeddings/oleObject880.bin" /><Relationship Id="rId1397" Type="http://schemas.openxmlformats.org/officeDocument/2006/relationships/oleObject" Target="embeddings/oleObject881.bin" /><Relationship Id="rId1398" Type="http://schemas.openxmlformats.org/officeDocument/2006/relationships/oleObject" Target="embeddings/oleObject882.bin" /><Relationship Id="rId1399" Type="http://schemas.openxmlformats.org/officeDocument/2006/relationships/image" Target="media/image514.wmf" /><Relationship Id="rId14" Type="http://schemas.openxmlformats.org/officeDocument/2006/relationships/oleObject" Target="embeddings/oleObject1.bin" /><Relationship Id="rId140" Type="http://schemas.openxmlformats.org/officeDocument/2006/relationships/oleObject" Target="embeddings/oleObject73.bin" /><Relationship Id="rId1400" Type="http://schemas.openxmlformats.org/officeDocument/2006/relationships/oleObject" Target="embeddings/oleObject883.bin" /><Relationship Id="rId1401" Type="http://schemas.openxmlformats.org/officeDocument/2006/relationships/oleObject" Target="embeddings/oleObject884.bin" /><Relationship Id="rId1402" Type="http://schemas.openxmlformats.org/officeDocument/2006/relationships/image" Target="media/image515.wmf" /><Relationship Id="rId1403" Type="http://schemas.openxmlformats.org/officeDocument/2006/relationships/oleObject" Target="embeddings/oleObject885.bin" /><Relationship Id="rId1404" Type="http://schemas.openxmlformats.org/officeDocument/2006/relationships/oleObject" Target="embeddings/oleObject886.bin" /><Relationship Id="rId1405" Type="http://schemas.openxmlformats.org/officeDocument/2006/relationships/oleObject" Target="embeddings/oleObject887.bin" /><Relationship Id="rId1406" Type="http://schemas.openxmlformats.org/officeDocument/2006/relationships/image" Target="media/image516.wmf" /><Relationship Id="rId1407" Type="http://schemas.openxmlformats.org/officeDocument/2006/relationships/oleObject" Target="embeddings/oleObject888.bin" /><Relationship Id="rId1408" Type="http://schemas.openxmlformats.org/officeDocument/2006/relationships/image" Target="media/image517.wmf" /><Relationship Id="rId1409" Type="http://schemas.openxmlformats.org/officeDocument/2006/relationships/oleObject" Target="embeddings/oleObject889.bin" /><Relationship Id="rId141" Type="http://schemas.openxmlformats.org/officeDocument/2006/relationships/image" Target="media/image65.wmf" /><Relationship Id="rId1410" Type="http://schemas.openxmlformats.org/officeDocument/2006/relationships/image" Target="media/image518.wmf" /><Relationship Id="rId1411" Type="http://schemas.openxmlformats.org/officeDocument/2006/relationships/oleObject" Target="embeddings/oleObject890.bin" /><Relationship Id="rId1412" Type="http://schemas.openxmlformats.org/officeDocument/2006/relationships/oleObject" Target="embeddings/oleObject891.bin" /><Relationship Id="rId1413" Type="http://schemas.openxmlformats.org/officeDocument/2006/relationships/image" Target="media/image519.wmf" /><Relationship Id="rId1414" Type="http://schemas.openxmlformats.org/officeDocument/2006/relationships/oleObject" Target="embeddings/oleObject892.bin" /><Relationship Id="rId1415" Type="http://schemas.openxmlformats.org/officeDocument/2006/relationships/image" Target="media/image520.wmf" /><Relationship Id="rId1416" Type="http://schemas.openxmlformats.org/officeDocument/2006/relationships/oleObject" Target="embeddings/oleObject893.bin" /><Relationship Id="rId1417" Type="http://schemas.openxmlformats.org/officeDocument/2006/relationships/oleObject" Target="embeddings/oleObject894.bin" /><Relationship Id="rId1418" Type="http://schemas.openxmlformats.org/officeDocument/2006/relationships/oleObject" Target="embeddings/oleObject895.bin" /><Relationship Id="rId1419" Type="http://schemas.openxmlformats.org/officeDocument/2006/relationships/oleObject" Target="embeddings/oleObject896.bin" /><Relationship Id="rId142" Type="http://schemas.openxmlformats.org/officeDocument/2006/relationships/oleObject" Target="embeddings/oleObject74.bin" /><Relationship Id="rId1420" Type="http://schemas.openxmlformats.org/officeDocument/2006/relationships/image" Target="media/image521.wmf" /><Relationship Id="rId1421" Type="http://schemas.openxmlformats.org/officeDocument/2006/relationships/oleObject" Target="embeddings/oleObject897.bin" /><Relationship Id="rId1422" Type="http://schemas.openxmlformats.org/officeDocument/2006/relationships/oleObject" Target="embeddings/oleObject898.bin" /><Relationship Id="rId1423" Type="http://schemas.openxmlformats.org/officeDocument/2006/relationships/image" Target="media/image522.wmf" /><Relationship Id="rId1424" Type="http://schemas.openxmlformats.org/officeDocument/2006/relationships/oleObject" Target="embeddings/oleObject899.bin" /><Relationship Id="rId1425" Type="http://schemas.openxmlformats.org/officeDocument/2006/relationships/oleObject" Target="embeddings/oleObject900.bin" /><Relationship Id="rId1426" Type="http://schemas.openxmlformats.org/officeDocument/2006/relationships/oleObject" Target="embeddings/oleObject901.bin" /><Relationship Id="rId1427" Type="http://schemas.openxmlformats.org/officeDocument/2006/relationships/oleObject" Target="embeddings/oleObject902.bin" /><Relationship Id="rId1428" Type="http://schemas.openxmlformats.org/officeDocument/2006/relationships/oleObject" Target="embeddings/oleObject903.bin" /><Relationship Id="rId1429" Type="http://schemas.openxmlformats.org/officeDocument/2006/relationships/image" Target="media/image523.wmf" /><Relationship Id="rId143" Type="http://schemas.openxmlformats.org/officeDocument/2006/relationships/oleObject" Target="embeddings/oleObject75.bin" /><Relationship Id="rId1430" Type="http://schemas.openxmlformats.org/officeDocument/2006/relationships/oleObject" Target="embeddings/oleObject904.bin" /><Relationship Id="rId1431" Type="http://schemas.openxmlformats.org/officeDocument/2006/relationships/image" Target="media/image524.wmf" /><Relationship Id="rId1432" Type="http://schemas.openxmlformats.org/officeDocument/2006/relationships/oleObject" Target="embeddings/oleObject905.bin" /><Relationship Id="rId1433" Type="http://schemas.openxmlformats.org/officeDocument/2006/relationships/oleObject" Target="embeddings/oleObject906.bin" /><Relationship Id="rId1434" Type="http://schemas.openxmlformats.org/officeDocument/2006/relationships/oleObject" Target="embeddings/oleObject907.bin" /><Relationship Id="rId1435" Type="http://schemas.openxmlformats.org/officeDocument/2006/relationships/oleObject" Target="embeddings/oleObject908.bin" /><Relationship Id="rId1436" Type="http://schemas.openxmlformats.org/officeDocument/2006/relationships/oleObject" Target="embeddings/oleObject909.bin" /><Relationship Id="rId1437" Type="http://schemas.openxmlformats.org/officeDocument/2006/relationships/image" Target="media/image525.wmf" /><Relationship Id="rId1438" Type="http://schemas.openxmlformats.org/officeDocument/2006/relationships/oleObject" Target="embeddings/oleObject910.bin" /><Relationship Id="rId1439" Type="http://schemas.openxmlformats.org/officeDocument/2006/relationships/image" Target="media/image526.wmf" /><Relationship Id="rId144" Type="http://schemas.openxmlformats.org/officeDocument/2006/relationships/oleObject" Target="embeddings/oleObject76.bin" /><Relationship Id="rId1440" Type="http://schemas.openxmlformats.org/officeDocument/2006/relationships/oleObject" Target="embeddings/oleObject911.bin" /><Relationship Id="rId1441" Type="http://schemas.openxmlformats.org/officeDocument/2006/relationships/oleObject" Target="embeddings/oleObject912.bin" /><Relationship Id="rId1442" Type="http://schemas.openxmlformats.org/officeDocument/2006/relationships/oleObject" Target="embeddings/oleObject913.bin" /><Relationship Id="rId1443" Type="http://schemas.openxmlformats.org/officeDocument/2006/relationships/oleObject" Target="embeddings/oleObject914.bin" /><Relationship Id="rId1444" Type="http://schemas.openxmlformats.org/officeDocument/2006/relationships/oleObject" Target="embeddings/oleObject915.bin" /><Relationship Id="rId1445" Type="http://schemas.openxmlformats.org/officeDocument/2006/relationships/oleObject" Target="embeddings/oleObject916.bin" /><Relationship Id="rId1446" Type="http://schemas.openxmlformats.org/officeDocument/2006/relationships/image" Target="media/image527.wmf" /><Relationship Id="rId1447" Type="http://schemas.openxmlformats.org/officeDocument/2006/relationships/oleObject" Target="embeddings/oleObject917.bin" /><Relationship Id="rId1448" Type="http://schemas.openxmlformats.org/officeDocument/2006/relationships/image" Target="media/image528.wmf" /><Relationship Id="rId1449" Type="http://schemas.openxmlformats.org/officeDocument/2006/relationships/oleObject" Target="embeddings/oleObject918.bin" /><Relationship Id="rId145" Type="http://schemas.openxmlformats.org/officeDocument/2006/relationships/image" Target="media/image66.png" /><Relationship Id="rId1450" Type="http://schemas.openxmlformats.org/officeDocument/2006/relationships/image" Target="media/image529.wmf" /><Relationship Id="rId1451" Type="http://schemas.openxmlformats.org/officeDocument/2006/relationships/oleObject" Target="embeddings/oleObject919.bin" /><Relationship Id="rId1452" Type="http://schemas.openxmlformats.org/officeDocument/2006/relationships/image" Target="media/image530.wmf" /><Relationship Id="rId1453" Type="http://schemas.openxmlformats.org/officeDocument/2006/relationships/oleObject" Target="embeddings/oleObject920.bin" /><Relationship Id="rId1454" Type="http://schemas.openxmlformats.org/officeDocument/2006/relationships/image" Target="media/image531.wmf" /><Relationship Id="rId1455" Type="http://schemas.openxmlformats.org/officeDocument/2006/relationships/oleObject" Target="embeddings/oleObject921.bin" /><Relationship Id="rId1456" Type="http://schemas.openxmlformats.org/officeDocument/2006/relationships/oleObject" Target="embeddings/oleObject922.bin" /><Relationship Id="rId1457" Type="http://schemas.openxmlformats.org/officeDocument/2006/relationships/oleObject" Target="embeddings/oleObject923.bin" /><Relationship Id="rId1458" Type="http://schemas.openxmlformats.org/officeDocument/2006/relationships/image" Target="media/image532.wmf" /><Relationship Id="rId1459" Type="http://schemas.openxmlformats.org/officeDocument/2006/relationships/oleObject" Target="embeddings/oleObject924.bin" /><Relationship Id="rId146" Type="http://schemas.openxmlformats.org/officeDocument/2006/relationships/image" Target="media/image67.wmf" /><Relationship Id="rId1460" Type="http://schemas.openxmlformats.org/officeDocument/2006/relationships/image" Target="media/image533.wmf" /><Relationship Id="rId1461" Type="http://schemas.openxmlformats.org/officeDocument/2006/relationships/oleObject" Target="embeddings/oleObject925.bin" /><Relationship Id="rId1462" Type="http://schemas.openxmlformats.org/officeDocument/2006/relationships/oleObject" Target="embeddings/oleObject926.bin" /><Relationship Id="rId1463" Type="http://schemas.openxmlformats.org/officeDocument/2006/relationships/oleObject" Target="embeddings/oleObject927.bin" /><Relationship Id="rId1464" Type="http://schemas.openxmlformats.org/officeDocument/2006/relationships/image" Target="media/image534.wmf" /><Relationship Id="rId1465" Type="http://schemas.openxmlformats.org/officeDocument/2006/relationships/oleObject" Target="embeddings/oleObject928.bin" /><Relationship Id="rId1466" Type="http://schemas.openxmlformats.org/officeDocument/2006/relationships/image" Target="media/image535.wmf" /><Relationship Id="rId1467" Type="http://schemas.openxmlformats.org/officeDocument/2006/relationships/oleObject" Target="embeddings/oleObject929.bin" /><Relationship Id="rId1468" Type="http://schemas.openxmlformats.org/officeDocument/2006/relationships/image" Target="media/image536.wmf" /><Relationship Id="rId1469" Type="http://schemas.openxmlformats.org/officeDocument/2006/relationships/oleObject" Target="embeddings/oleObject930.bin" /><Relationship Id="rId147" Type="http://schemas.openxmlformats.org/officeDocument/2006/relationships/oleObject" Target="embeddings/oleObject77.bin" /><Relationship Id="rId1470" Type="http://schemas.openxmlformats.org/officeDocument/2006/relationships/oleObject" Target="embeddings/oleObject931.bin" /><Relationship Id="rId1471" Type="http://schemas.openxmlformats.org/officeDocument/2006/relationships/image" Target="media/image537.wmf" /><Relationship Id="rId1472" Type="http://schemas.openxmlformats.org/officeDocument/2006/relationships/oleObject" Target="embeddings/oleObject932.bin" /><Relationship Id="rId1473" Type="http://schemas.openxmlformats.org/officeDocument/2006/relationships/image" Target="media/image538.wmf" /><Relationship Id="rId1474" Type="http://schemas.openxmlformats.org/officeDocument/2006/relationships/oleObject" Target="embeddings/oleObject933.bin" /><Relationship Id="rId1475" Type="http://schemas.openxmlformats.org/officeDocument/2006/relationships/oleObject" Target="embeddings/oleObject934.bin" /><Relationship Id="rId1476" Type="http://schemas.openxmlformats.org/officeDocument/2006/relationships/image" Target="media/image539.wmf" /><Relationship Id="rId1477" Type="http://schemas.openxmlformats.org/officeDocument/2006/relationships/oleObject" Target="embeddings/oleObject935.bin" /><Relationship Id="rId1478" Type="http://schemas.openxmlformats.org/officeDocument/2006/relationships/image" Target="media/image540.wmf" /><Relationship Id="rId1479" Type="http://schemas.openxmlformats.org/officeDocument/2006/relationships/oleObject" Target="embeddings/oleObject936.bin" /><Relationship Id="rId148" Type="http://schemas.openxmlformats.org/officeDocument/2006/relationships/image" Target="media/image68.wmf" /><Relationship Id="rId1480" Type="http://schemas.openxmlformats.org/officeDocument/2006/relationships/oleObject" Target="embeddings/oleObject937.bin" /><Relationship Id="rId1481" Type="http://schemas.openxmlformats.org/officeDocument/2006/relationships/oleObject" Target="embeddings/oleObject938.bin" /><Relationship Id="rId1482" Type="http://schemas.openxmlformats.org/officeDocument/2006/relationships/image" Target="media/image541.wmf" /><Relationship Id="rId1483" Type="http://schemas.openxmlformats.org/officeDocument/2006/relationships/oleObject" Target="embeddings/oleObject939.bin" /><Relationship Id="rId1484" Type="http://schemas.openxmlformats.org/officeDocument/2006/relationships/oleObject" Target="embeddings/oleObject940.bin" /><Relationship Id="rId1485" Type="http://schemas.openxmlformats.org/officeDocument/2006/relationships/oleObject" Target="embeddings/oleObject941.bin" /><Relationship Id="rId1486" Type="http://schemas.openxmlformats.org/officeDocument/2006/relationships/oleObject" Target="embeddings/oleObject942.bin" /><Relationship Id="rId1487" Type="http://schemas.openxmlformats.org/officeDocument/2006/relationships/oleObject" Target="embeddings/oleObject943.bin" /><Relationship Id="rId1488" Type="http://schemas.openxmlformats.org/officeDocument/2006/relationships/oleObject" Target="embeddings/oleObject944.bin" /><Relationship Id="rId1489" Type="http://schemas.openxmlformats.org/officeDocument/2006/relationships/image" Target="media/image542.wmf" /><Relationship Id="rId149" Type="http://schemas.openxmlformats.org/officeDocument/2006/relationships/oleObject" Target="embeddings/oleObject78.bin" /><Relationship Id="rId1490" Type="http://schemas.openxmlformats.org/officeDocument/2006/relationships/oleObject" Target="embeddings/oleObject945.bin" /><Relationship Id="rId1491" Type="http://schemas.openxmlformats.org/officeDocument/2006/relationships/image" Target="media/image543.wmf" /><Relationship Id="rId1492" Type="http://schemas.openxmlformats.org/officeDocument/2006/relationships/oleObject" Target="embeddings/oleObject946.bin" /><Relationship Id="rId1493" Type="http://schemas.openxmlformats.org/officeDocument/2006/relationships/oleObject" Target="embeddings/oleObject947.bin" /><Relationship Id="rId1494" Type="http://schemas.openxmlformats.org/officeDocument/2006/relationships/oleObject" Target="embeddings/oleObject948.bin" /><Relationship Id="rId1495" Type="http://schemas.openxmlformats.org/officeDocument/2006/relationships/oleObject" Target="embeddings/oleObject949.bin" /><Relationship Id="rId1496" Type="http://schemas.openxmlformats.org/officeDocument/2006/relationships/image" Target="media/image544.wmf" /><Relationship Id="rId1497" Type="http://schemas.openxmlformats.org/officeDocument/2006/relationships/oleObject" Target="embeddings/oleObject950.bin" /><Relationship Id="rId1498" Type="http://schemas.openxmlformats.org/officeDocument/2006/relationships/oleObject" Target="embeddings/oleObject951.bin" /><Relationship Id="rId1499" Type="http://schemas.openxmlformats.org/officeDocument/2006/relationships/oleObject" Target="embeddings/oleObject952.bin" /><Relationship Id="rId15" Type="http://schemas.openxmlformats.org/officeDocument/2006/relationships/image" Target="media/image11.wmf" /><Relationship Id="rId150" Type="http://schemas.openxmlformats.org/officeDocument/2006/relationships/image" Target="media/image69.wmf" /><Relationship Id="rId1500" Type="http://schemas.openxmlformats.org/officeDocument/2006/relationships/oleObject" Target="embeddings/oleObject953.bin" /><Relationship Id="rId1501" Type="http://schemas.openxmlformats.org/officeDocument/2006/relationships/oleObject" Target="embeddings/oleObject954.bin" /><Relationship Id="rId1502" Type="http://schemas.openxmlformats.org/officeDocument/2006/relationships/oleObject" Target="embeddings/oleObject955.bin" /><Relationship Id="rId1503" Type="http://schemas.openxmlformats.org/officeDocument/2006/relationships/image" Target="media/image545.wmf" /><Relationship Id="rId1504" Type="http://schemas.openxmlformats.org/officeDocument/2006/relationships/oleObject" Target="embeddings/oleObject956.bin" /><Relationship Id="rId1505" Type="http://schemas.openxmlformats.org/officeDocument/2006/relationships/oleObject" Target="embeddings/oleObject957.bin" /><Relationship Id="rId1506" Type="http://schemas.openxmlformats.org/officeDocument/2006/relationships/image" Target="media/image546.png" /><Relationship Id="rId1507" Type="http://schemas.openxmlformats.org/officeDocument/2006/relationships/oleObject" Target="embeddings/oleObject958.bin" /><Relationship Id="rId1508" Type="http://schemas.openxmlformats.org/officeDocument/2006/relationships/oleObject" Target="embeddings/oleObject959.bin" /><Relationship Id="rId1509" Type="http://schemas.openxmlformats.org/officeDocument/2006/relationships/oleObject" Target="embeddings/oleObject960.bin" /><Relationship Id="rId151" Type="http://schemas.openxmlformats.org/officeDocument/2006/relationships/oleObject" Target="embeddings/oleObject79.bin" /><Relationship Id="rId1510" Type="http://schemas.openxmlformats.org/officeDocument/2006/relationships/oleObject" Target="embeddings/oleObject961.bin" /><Relationship Id="rId1511" Type="http://schemas.openxmlformats.org/officeDocument/2006/relationships/image" Target="media/image547.wmf" /><Relationship Id="rId1512" Type="http://schemas.openxmlformats.org/officeDocument/2006/relationships/oleObject" Target="embeddings/oleObject962.bin" /><Relationship Id="rId1513" Type="http://schemas.openxmlformats.org/officeDocument/2006/relationships/oleObject" Target="embeddings/oleObject963.bin" /><Relationship Id="rId1514" Type="http://schemas.openxmlformats.org/officeDocument/2006/relationships/oleObject" Target="embeddings/oleObject964.bin" /><Relationship Id="rId1515" Type="http://schemas.openxmlformats.org/officeDocument/2006/relationships/oleObject" Target="embeddings/oleObject965.bin" /><Relationship Id="rId1516" Type="http://schemas.openxmlformats.org/officeDocument/2006/relationships/oleObject" Target="embeddings/oleObject966.bin" /><Relationship Id="rId1517" Type="http://schemas.openxmlformats.org/officeDocument/2006/relationships/image" Target="media/image548.wmf" /><Relationship Id="rId1518" Type="http://schemas.openxmlformats.org/officeDocument/2006/relationships/oleObject" Target="embeddings/oleObject967.bin" /><Relationship Id="rId1519" Type="http://schemas.openxmlformats.org/officeDocument/2006/relationships/oleObject" Target="embeddings/oleObject968.bin" /><Relationship Id="rId152" Type="http://schemas.openxmlformats.org/officeDocument/2006/relationships/image" Target="media/image70.wmf" /><Relationship Id="rId1520" Type="http://schemas.openxmlformats.org/officeDocument/2006/relationships/oleObject" Target="embeddings/oleObject969.bin" /><Relationship Id="rId1521" Type="http://schemas.openxmlformats.org/officeDocument/2006/relationships/image" Target="media/image549.wmf" /><Relationship Id="rId1522" Type="http://schemas.openxmlformats.org/officeDocument/2006/relationships/oleObject" Target="embeddings/oleObject970.bin" /><Relationship Id="rId1523" Type="http://schemas.openxmlformats.org/officeDocument/2006/relationships/image" Target="media/image550.wmf" /><Relationship Id="rId1524" Type="http://schemas.openxmlformats.org/officeDocument/2006/relationships/oleObject" Target="embeddings/oleObject971.bin" /><Relationship Id="rId1525" Type="http://schemas.openxmlformats.org/officeDocument/2006/relationships/image" Target="media/image551.wmf" /><Relationship Id="rId1526" Type="http://schemas.openxmlformats.org/officeDocument/2006/relationships/oleObject" Target="embeddings/oleObject972.bin" /><Relationship Id="rId1527" Type="http://schemas.openxmlformats.org/officeDocument/2006/relationships/image" Target="media/image552.wmf" /><Relationship Id="rId1528" Type="http://schemas.openxmlformats.org/officeDocument/2006/relationships/oleObject" Target="embeddings/oleObject973.bin" /><Relationship Id="rId1529" Type="http://schemas.openxmlformats.org/officeDocument/2006/relationships/image" Target="media/image553.png" /><Relationship Id="rId153" Type="http://schemas.openxmlformats.org/officeDocument/2006/relationships/oleObject" Target="embeddings/oleObject80.bin" /><Relationship Id="rId1530" Type="http://schemas.openxmlformats.org/officeDocument/2006/relationships/image" Target="media/image554.wmf" /><Relationship Id="rId1531" Type="http://schemas.openxmlformats.org/officeDocument/2006/relationships/oleObject" Target="embeddings/oleObject974.bin" /><Relationship Id="rId1532" Type="http://schemas.openxmlformats.org/officeDocument/2006/relationships/oleObject" Target="embeddings/oleObject975.bin" /><Relationship Id="rId1533" Type="http://schemas.openxmlformats.org/officeDocument/2006/relationships/image" Target="media/image555.wmf" /><Relationship Id="rId1534" Type="http://schemas.openxmlformats.org/officeDocument/2006/relationships/oleObject" Target="embeddings/oleObject976.bin" /><Relationship Id="rId1535" Type="http://schemas.openxmlformats.org/officeDocument/2006/relationships/oleObject" Target="embeddings/oleObject977.bin" /><Relationship Id="rId1536" Type="http://schemas.openxmlformats.org/officeDocument/2006/relationships/oleObject" Target="embeddings/oleObject978.bin" /><Relationship Id="rId1537" Type="http://schemas.openxmlformats.org/officeDocument/2006/relationships/image" Target="media/image556.wmf" /><Relationship Id="rId1538" Type="http://schemas.openxmlformats.org/officeDocument/2006/relationships/oleObject" Target="embeddings/oleObject979.bin" /><Relationship Id="rId1539" Type="http://schemas.openxmlformats.org/officeDocument/2006/relationships/image" Target="media/image557.wmf" /><Relationship Id="rId154" Type="http://schemas.openxmlformats.org/officeDocument/2006/relationships/image" Target="media/image71.wmf" /><Relationship Id="rId1540" Type="http://schemas.openxmlformats.org/officeDocument/2006/relationships/oleObject" Target="embeddings/oleObject980.bin" /><Relationship Id="rId1541" Type="http://schemas.openxmlformats.org/officeDocument/2006/relationships/image" Target="media/image558.wmf" /><Relationship Id="rId1542" Type="http://schemas.openxmlformats.org/officeDocument/2006/relationships/oleObject" Target="embeddings/oleObject981.bin" /><Relationship Id="rId1543" Type="http://schemas.openxmlformats.org/officeDocument/2006/relationships/oleObject" Target="embeddings/oleObject982.bin" /><Relationship Id="rId1544" Type="http://schemas.openxmlformats.org/officeDocument/2006/relationships/oleObject" Target="embeddings/oleObject983.bin" /><Relationship Id="rId1545" Type="http://schemas.openxmlformats.org/officeDocument/2006/relationships/oleObject" Target="embeddings/oleObject984.bin" /><Relationship Id="rId1546" Type="http://schemas.openxmlformats.org/officeDocument/2006/relationships/image" Target="media/image559.wmf" /><Relationship Id="rId1547" Type="http://schemas.openxmlformats.org/officeDocument/2006/relationships/oleObject" Target="embeddings/oleObject985.bin" /><Relationship Id="rId1548" Type="http://schemas.openxmlformats.org/officeDocument/2006/relationships/oleObject" Target="embeddings/oleObject986.bin" /><Relationship Id="rId1549" Type="http://schemas.openxmlformats.org/officeDocument/2006/relationships/image" Target="media/image560.wmf" /><Relationship Id="rId155" Type="http://schemas.openxmlformats.org/officeDocument/2006/relationships/oleObject" Target="embeddings/oleObject81.bin" /><Relationship Id="rId1550" Type="http://schemas.openxmlformats.org/officeDocument/2006/relationships/oleObject" Target="embeddings/oleObject987.bin" /><Relationship Id="rId1551" Type="http://schemas.openxmlformats.org/officeDocument/2006/relationships/image" Target="media/image561.png" /><Relationship Id="rId1552" Type="http://schemas.openxmlformats.org/officeDocument/2006/relationships/oleObject" Target="embeddings/oleObject988.bin" /><Relationship Id="rId1553" Type="http://schemas.openxmlformats.org/officeDocument/2006/relationships/image" Target="media/image562.wmf" /><Relationship Id="rId1554" Type="http://schemas.openxmlformats.org/officeDocument/2006/relationships/oleObject" Target="embeddings/oleObject989.bin" /><Relationship Id="rId1555" Type="http://schemas.openxmlformats.org/officeDocument/2006/relationships/oleObject" Target="embeddings/oleObject990.bin" /><Relationship Id="rId1556" Type="http://schemas.openxmlformats.org/officeDocument/2006/relationships/oleObject" Target="embeddings/oleObject991.bin" /><Relationship Id="rId1557" Type="http://schemas.openxmlformats.org/officeDocument/2006/relationships/oleObject" Target="embeddings/oleObject992.bin" /><Relationship Id="rId1558" Type="http://schemas.openxmlformats.org/officeDocument/2006/relationships/oleObject" Target="embeddings/oleObject993.bin" /><Relationship Id="rId1559" Type="http://schemas.openxmlformats.org/officeDocument/2006/relationships/image" Target="media/image563.wmf" /><Relationship Id="rId156" Type="http://schemas.openxmlformats.org/officeDocument/2006/relationships/image" Target="media/image72.wmf" /><Relationship Id="rId1560" Type="http://schemas.openxmlformats.org/officeDocument/2006/relationships/oleObject" Target="embeddings/oleObject994.bin" /><Relationship Id="rId1561" Type="http://schemas.openxmlformats.org/officeDocument/2006/relationships/oleObject" Target="embeddings/oleObject995.bin" /><Relationship Id="rId1562" Type="http://schemas.openxmlformats.org/officeDocument/2006/relationships/oleObject" Target="embeddings/oleObject996.bin" /><Relationship Id="rId1563" Type="http://schemas.openxmlformats.org/officeDocument/2006/relationships/oleObject" Target="embeddings/oleObject997.bin" /><Relationship Id="rId1564" Type="http://schemas.openxmlformats.org/officeDocument/2006/relationships/image" Target="media/image564.wmf" /><Relationship Id="rId1565" Type="http://schemas.openxmlformats.org/officeDocument/2006/relationships/oleObject" Target="embeddings/oleObject998.bin" /><Relationship Id="rId1566" Type="http://schemas.openxmlformats.org/officeDocument/2006/relationships/image" Target="media/image565.wmf" /><Relationship Id="rId1567" Type="http://schemas.openxmlformats.org/officeDocument/2006/relationships/oleObject" Target="embeddings/oleObject999.bin" /><Relationship Id="rId1568" Type="http://schemas.openxmlformats.org/officeDocument/2006/relationships/image" Target="media/image566.png" /><Relationship Id="rId1569" Type="http://schemas.openxmlformats.org/officeDocument/2006/relationships/image" Target="media/image567.wmf" /><Relationship Id="rId157" Type="http://schemas.openxmlformats.org/officeDocument/2006/relationships/oleObject" Target="embeddings/oleObject82.bin" /><Relationship Id="rId1570" Type="http://schemas.openxmlformats.org/officeDocument/2006/relationships/oleObject" Target="embeddings/oleObject1000.bin" /><Relationship Id="rId1571" Type="http://schemas.openxmlformats.org/officeDocument/2006/relationships/oleObject" Target="embeddings/oleObject1001.bin" /><Relationship Id="rId1572" Type="http://schemas.openxmlformats.org/officeDocument/2006/relationships/image" Target="media/image568.wmf" /><Relationship Id="rId1573" Type="http://schemas.openxmlformats.org/officeDocument/2006/relationships/oleObject" Target="embeddings/oleObject1002.bin" /><Relationship Id="rId1574" Type="http://schemas.openxmlformats.org/officeDocument/2006/relationships/image" Target="media/image569.wmf" /><Relationship Id="rId1575" Type="http://schemas.openxmlformats.org/officeDocument/2006/relationships/oleObject" Target="embeddings/oleObject1003.bin" /><Relationship Id="rId1576" Type="http://schemas.openxmlformats.org/officeDocument/2006/relationships/oleObject" Target="embeddings/oleObject1004.bin" /><Relationship Id="rId1577" Type="http://schemas.openxmlformats.org/officeDocument/2006/relationships/oleObject" Target="embeddings/oleObject1005.bin" /><Relationship Id="rId1578" Type="http://schemas.openxmlformats.org/officeDocument/2006/relationships/oleObject" Target="embeddings/oleObject1006.bin" /><Relationship Id="rId1579" Type="http://schemas.openxmlformats.org/officeDocument/2006/relationships/image" Target="media/image570.wmf" /><Relationship Id="rId158" Type="http://schemas.openxmlformats.org/officeDocument/2006/relationships/image" Target="media/image73.wmf" /><Relationship Id="rId1580" Type="http://schemas.openxmlformats.org/officeDocument/2006/relationships/oleObject" Target="embeddings/oleObject1007.bin" /><Relationship Id="rId1581" Type="http://schemas.openxmlformats.org/officeDocument/2006/relationships/oleObject" Target="embeddings/oleObject1008.bin" /><Relationship Id="rId1582" Type="http://schemas.openxmlformats.org/officeDocument/2006/relationships/image" Target="media/image571.wmf" /><Relationship Id="rId1583" Type="http://schemas.openxmlformats.org/officeDocument/2006/relationships/oleObject" Target="embeddings/oleObject1009.bin" /><Relationship Id="rId1584" Type="http://schemas.openxmlformats.org/officeDocument/2006/relationships/oleObject" Target="embeddings/oleObject1010.bin" /><Relationship Id="rId1585" Type="http://schemas.openxmlformats.org/officeDocument/2006/relationships/oleObject" Target="embeddings/oleObject1011.bin" /><Relationship Id="rId1586" Type="http://schemas.openxmlformats.org/officeDocument/2006/relationships/oleObject" Target="embeddings/oleObject1012.bin" /><Relationship Id="rId1587" Type="http://schemas.openxmlformats.org/officeDocument/2006/relationships/oleObject" Target="embeddings/oleObject1013.bin" /><Relationship Id="rId1588" Type="http://schemas.openxmlformats.org/officeDocument/2006/relationships/oleObject" Target="embeddings/oleObject1014.bin" /><Relationship Id="rId1589" Type="http://schemas.openxmlformats.org/officeDocument/2006/relationships/image" Target="media/image572.wmf" /><Relationship Id="rId159" Type="http://schemas.openxmlformats.org/officeDocument/2006/relationships/oleObject" Target="embeddings/oleObject83.bin" /><Relationship Id="rId1590" Type="http://schemas.openxmlformats.org/officeDocument/2006/relationships/oleObject" Target="embeddings/oleObject1015.bin" /><Relationship Id="rId1591" Type="http://schemas.openxmlformats.org/officeDocument/2006/relationships/image" Target="media/image573.wmf" /><Relationship Id="rId1592" Type="http://schemas.openxmlformats.org/officeDocument/2006/relationships/oleObject" Target="embeddings/oleObject1016.bin" /><Relationship Id="rId1593" Type="http://schemas.openxmlformats.org/officeDocument/2006/relationships/oleObject" Target="embeddings/oleObject1017.bin" /><Relationship Id="rId1594" Type="http://schemas.openxmlformats.org/officeDocument/2006/relationships/oleObject" Target="embeddings/oleObject1018.bin" /><Relationship Id="rId1595" Type="http://schemas.openxmlformats.org/officeDocument/2006/relationships/oleObject" Target="embeddings/oleObject1019.bin" /><Relationship Id="rId1596" Type="http://schemas.openxmlformats.org/officeDocument/2006/relationships/image" Target="media/image574.wmf" /><Relationship Id="rId1597" Type="http://schemas.openxmlformats.org/officeDocument/2006/relationships/oleObject" Target="embeddings/oleObject1020.bin" /><Relationship Id="rId1598" Type="http://schemas.openxmlformats.org/officeDocument/2006/relationships/image" Target="media/image575.wmf" /><Relationship Id="rId1599" Type="http://schemas.openxmlformats.org/officeDocument/2006/relationships/oleObject" Target="embeddings/oleObject1021.bin" /><Relationship Id="rId16" Type="http://schemas.openxmlformats.org/officeDocument/2006/relationships/oleObject" Target="embeddings/oleObject2.bin" /><Relationship Id="rId160" Type="http://schemas.openxmlformats.org/officeDocument/2006/relationships/image" Target="media/image74.wmf" /><Relationship Id="rId1600" Type="http://schemas.openxmlformats.org/officeDocument/2006/relationships/oleObject" Target="embeddings/oleObject1022.bin" /><Relationship Id="rId1601" Type="http://schemas.openxmlformats.org/officeDocument/2006/relationships/image" Target="media/image576.wmf" /><Relationship Id="rId1602" Type="http://schemas.openxmlformats.org/officeDocument/2006/relationships/oleObject" Target="embeddings/oleObject1023.bin" /><Relationship Id="rId1603" Type="http://schemas.openxmlformats.org/officeDocument/2006/relationships/oleObject" Target="embeddings/oleObject1024.bin" /><Relationship Id="rId1604" Type="http://schemas.openxmlformats.org/officeDocument/2006/relationships/oleObject" Target="embeddings/oleObject1025.bin" /><Relationship Id="rId1605" Type="http://schemas.openxmlformats.org/officeDocument/2006/relationships/oleObject" Target="embeddings/oleObject1026.bin" /><Relationship Id="rId1606" Type="http://schemas.openxmlformats.org/officeDocument/2006/relationships/oleObject" Target="embeddings/oleObject1027.bin" /><Relationship Id="rId1607" Type="http://schemas.openxmlformats.org/officeDocument/2006/relationships/oleObject" Target="embeddings/oleObject1028.bin" /><Relationship Id="rId1608" Type="http://schemas.openxmlformats.org/officeDocument/2006/relationships/oleObject" Target="embeddings/oleObject1029.bin" /><Relationship Id="rId1609" Type="http://schemas.openxmlformats.org/officeDocument/2006/relationships/oleObject" Target="embeddings/oleObject1030.bin" /><Relationship Id="rId161" Type="http://schemas.openxmlformats.org/officeDocument/2006/relationships/oleObject" Target="embeddings/oleObject84.bin" /><Relationship Id="rId1610" Type="http://schemas.openxmlformats.org/officeDocument/2006/relationships/oleObject" Target="embeddings/oleObject1031.bin" /><Relationship Id="rId1611" Type="http://schemas.openxmlformats.org/officeDocument/2006/relationships/oleObject" Target="embeddings/oleObject1032.bin" /><Relationship Id="rId1612" Type="http://schemas.openxmlformats.org/officeDocument/2006/relationships/oleObject" Target="embeddings/oleObject1033.bin" /><Relationship Id="rId1613" Type="http://schemas.openxmlformats.org/officeDocument/2006/relationships/oleObject" Target="embeddings/oleObject1034.bin" /><Relationship Id="rId1614" Type="http://schemas.openxmlformats.org/officeDocument/2006/relationships/oleObject" Target="embeddings/oleObject1035.bin" /><Relationship Id="rId1615" Type="http://schemas.openxmlformats.org/officeDocument/2006/relationships/oleObject" Target="embeddings/oleObject1036.bin" /><Relationship Id="rId1616" Type="http://schemas.openxmlformats.org/officeDocument/2006/relationships/oleObject" Target="embeddings/oleObject1037.bin" /><Relationship Id="rId1617" Type="http://schemas.openxmlformats.org/officeDocument/2006/relationships/image" Target="media/image577.wmf" /><Relationship Id="rId1618" Type="http://schemas.openxmlformats.org/officeDocument/2006/relationships/oleObject" Target="embeddings/oleObject1038.bin" /><Relationship Id="rId1619" Type="http://schemas.openxmlformats.org/officeDocument/2006/relationships/oleObject" Target="embeddings/oleObject1039.bin" /><Relationship Id="rId162" Type="http://schemas.openxmlformats.org/officeDocument/2006/relationships/oleObject" Target="embeddings/oleObject85.bin" /><Relationship Id="rId1620" Type="http://schemas.openxmlformats.org/officeDocument/2006/relationships/oleObject" Target="embeddings/oleObject1040.bin" /><Relationship Id="rId1621" Type="http://schemas.openxmlformats.org/officeDocument/2006/relationships/image" Target="media/image578.wmf" /><Relationship Id="rId1622" Type="http://schemas.openxmlformats.org/officeDocument/2006/relationships/oleObject" Target="embeddings/oleObject1041.bin" /><Relationship Id="rId1623" Type="http://schemas.openxmlformats.org/officeDocument/2006/relationships/image" Target="media/image579.wmf" /><Relationship Id="rId1624" Type="http://schemas.openxmlformats.org/officeDocument/2006/relationships/oleObject" Target="embeddings/oleObject1042.bin" /><Relationship Id="rId1625" Type="http://schemas.openxmlformats.org/officeDocument/2006/relationships/oleObject" Target="embeddings/oleObject1043.bin" /><Relationship Id="rId1626" Type="http://schemas.openxmlformats.org/officeDocument/2006/relationships/image" Target="media/image580.wmf" /><Relationship Id="rId1627" Type="http://schemas.openxmlformats.org/officeDocument/2006/relationships/oleObject" Target="embeddings/oleObject1044.bin" /><Relationship Id="rId1628" Type="http://schemas.openxmlformats.org/officeDocument/2006/relationships/oleObject" Target="embeddings/oleObject1045.bin" /><Relationship Id="rId1629" Type="http://schemas.openxmlformats.org/officeDocument/2006/relationships/image" Target="media/image581.wmf" /><Relationship Id="rId163" Type="http://schemas.openxmlformats.org/officeDocument/2006/relationships/oleObject" Target="embeddings/oleObject86.bin" /><Relationship Id="rId1630" Type="http://schemas.openxmlformats.org/officeDocument/2006/relationships/oleObject" Target="embeddings/oleObject1046.bin" /><Relationship Id="rId1631" Type="http://schemas.openxmlformats.org/officeDocument/2006/relationships/oleObject" Target="embeddings/oleObject1047.bin" /><Relationship Id="rId1632" Type="http://schemas.openxmlformats.org/officeDocument/2006/relationships/oleObject" Target="embeddings/oleObject1048.bin" /><Relationship Id="rId1633" Type="http://schemas.openxmlformats.org/officeDocument/2006/relationships/oleObject" Target="embeddings/oleObject1049.bin" /><Relationship Id="rId1634" Type="http://schemas.openxmlformats.org/officeDocument/2006/relationships/oleObject" Target="embeddings/oleObject1050.bin" /><Relationship Id="rId1635" Type="http://schemas.openxmlformats.org/officeDocument/2006/relationships/oleObject" Target="embeddings/oleObject1051.bin" /><Relationship Id="rId1636" Type="http://schemas.openxmlformats.org/officeDocument/2006/relationships/image" Target="media/image582.png" /><Relationship Id="rId1637" Type="http://schemas.openxmlformats.org/officeDocument/2006/relationships/oleObject" Target="embeddings/oleObject1052.bin" /><Relationship Id="rId1638" Type="http://schemas.openxmlformats.org/officeDocument/2006/relationships/oleObject" Target="embeddings/oleObject1053.bin" /><Relationship Id="rId1639" Type="http://schemas.openxmlformats.org/officeDocument/2006/relationships/oleObject" Target="embeddings/oleObject1054.bin" /><Relationship Id="rId164" Type="http://schemas.openxmlformats.org/officeDocument/2006/relationships/image" Target="media/image75.png" /><Relationship Id="rId1640" Type="http://schemas.openxmlformats.org/officeDocument/2006/relationships/oleObject" Target="embeddings/oleObject1055.bin" /><Relationship Id="rId1641" Type="http://schemas.openxmlformats.org/officeDocument/2006/relationships/image" Target="media/image583.wmf" /><Relationship Id="rId1642" Type="http://schemas.openxmlformats.org/officeDocument/2006/relationships/oleObject" Target="embeddings/oleObject1056.bin" /><Relationship Id="rId1643" Type="http://schemas.openxmlformats.org/officeDocument/2006/relationships/image" Target="media/image584.wmf" /><Relationship Id="rId1644" Type="http://schemas.openxmlformats.org/officeDocument/2006/relationships/oleObject" Target="embeddings/oleObject1057.bin" /><Relationship Id="rId1645" Type="http://schemas.openxmlformats.org/officeDocument/2006/relationships/image" Target="media/image585.wmf" /><Relationship Id="rId1646" Type="http://schemas.openxmlformats.org/officeDocument/2006/relationships/oleObject" Target="embeddings/oleObject1058.bin" /><Relationship Id="rId1647" Type="http://schemas.openxmlformats.org/officeDocument/2006/relationships/image" Target="media/image586.wmf" /><Relationship Id="rId1648" Type="http://schemas.openxmlformats.org/officeDocument/2006/relationships/oleObject" Target="embeddings/oleObject1059.bin" /><Relationship Id="rId1649" Type="http://schemas.openxmlformats.org/officeDocument/2006/relationships/oleObject" Target="embeddings/oleObject1060.bin" /><Relationship Id="rId165" Type="http://schemas.openxmlformats.org/officeDocument/2006/relationships/image" Target="media/image76.wmf" /><Relationship Id="rId1650" Type="http://schemas.openxmlformats.org/officeDocument/2006/relationships/oleObject" Target="embeddings/oleObject1061.bin" /><Relationship Id="rId1651" Type="http://schemas.openxmlformats.org/officeDocument/2006/relationships/oleObject" Target="embeddings/oleObject1062.bin" /><Relationship Id="rId1652" Type="http://schemas.openxmlformats.org/officeDocument/2006/relationships/oleObject" Target="embeddings/oleObject1063.bin" /><Relationship Id="rId1653" Type="http://schemas.openxmlformats.org/officeDocument/2006/relationships/image" Target="media/image587.wmf" /><Relationship Id="rId1654" Type="http://schemas.openxmlformats.org/officeDocument/2006/relationships/oleObject" Target="embeddings/oleObject1064.bin" /><Relationship Id="rId1655" Type="http://schemas.openxmlformats.org/officeDocument/2006/relationships/image" Target="media/image588.wmf" /><Relationship Id="rId1656" Type="http://schemas.openxmlformats.org/officeDocument/2006/relationships/oleObject" Target="embeddings/oleObject1065.bin" /><Relationship Id="rId1657" Type="http://schemas.openxmlformats.org/officeDocument/2006/relationships/oleObject" Target="embeddings/oleObject1066.bin" /><Relationship Id="rId1658" Type="http://schemas.openxmlformats.org/officeDocument/2006/relationships/oleObject" Target="embeddings/oleObject1067.bin" /><Relationship Id="rId1659" Type="http://schemas.openxmlformats.org/officeDocument/2006/relationships/image" Target="media/image589.wmf" /><Relationship Id="rId166" Type="http://schemas.openxmlformats.org/officeDocument/2006/relationships/oleObject" Target="embeddings/oleObject87.bin" /><Relationship Id="rId1660" Type="http://schemas.openxmlformats.org/officeDocument/2006/relationships/oleObject" Target="embeddings/oleObject1068.bin" /><Relationship Id="rId1661" Type="http://schemas.openxmlformats.org/officeDocument/2006/relationships/oleObject" Target="embeddings/oleObject1069.bin" /><Relationship Id="rId1662" Type="http://schemas.openxmlformats.org/officeDocument/2006/relationships/image" Target="media/image590.wmf" /><Relationship Id="rId1663" Type="http://schemas.openxmlformats.org/officeDocument/2006/relationships/oleObject" Target="embeddings/oleObject1070.bin" /><Relationship Id="rId1664" Type="http://schemas.openxmlformats.org/officeDocument/2006/relationships/image" Target="media/image591.wmf" /><Relationship Id="rId1665" Type="http://schemas.openxmlformats.org/officeDocument/2006/relationships/oleObject" Target="embeddings/oleObject1071.bin" /><Relationship Id="rId1666" Type="http://schemas.openxmlformats.org/officeDocument/2006/relationships/image" Target="media/image592.wmf" /><Relationship Id="rId1667" Type="http://schemas.openxmlformats.org/officeDocument/2006/relationships/oleObject" Target="embeddings/oleObject1072.bin" /><Relationship Id="rId1668" Type="http://schemas.openxmlformats.org/officeDocument/2006/relationships/image" Target="media/image593.wmf" /><Relationship Id="rId1669" Type="http://schemas.openxmlformats.org/officeDocument/2006/relationships/oleObject" Target="embeddings/oleObject1073.bin" /><Relationship Id="rId167" Type="http://schemas.openxmlformats.org/officeDocument/2006/relationships/oleObject" Target="embeddings/oleObject88.bin" /><Relationship Id="rId1670" Type="http://schemas.openxmlformats.org/officeDocument/2006/relationships/image" Target="media/image594.wmf" /><Relationship Id="rId1671" Type="http://schemas.openxmlformats.org/officeDocument/2006/relationships/oleObject" Target="embeddings/oleObject1074.bin" /><Relationship Id="rId1672" Type="http://schemas.openxmlformats.org/officeDocument/2006/relationships/image" Target="media/image595.wmf" /><Relationship Id="rId1673" Type="http://schemas.openxmlformats.org/officeDocument/2006/relationships/oleObject" Target="embeddings/oleObject1075.bin" /><Relationship Id="rId1674" Type="http://schemas.openxmlformats.org/officeDocument/2006/relationships/oleObject" Target="embeddings/oleObject1076.bin" /><Relationship Id="rId1675" Type="http://schemas.openxmlformats.org/officeDocument/2006/relationships/oleObject" Target="embeddings/oleObject1077.bin" /><Relationship Id="rId1676" Type="http://schemas.openxmlformats.org/officeDocument/2006/relationships/image" Target="media/image596.wmf" /><Relationship Id="rId1677" Type="http://schemas.openxmlformats.org/officeDocument/2006/relationships/oleObject" Target="embeddings/oleObject1078.bin" /><Relationship Id="rId1678" Type="http://schemas.openxmlformats.org/officeDocument/2006/relationships/oleObject" Target="embeddings/oleObject1079.bin" /><Relationship Id="rId1679" Type="http://schemas.openxmlformats.org/officeDocument/2006/relationships/image" Target="media/image597.wmf" /><Relationship Id="rId168" Type="http://schemas.openxmlformats.org/officeDocument/2006/relationships/image" Target="media/image77.wmf" /><Relationship Id="rId1680" Type="http://schemas.openxmlformats.org/officeDocument/2006/relationships/oleObject" Target="embeddings/oleObject1080.bin" /><Relationship Id="rId1681" Type="http://schemas.openxmlformats.org/officeDocument/2006/relationships/oleObject" Target="embeddings/oleObject1081.bin" /><Relationship Id="rId1682" Type="http://schemas.openxmlformats.org/officeDocument/2006/relationships/oleObject" Target="embeddings/oleObject1082.bin" /><Relationship Id="rId1683" Type="http://schemas.openxmlformats.org/officeDocument/2006/relationships/oleObject" Target="embeddings/oleObject1083.bin" /><Relationship Id="rId1684" Type="http://schemas.openxmlformats.org/officeDocument/2006/relationships/oleObject" Target="embeddings/oleObject1084.bin" /><Relationship Id="rId1685" Type="http://schemas.openxmlformats.org/officeDocument/2006/relationships/oleObject" Target="embeddings/oleObject1085.bin" /><Relationship Id="rId1686" Type="http://schemas.openxmlformats.org/officeDocument/2006/relationships/image" Target="media/image598.wmf" /><Relationship Id="rId1687" Type="http://schemas.openxmlformats.org/officeDocument/2006/relationships/oleObject" Target="embeddings/oleObject1086.bin" /><Relationship Id="rId1688" Type="http://schemas.openxmlformats.org/officeDocument/2006/relationships/oleObject" Target="embeddings/oleObject1087.bin" /><Relationship Id="rId1689" Type="http://schemas.openxmlformats.org/officeDocument/2006/relationships/oleObject" Target="embeddings/oleObject1088.bin" /><Relationship Id="rId169" Type="http://schemas.openxmlformats.org/officeDocument/2006/relationships/oleObject" Target="embeddings/oleObject89.bin" /><Relationship Id="rId1690" Type="http://schemas.openxmlformats.org/officeDocument/2006/relationships/oleObject" Target="embeddings/oleObject1089.bin" /><Relationship Id="rId1691" Type="http://schemas.openxmlformats.org/officeDocument/2006/relationships/image" Target="media/image599.wmf" /><Relationship Id="rId1692" Type="http://schemas.openxmlformats.org/officeDocument/2006/relationships/oleObject" Target="embeddings/oleObject1090.bin" /><Relationship Id="rId1693" Type="http://schemas.openxmlformats.org/officeDocument/2006/relationships/image" Target="media/image600.wmf" /><Relationship Id="rId1694" Type="http://schemas.openxmlformats.org/officeDocument/2006/relationships/oleObject" Target="embeddings/oleObject1091.bin" /><Relationship Id="rId1695" Type="http://schemas.openxmlformats.org/officeDocument/2006/relationships/image" Target="media/image601.wmf" /><Relationship Id="rId1696" Type="http://schemas.openxmlformats.org/officeDocument/2006/relationships/oleObject" Target="embeddings/oleObject1092.bin" /><Relationship Id="rId1697" Type="http://schemas.openxmlformats.org/officeDocument/2006/relationships/image" Target="media/image602.wmf" /><Relationship Id="rId1698" Type="http://schemas.openxmlformats.org/officeDocument/2006/relationships/oleObject" Target="embeddings/oleObject1093.bin" /><Relationship Id="rId1699" Type="http://schemas.openxmlformats.org/officeDocument/2006/relationships/oleObject" Target="embeddings/oleObject1094.bin" /><Relationship Id="rId17" Type="http://schemas.openxmlformats.org/officeDocument/2006/relationships/image" Target="media/image12.png" /><Relationship Id="rId170" Type="http://schemas.openxmlformats.org/officeDocument/2006/relationships/image" Target="media/image78.wmf" /><Relationship Id="rId1700" Type="http://schemas.openxmlformats.org/officeDocument/2006/relationships/image" Target="media/image603.wmf" /><Relationship Id="rId1701" Type="http://schemas.openxmlformats.org/officeDocument/2006/relationships/oleObject" Target="embeddings/oleObject1095.bin" /><Relationship Id="rId1702" Type="http://schemas.openxmlformats.org/officeDocument/2006/relationships/image" Target="media/image604.wmf" /><Relationship Id="rId1703" Type="http://schemas.openxmlformats.org/officeDocument/2006/relationships/oleObject" Target="embeddings/oleObject1096.bin" /><Relationship Id="rId1704" Type="http://schemas.openxmlformats.org/officeDocument/2006/relationships/image" Target="media/image605.wmf" /><Relationship Id="rId1705" Type="http://schemas.openxmlformats.org/officeDocument/2006/relationships/oleObject" Target="embeddings/oleObject1097.bin" /><Relationship Id="rId1706" Type="http://schemas.openxmlformats.org/officeDocument/2006/relationships/image" Target="media/image606.wmf" /><Relationship Id="rId1707" Type="http://schemas.openxmlformats.org/officeDocument/2006/relationships/oleObject" Target="embeddings/oleObject1098.bin" /><Relationship Id="rId1708" Type="http://schemas.openxmlformats.org/officeDocument/2006/relationships/image" Target="media/image607.wmf" /><Relationship Id="rId1709" Type="http://schemas.openxmlformats.org/officeDocument/2006/relationships/oleObject" Target="embeddings/oleObject1099.bin" /><Relationship Id="rId171" Type="http://schemas.openxmlformats.org/officeDocument/2006/relationships/oleObject" Target="embeddings/oleObject90.bin" /><Relationship Id="rId1710" Type="http://schemas.openxmlformats.org/officeDocument/2006/relationships/image" Target="media/image608.wmf" /><Relationship Id="rId1711" Type="http://schemas.openxmlformats.org/officeDocument/2006/relationships/oleObject" Target="embeddings/oleObject1100.bin" /><Relationship Id="rId1712" Type="http://schemas.openxmlformats.org/officeDocument/2006/relationships/image" Target="media/image609.png" /><Relationship Id="rId1713" Type="http://schemas.openxmlformats.org/officeDocument/2006/relationships/image" Target="media/image610.wmf" /><Relationship Id="rId1714" Type="http://schemas.openxmlformats.org/officeDocument/2006/relationships/oleObject" Target="embeddings/oleObject1101.bin" /><Relationship Id="rId1715" Type="http://schemas.openxmlformats.org/officeDocument/2006/relationships/image" Target="media/image611.wmf" /><Relationship Id="rId1716" Type="http://schemas.openxmlformats.org/officeDocument/2006/relationships/oleObject" Target="embeddings/oleObject1102.bin" /><Relationship Id="rId1717" Type="http://schemas.openxmlformats.org/officeDocument/2006/relationships/image" Target="media/image612.wmf" /><Relationship Id="rId1718" Type="http://schemas.openxmlformats.org/officeDocument/2006/relationships/oleObject" Target="embeddings/oleObject1103.bin" /><Relationship Id="rId1719" Type="http://schemas.openxmlformats.org/officeDocument/2006/relationships/oleObject" Target="embeddings/oleObject1104.bin" /><Relationship Id="rId172" Type="http://schemas.openxmlformats.org/officeDocument/2006/relationships/image" Target="media/image79.wmf" /><Relationship Id="rId1720" Type="http://schemas.openxmlformats.org/officeDocument/2006/relationships/oleObject" Target="embeddings/oleObject1105.bin" /><Relationship Id="rId1721" Type="http://schemas.openxmlformats.org/officeDocument/2006/relationships/image" Target="media/image613.wmf" /><Relationship Id="rId1722" Type="http://schemas.openxmlformats.org/officeDocument/2006/relationships/oleObject" Target="embeddings/oleObject1106.bin" /><Relationship Id="rId1723" Type="http://schemas.openxmlformats.org/officeDocument/2006/relationships/oleObject" Target="embeddings/oleObject1107.bin" /><Relationship Id="rId1724" Type="http://schemas.openxmlformats.org/officeDocument/2006/relationships/oleObject" Target="embeddings/oleObject1108.bin" /><Relationship Id="rId1725" Type="http://schemas.openxmlformats.org/officeDocument/2006/relationships/oleObject" Target="embeddings/oleObject1109.bin" /><Relationship Id="rId1726" Type="http://schemas.openxmlformats.org/officeDocument/2006/relationships/oleObject" Target="embeddings/oleObject1110.bin" /><Relationship Id="rId1727" Type="http://schemas.openxmlformats.org/officeDocument/2006/relationships/image" Target="media/image614.wmf" /><Relationship Id="rId1728" Type="http://schemas.openxmlformats.org/officeDocument/2006/relationships/oleObject" Target="embeddings/oleObject1111.bin" /><Relationship Id="rId1729" Type="http://schemas.openxmlformats.org/officeDocument/2006/relationships/image" Target="media/image615.wmf" /><Relationship Id="rId173" Type="http://schemas.openxmlformats.org/officeDocument/2006/relationships/oleObject" Target="embeddings/oleObject91.bin" /><Relationship Id="rId1730" Type="http://schemas.openxmlformats.org/officeDocument/2006/relationships/oleObject" Target="embeddings/oleObject1112.bin" /><Relationship Id="rId1731" Type="http://schemas.openxmlformats.org/officeDocument/2006/relationships/image" Target="media/image616.wmf" /><Relationship Id="rId1732" Type="http://schemas.openxmlformats.org/officeDocument/2006/relationships/oleObject" Target="embeddings/oleObject1113.bin" /><Relationship Id="rId1733" Type="http://schemas.openxmlformats.org/officeDocument/2006/relationships/image" Target="media/image617.wmf" /><Relationship Id="rId1734" Type="http://schemas.openxmlformats.org/officeDocument/2006/relationships/oleObject" Target="embeddings/oleObject1114.bin" /><Relationship Id="rId1735" Type="http://schemas.openxmlformats.org/officeDocument/2006/relationships/image" Target="media/image618.wmf" /><Relationship Id="rId1736" Type="http://schemas.openxmlformats.org/officeDocument/2006/relationships/oleObject" Target="embeddings/oleObject1115.bin" /><Relationship Id="rId1737" Type="http://schemas.openxmlformats.org/officeDocument/2006/relationships/image" Target="media/image619.wmf" /><Relationship Id="rId1738" Type="http://schemas.openxmlformats.org/officeDocument/2006/relationships/oleObject" Target="embeddings/oleObject1116.bin" /><Relationship Id="rId1739" Type="http://schemas.openxmlformats.org/officeDocument/2006/relationships/oleObject" Target="embeddings/oleObject1117.bin" /><Relationship Id="rId174" Type="http://schemas.openxmlformats.org/officeDocument/2006/relationships/image" Target="media/image80.png" /><Relationship Id="rId1740" Type="http://schemas.openxmlformats.org/officeDocument/2006/relationships/oleObject" Target="embeddings/oleObject1118.bin" /><Relationship Id="rId1741" Type="http://schemas.openxmlformats.org/officeDocument/2006/relationships/oleObject" Target="embeddings/oleObject1119.bin" /><Relationship Id="rId1742" Type="http://schemas.openxmlformats.org/officeDocument/2006/relationships/image" Target="media/image620.wmf" /><Relationship Id="rId1743" Type="http://schemas.openxmlformats.org/officeDocument/2006/relationships/oleObject" Target="embeddings/oleObject1120.bin" /><Relationship Id="rId1744" Type="http://schemas.openxmlformats.org/officeDocument/2006/relationships/oleObject" Target="embeddings/oleObject1121.bin" /><Relationship Id="rId1745" Type="http://schemas.openxmlformats.org/officeDocument/2006/relationships/oleObject" Target="embeddings/oleObject1122.bin" /><Relationship Id="rId1746" Type="http://schemas.openxmlformats.org/officeDocument/2006/relationships/image" Target="media/image621.wmf" /><Relationship Id="rId1747" Type="http://schemas.openxmlformats.org/officeDocument/2006/relationships/oleObject" Target="embeddings/oleObject1123.bin" /><Relationship Id="rId1748" Type="http://schemas.openxmlformats.org/officeDocument/2006/relationships/image" Target="media/image622.wmf" /><Relationship Id="rId1749" Type="http://schemas.openxmlformats.org/officeDocument/2006/relationships/oleObject" Target="embeddings/oleObject1124.bin" /><Relationship Id="rId175" Type="http://schemas.openxmlformats.org/officeDocument/2006/relationships/image" Target="media/image81.wmf" /><Relationship Id="rId1750" Type="http://schemas.openxmlformats.org/officeDocument/2006/relationships/image" Target="media/image623.png" /><Relationship Id="rId1751" Type="http://schemas.openxmlformats.org/officeDocument/2006/relationships/image" Target="media/image624.wmf" /><Relationship Id="rId1752" Type="http://schemas.openxmlformats.org/officeDocument/2006/relationships/oleObject" Target="embeddings/oleObject1125.bin" /><Relationship Id="rId1753" Type="http://schemas.openxmlformats.org/officeDocument/2006/relationships/image" Target="media/image625.wmf" /><Relationship Id="rId1754" Type="http://schemas.openxmlformats.org/officeDocument/2006/relationships/oleObject" Target="embeddings/oleObject1126.bin" /><Relationship Id="rId1755" Type="http://schemas.openxmlformats.org/officeDocument/2006/relationships/oleObject" Target="embeddings/oleObject1127.bin" /><Relationship Id="rId1756" Type="http://schemas.openxmlformats.org/officeDocument/2006/relationships/image" Target="media/image626.wmf" /><Relationship Id="rId1757" Type="http://schemas.openxmlformats.org/officeDocument/2006/relationships/oleObject" Target="embeddings/oleObject1128.bin" /><Relationship Id="rId1758" Type="http://schemas.openxmlformats.org/officeDocument/2006/relationships/oleObject" Target="embeddings/oleObject1129.bin" /><Relationship Id="rId1759" Type="http://schemas.openxmlformats.org/officeDocument/2006/relationships/oleObject" Target="embeddings/oleObject1130.bin" /><Relationship Id="rId176" Type="http://schemas.openxmlformats.org/officeDocument/2006/relationships/oleObject" Target="embeddings/oleObject92.bin" /><Relationship Id="rId1760" Type="http://schemas.openxmlformats.org/officeDocument/2006/relationships/oleObject" Target="embeddings/oleObject1131.bin" /><Relationship Id="rId1761" Type="http://schemas.openxmlformats.org/officeDocument/2006/relationships/oleObject" Target="embeddings/oleObject1132.bin" /><Relationship Id="rId1762" Type="http://schemas.openxmlformats.org/officeDocument/2006/relationships/oleObject" Target="embeddings/oleObject1133.bin" /><Relationship Id="rId1763" Type="http://schemas.openxmlformats.org/officeDocument/2006/relationships/image" Target="media/image627.wmf" /><Relationship Id="rId1764" Type="http://schemas.openxmlformats.org/officeDocument/2006/relationships/oleObject" Target="embeddings/oleObject1134.bin" /><Relationship Id="rId1765" Type="http://schemas.openxmlformats.org/officeDocument/2006/relationships/oleObject" Target="embeddings/oleObject1135.bin" /><Relationship Id="rId1766" Type="http://schemas.openxmlformats.org/officeDocument/2006/relationships/oleObject" Target="embeddings/oleObject1136.bin" /><Relationship Id="rId1767" Type="http://schemas.openxmlformats.org/officeDocument/2006/relationships/oleObject" Target="embeddings/oleObject1137.bin" /><Relationship Id="rId1768" Type="http://schemas.openxmlformats.org/officeDocument/2006/relationships/oleObject" Target="embeddings/oleObject1138.bin" /><Relationship Id="rId1769" Type="http://schemas.openxmlformats.org/officeDocument/2006/relationships/image" Target="media/image628.wmf" /><Relationship Id="rId177" Type="http://schemas.openxmlformats.org/officeDocument/2006/relationships/oleObject" Target="embeddings/oleObject93.bin" /><Relationship Id="rId1770" Type="http://schemas.openxmlformats.org/officeDocument/2006/relationships/oleObject" Target="embeddings/oleObject1139.bin" /><Relationship Id="rId1771" Type="http://schemas.openxmlformats.org/officeDocument/2006/relationships/image" Target="media/image629.wmf" /><Relationship Id="rId1772" Type="http://schemas.openxmlformats.org/officeDocument/2006/relationships/oleObject" Target="embeddings/oleObject1140.bin" /><Relationship Id="rId1773" Type="http://schemas.openxmlformats.org/officeDocument/2006/relationships/image" Target="media/image630.wmf" /><Relationship Id="rId1774" Type="http://schemas.openxmlformats.org/officeDocument/2006/relationships/oleObject" Target="embeddings/oleObject1141.bin" /><Relationship Id="rId1775" Type="http://schemas.openxmlformats.org/officeDocument/2006/relationships/image" Target="media/image631.wmf" /><Relationship Id="rId1776" Type="http://schemas.openxmlformats.org/officeDocument/2006/relationships/oleObject" Target="embeddings/oleObject1142.bin" /><Relationship Id="rId1777" Type="http://schemas.openxmlformats.org/officeDocument/2006/relationships/image" Target="media/image632.wmf" /><Relationship Id="rId1778" Type="http://schemas.openxmlformats.org/officeDocument/2006/relationships/oleObject" Target="embeddings/oleObject1143.bin" /><Relationship Id="rId1779" Type="http://schemas.openxmlformats.org/officeDocument/2006/relationships/oleObject" Target="embeddings/oleObject1144.bin" /><Relationship Id="rId178" Type="http://schemas.openxmlformats.org/officeDocument/2006/relationships/oleObject" Target="embeddings/oleObject94.bin" /><Relationship Id="rId1780" Type="http://schemas.openxmlformats.org/officeDocument/2006/relationships/oleObject" Target="embeddings/oleObject1145.bin" /><Relationship Id="rId1781" Type="http://schemas.openxmlformats.org/officeDocument/2006/relationships/oleObject" Target="embeddings/oleObject1146.bin" /><Relationship Id="rId1782" Type="http://schemas.openxmlformats.org/officeDocument/2006/relationships/oleObject" Target="embeddings/oleObject1147.bin" /><Relationship Id="rId1783" Type="http://schemas.openxmlformats.org/officeDocument/2006/relationships/oleObject" Target="embeddings/oleObject1148.bin" /><Relationship Id="rId1784" Type="http://schemas.openxmlformats.org/officeDocument/2006/relationships/image" Target="media/image633.wmf" /><Relationship Id="rId1785" Type="http://schemas.openxmlformats.org/officeDocument/2006/relationships/oleObject" Target="embeddings/oleObject1149.bin" /><Relationship Id="rId1786" Type="http://schemas.openxmlformats.org/officeDocument/2006/relationships/image" Target="media/image634.png" /><Relationship Id="rId1787" Type="http://schemas.openxmlformats.org/officeDocument/2006/relationships/oleObject" Target="embeddings/oleObject1150.bin" /><Relationship Id="rId1788" Type="http://schemas.openxmlformats.org/officeDocument/2006/relationships/image" Target="media/image635.wmf" /><Relationship Id="rId1789" Type="http://schemas.openxmlformats.org/officeDocument/2006/relationships/oleObject" Target="embeddings/oleObject1151.bin" /><Relationship Id="rId179" Type="http://schemas.openxmlformats.org/officeDocument/2006/relationships/oleObject" Target="embeddings/oleObject95.bin" /><Relationship Id="rId1790" Type="http://schemas.openxmlformats.org/officeDocument/2006/relationships/image" Target="media/image636.png" /><Relationship Id="rId1791" Type="http://schemas.openxmlformats.org/officeDocument/2006/relationships/image" Target="media/image637.wmf" /><Relationship Id="rId1792" Type="http://schemas.openxmlformats.org/officeDocument/2006/relationships/oleObject" Target="embeddings/oleObject1152.bin" /><Relationship Id="rId1793" Type="http://schemas.openxmlformats.org/officeDocument/2006/relationships/oleObject" Target="embeddings/oleObject1153.bin" /><Relationship Id="rId1794" Type="http://schemas.openxmlformats.org/officeDocument/2006/relationships/oleObject" Target="embeddings/oleObject1154.bin" /><Relationship Id="rId1795" Type="http://schemas.openxmlformats.org/officeDocument/2006/relationships/image" Target="media/image638.wmf" /><Relationship Id="rId1796" Type="http://schemas.openxmlformats.org/officeDocument/2006/relationships/oleObject" Target="embeddings/oleObject1155.bin" /><Relationship Id="rId1797" Type="http://schemas.openxmlformats.org/officeDocument/2006/relationships/oleObject" Target="embeddings/oleObject1156.bin" /><Relationship Id="rId1798" Type="http://schemas.openxmlformats.org/officeDocument/2006/relationships/image" Target="media/image639.wmf" /><Relationship Id="rId1799" Type="http://schemas.openxmlformats.org/officeDocument/2006/relationships/oleObject" Target="embeddings/oleObject1157.bin" /><Relationship Id="rId18" Type="http://schemas.openxmlformats.org/officeDocument/2006/relationships/oleObject" Target="embeddings/oleObject3.bin" /><Relationship Id="rId180" Type="http://schemas.openxmlformats.org/officeDocument/2006/relationships/image" Target="media/image82.wmf" /><Relationship Id="rId1800" Type="http://schemas.openxmlformats.org/officeDocument/2006/relationships/oleObject" Target="embeddings/oleObject1158.bin" /><Relationship Id="rId1801" Type="http://schemas.openxmlformats.org/officeDocument/2006/relationships/oleObject" Target="embeddings/oleObject1159.bin" /><Relationship Id="rId1802" Type="http://schemas.openxmlformats.org/officeDocument/2006/relationships/oleObject" Target="embeddings/oleObject1160.bin" /><Relationship Id="rId1803" Type="http://schemas.openxmlformats.org/officeDocument/2006/relationships/oleObject" Target="embeddings/oleObject1161.bin" /><Relationship Id="rId1804" Type="http://schemas.openxmlformats.org/officeDocument/2006/relationships/oleObject" Target="embeddings/oleObject1162.bin" /><Relationship Id="rId1805" Type="http://schemas.openxmlformats.org/officeDocument/2006/relationships/image" Target="media/image640.png" /><Relationship Id="rId1806" Type="http://schemas.openxmlformats.org/officeDocument/2006/relationships/oleObject" Target="embeddings/oleObject1163.bin" /><Relationship Id="rId1807" Type="http://schemas.openxmlformats.org/officeDocument/2006/relationships/oleObject" Target="embeddings/oleObject1164.bin" /><Relationship Id="rId1808" Type="http://schemas.openxmlformats.org/officeDocument/2006/relationships/oleObject" Target="embeddings/oleObject1165.bin" /><Relationship Id="rId1809" Type="http://schemas.openxmlformats.org/officeDocument/2006/relationships/oleObject" Target="embeddings/oleObject1166.bin" /><Relationship Id="rId181" Type="http://schemas.openxmlformats.org/officeDocument/2006/relationships/oleObject" Target="embeddings/oleObject96.bin" /><Relationship Id="rId1810" Type="http://schemas.openxmlformats.org/officeDocument/2006/relationships/image" Target="media/image641.wmf" /><Relationship Id="rId1811" Type="http://schemas.openxmlformats.org/officeDocument/2006/relationships/oleObject" Target="embeddings/oleObject1167.bin" /><Relationship Id="rId1812" Type="http://schemas.openxmlformats.org/officeDocument/2006/relationships/image" Target="media/image642.wmf" /><Relationship Id="rId1813" Type="http://schemas.openxmlformats.org/officeDocument/2006/relationships/oleObject" Target="embeddings/oleObject1168.bin" /><Relationship Id="rId1814" Type="http://schemas.openxmlformats.org/officeDocument/2006/relationships/image" Target="media/image643.wmf" /><Relationship Id="rId1815" Type="http://schemas.openxmlformats.org/officeDocument/2006/relationships/oleObject" Target="embeddings/oleObject1169.bin" /><Relationship Id="rId1816" Type="http://schemas.openxmlformats.org/officeDocument/2006/relationships/oleObject" Target="embeddings/oleObject1170.bin" /><Relationship Id="rId1817" Type="http://schemas.openxmlformats.org/officeDocument/2006/relationships/oleObject" Target="embeddings/oleObject1171.bin" /><Relationship Id="rId1818" Type="http://schemas.openxmlformats.org/officeDocument/2006/relationships/oleObject" Target="embeddings/oleObject1172.bin" /><Relationship Id="rId1819" Type="http://schemas.openxmlformats.org/officeDocument/2006/relationships/image" Target="media/image644.wmf" /><Relationship Id="rId182" Type="http://schemas.openxmlformats.org/officeDocument/2006/relationships/image" Target="media/image83.wmf" /><Relationship Id="rId1820" Type="http://schemas.openxmlformats.org/officeDocument/2006/relationships/oleObject" Target="embeddings/oleObject1173.bin" /><Relationship Id="rId1821" Type="http://schemas.openxmlformats.org/officeDocument/2006/relationships/oleObject" Target="embeddings/oleObject1174.bin" /><Relationship Id="rId1822" Type="http://schemas.openxmlformats.org/officeDocument/2006/relationships/oleObject" Target="embeddings/oleObject1175.bin" /><Relationship Id="rId1823" Type="http://schemas.openxmlformats.org/officeDocument/2006/relationships/oleObject" Target="embeddings/oleObject1176.bin" /><Relationship Id="rId1824" Type="http://schemas.openxmlformats.org/officeDocument/2006/relationships/oleObject" Target="embeddings/oleObject1177.bin" /><Relationship Id="rId1825" Type="http://schemas.openxmlformats.org/officeDocument/2006/relationships/oleObject" Target="embeddings/oleObject1178.bin" /><Relationship Id="rId1826" Type="http://schemas.openxmlformats.org/officeDocument/2006/relationships/oleObject" Target="embeddings/oleObject1179.bin" /><Relationship Id="rId1827" Type="http://schemas.openxmlformats.org/officeDocument/2006/relationships/image" Target="media/image645.wmf" /><Relationship Id="rId1828" Type="http://schemas.openxmlformats.org/officeDocument/2006/relationships/oleObject" Target="embeddings/oleObject1180.bin" /><Relationship Id="rId1829" Type="http://schemas.openxmlformats.org/officeDocument/2006/relationships/image" Target="media/image646.wmf" /><Relationship Id="rId183" Type="http://schemas.openxmlformats.org/officeDocument/2006/relationships/oleObject" Target="embeddings/oleObject97.bin" /><Relationship Id="rId1830" Type="http://schemas.openxmlformats.org/officeDocument/2006/relationships/oleObject" Target="embeddings/oleObject1181.bin" /><Relationship Id="rId1831" Type="http://schemas.openxmlformats.org/officeDocument/2006/relationships/image" Target="media/image647.wmf" /><Relationship Id="rId1832" Type="http://schemas.openxmlformats.org/officeDocument/2006/relationships/oleObject" Target="embeddings/oleObject1182.bin" /><Relationship Id="rId1833" Type="http://schemas.openxmlformats.org/officeDocument/2006/relationships/image" Target="media/image648.wmf" /><Relationship Id="rId1834" Type="http://schemas.openxmlformats.org/officeDocument/2006/relationships/oleObject" Target="embeddings/oleObject1183.bin" /><Relationship Id="rId1835" Type="http://schemas.openxmlformats.org/officeDocument/2006/relationships/image" Target="media/image649.wmf" /><Relationship Id="rId1836" Type="http://schemas.openxmlformats.org/officeDocument/2006/relationships/oleObject" Target="embeddings/oleObject1184.bin" /><Relationship Id="rId1837" Type="http://schemas.openxmlformats.org/officeDocument/2006/relationships/oleObject" Target="embeddings/oleObject1185.bin" /><Relationship Id="rId1838" Type="http://schemas.openxmlformats.org/officeDocument/2006/relationships/image" Target="media/image650.wmf" /><Relationship Id="rId1839" Type="http://schemas.openxmlformats.org/officeDocument/2006/relationships/oleObject" Target="embeddings/oleObject1186.bin" /><Relationship Id="rId184" Type="http://schemas.openxmlformats.org/officeDocument/2006/relationships/image" Target="media/image84.png" /><Relationship Id="rId1840" Type="http://schemas.openxmlformats.org/officeDocument/2006/relationships/image" Target="media/image651.wmf" /><Relationship Id="rId1841" Type="http://schemas.openxmlformats.org/officeDocument/2006/relationships/oleObject" Target="embeddings/oleObject1187.bin" /><Relationship Id="rId1842" Type="http://schemas.openxmlformats.org/officeDocument/2006/relationships/oleObject" Target="embeddings/oleObject1188.bin" /><Relationship Id="rId1843" Type="http://schemas.openxmlformats.org/officeDocument/2006/relationships/image" Target="media/image652.wmf" /><Relationship Id="rId1844" Type="http://schemas.openxmlformats.org/officeDocument/2006/relationships/oleObject" Target="embeddings/oleObject1189.bin" /><Relationship Id="rId1845" Type="http://schemas.openxmlformats.org/officeDocument/2006/relationships/image" Target="media/image653.wmf" /><Relationship Id="rId1846" Type="http://schemas.openxmlformats.org/officeDocument/2006/relationships/oleObject" Target="embeddings/oleObject1190.bin" /><Relationship Id="rId1847" Type="http://schemas.openxmlformats.org/officeDocument/2006/relationships/image" Target="media/image654.wmf" /><Relationship Id="rId1848" Type="http://schemas.openxmlformats.org/officeDocument/2006/relationships/oleObject" Target="embeddings/oleObject1191.bin" /><Relationship Id="rId1849" Type="http://schemas.openxmlformats.org/officeDocument/2006/relationships/image" Target="media/image655.wmf" /><Relationship Id="rId185" Type="http://schemas.openxmlformats.org/officeDocument/2006/relationships/oleObject" Target="embeddings/oleObject98.bin" /><Relationship Id="rId1850" Type="http://schemas.openxmlformats.org/officeDocument/2006/relationships/oleObject" Target="embeddings/oleObject1192.bin" /><Relationship Id="rId1851" Type="http://schemas.openxmlformats.org/officeDocument/2006/relationships/oleObject" Target="embeddings/oleObject1193.bin" /><Relationship Id="rId1852" Type="http://schemas.openxmlformats.org/officeDocument/2006/relationships/image" Target="media/image656.wmf" /><Relationship Id="rId1853" Type="http://schemas.openxmlformats.org/officeDocument/2006/relationships/oleObject" Target="embeddings/oleObject1194.bin" /><Relationship Id="rId1854" Type="http://schemas.openxmlformats.org/officeDocument/2006/relationships/oleObject" Target="embeddings/oleObject1195.bin" /><Relationship Id="rId1855" Type="http://schemas.openxmlformats.org/officeDocument/2006/relationships/oleObject" Target="embeddings/oleObject1196.bin" /><Relationship Id="rId1856" Type="http://schemas.openxmlformats.org/officeDocument/2006/relationships/oleObject" Target="embeddings/oleObject1197.bin" /><Relationship Id="rId1857" Type="http://schemas.openxmlformats.org/officeDocument/2006/relationships/image" Target="media/image657.wmf" /><Relationship Id="rId1858" Type="http://schemas.openxmlformats.org/officeDocument/2006/relationships/oleObject" Target="embeddings/oleObject1198.bin" /><Relationship Id="rId1859" Type="http://schemas.openxmlformats.org/officeDocument/2006/relationships/image" Target="media/image658.wmf" /><Relationship Id="rId186" Type="http://schemas.openxmlformats.org/officeDocument/2006/relationships/oleObject" Target="embeddings/oleObject99.bin" /><Relationship Id="rId1860" Type="http://schemas.openxmlformats.org/officeDocument/2006/relationships/oleObject" Target="embeddings/oleObject1199.bin" /><Relationship Id="rId1861" Type="http://schemas.openxmlformats.org/officeDocument/2006/relationships/image" Target="media/image659.wmf" /><Relationship Id="rId1862" Type="http://schemas.openxmlformats.org/officeDocument/2006/relationships/oleObject" Target="embeddings/oleObject1200.bin" /><Relationship Id="rId1863" Type="http://schemas.openxmlformats.org/officeDocument/2006/relationships/image" Target="media/image660.wmf" /><Relationship Id="rId1864" Type="http://schemas.openxmlformats.org/officeDocument/2006/relationships/oleObject" Target="embeddings/oleObject1201.bin" /><Relationship Id="rId1865" Type="http://schemas.openxmlformats.org/officeDocument/2006/relationships/image" Target="media/image661.wmf" /><Relationship Id="rId1866" Type="http://schemas.openxmlformats.org/officeDocument/2006/relationships/oleObject" Target="embeddings/oleObject1202.bin" /><Relationship Id="rId1867" Type="http://schemas.openxmlformats.org/officeDocument/2006/relationships/image" Target="media/image662.wmf" /><Relationship Id="rId1868" Type="http://schemas.openxmlformats.org/officeDocument/2006/relationships/oleObject" Target="embeddings/oleObject1203.bin" /><Relationship Id="rId1869" Type="http://schemas.openxmlformats.org/officeDocument/2006/relationships/image" Target="media/image663.wmf" /><Relationship Id="rId187" Type="http://schemas.openxmlformats.org/officeDocument/2006/relationships/oleObject" Target="embeddings/oleObject100.bin" /><Relationship Id="rId1870" Type="http://schemas.openxmlformats.org/officeDocument/2006/relationships/oleObject" Target="embeddings/oleObject1204.bin" /><Relationship Id="rId1871" Type="http://schemas.openxmlformats.org/officeDocument/2006/relationships/image" Target="media/image664.wmf" /><Relationship Id="rId1872" Type="http://schemas.openxmlformats.org/officeDocument/2006/relationships/oleObject" Target="embeddings/oleObject1205.bin" /><Relationship Id="rId1873" Type="http://schemas.openxmlformats.org/officeDocument/2006/relationships/oleObject" Target="embeddings/oleObject1206.bin" /><Relationship Id="rId1874" Type="http://schemas.openxmlformats.org/officeDocument/2006/relationships/oleObject" Target="embeddings/oleObject1207.bin" /><Relationship Id="rId1875" Type="http://schemas.openxmlformats.org/officeDocument/2006/relationships/oleObject" Target="embeddings/oleObject1208.bin" /><Relationship Id="rId1876" Type="http://schemas.openxmlformats.org/officeDocument/2006/relationships/oleObject" Target="embeddings/oleObject1209.bin" /><Relationship Id="rId1877" Type="http://schemas.openxmlformats.org/officeDocument/2006/relationships/oleObject" Target="embeddings/oleObject1210.bin" /><Relationship Id="rId1878" Type="http://schemas.openxmlformats.org/officeDocument/2006/relationships/oleObject" Target="embeddings/oleObject1211.bin" /><Relationship Id="rId1879" Type="http://schemas.openxmlformats.org/officeDocument/2006/relationships/oleObject" Target="embeddings/oleObject1212.bin" /><Relationship Id="rId188" Type="http://schemas.openxmlformats.org/officeDocument/2006/relationships/oleObject" Target="embeddings/oleObject101.bin" /><Relationship Id="rId1880" Type="http://schemas.openxmlformats.org/officeDocument/2006/relationships/oleObject" Target="embeddings/oleObject1213.bin" /><Relationship Id="rId1881" Type="http://schemas.openxmlformats.org/officeDocument/2006/relationships/oleObject" Target="embeddings/oleObject1214.bin" /><Relationship Id="rId1882" Type="http://schemas.openxmlformats.org/officeDocument/2006/relationships/image" Target="media/image665.wmf" /><Relationship Id="rId1883" Type="http://schemas.openxmlformats.org/officeDocument/2006/relationships/oleObject" Target="embeddings/oleObject1215.bin" /><Relationship Id="rId1884" Type="http://schemas.openxmlformats.org/officeDocument/2006/relationships/image" Target="media/image666.wmf" /><Relationship Id="rId1885" Type="http://schemas.openxmlformats.org/officeDocument/2006/relationships/oleObject" Target="embeddings/oleObject1216.bin" /><Relationship Id="rId1886" Type="http://schemas.openxmlformats.org/officeDocument/2006/relationships/image" Target="media/image667.png" /><Relationship Id="rId1887" Type="http://schemas.openxmlformats.org/officeDocument/2006/relationships/image" Target="media/image668.wmf" /><Relationship Id="rId1888" Type="http://schemas.openxmlformats.org/officeDocument/2006/relationships/oleObject" Target="embeddings/oleObject1217.bin" /><Relationship Id="rId1889" Type="http://schemas.openxmlformats.org/officeDocument/2006/relationships/oleObject" Target="embeddings/oleObject1218.bin" /><Relationship Id="rId189" Type="http://schemas.openxmlformats.org/officeDocument/2006/relationships/image" Target="media/image85.wmf" /><Relationship Id="rId1890" Type="http://schemas.openxmlformats.org/officeDocument/2006/relationships/image" Target="media/image669.wmf" /><Relationship Id="rId1891" Type="http://schemas.openxmlformats.org/officeDocument/2006/relationships/oleObject" Target="embeddings/oleObject1219.bin" /><Relationship Id="rId1892" Type="http://schemas.openxmlformats.org/officeDocument/2006/relationships/image" Target="media/image670.wmf" /><Relationship Id="rId1893" Type="http://schemas.openxmlformats.org/officeDocument/2006/relationships/oleObject" Target="embeddings/oleObject1220.bin" /><Relationship Id="rId1894" Type="http://schemas.openxmlformats.org/officeDocument/2006/relationships/image" Target="media/image671.wmf" /><Relationship Id="rId1895" Type="http://schemas.openxmlformats.org/officeDocument/2006/relationships/oleObject" Target="embeddings/oleObject1221.bin" /><Relationship Id="rId1896" Type="http://schemas.openxmlformats.org/officeDocument/2006/relationships/oleObject" Target="embeddings/oleObject1222.bin" /><Relationship Id="rId1897" Type="http://schemas.openxmlformats.org/officeDocument/2006/relationships/oleObject" Target="embeddings/oleObject1223.bin" /><Relationship Id="rId1898" Type="http://schemas.openxmlformats.org/officeDocument/2006/relationships/oleObject" Target="embeddings/oleObject1224.bin" /><Relationship Id="rId1899" Type="http://schemas.openxmlformats.org/officeDocument/2006/relationships/oleObject" Target="embeddings/oleObject1225.bin" /><Relationship Id="rId19" Type="http://schemas.openxmlformats.org/officeDocument/2006/relationships/image" Target="media/image13.wmf" /><Relationship Id="rId190" Type="http://schemas.openxmlformats.org/officeDocument/2006/relationships/oleObject" Target="embeddings/oleObject102.bin" /><Relationship Id="rId1900" Type="http://schemas.openxmlformats.org/officeDocument/2006/relationships/oleObject" Target="embeddings/oleObject1226.bin" /><Relationship Id="rId1901" Type="http://schemas.openxmlformats.org/officeDocument/2006/relationships/oleObject" Target="embeddings/oleObject1227.bin" /><Relationship Id="rId1902" Type="http://schemas.openxmlformats.org/officeDocument/2006/relationships/image" Target="media/image672.wmf" /><Relationship Id="rId1903" Type="http://schemas.openxmlformats.org/officeDocument/2006/relationships/oleObject" Target="embeddings/oleObject1228.bin" /><Relationship Id="rId1904" Type="http://schemas.openxmlformats.org/officeDocument/2006/relationships/image" Target="media/image673.wmf" /><Relationship Id="rId1905" Type="http://schemas.openxmlformats.org/officeDocument/2006/relationships/oleObject" Target="embeddings/oleObject1229.bin" /><Relationship Id="rId1906" Type="http://schemas.openxmlformats.org/officeDocument/2006/relationships/image" Target="media/image674.wmf" /><Relationship Id="rId1907" Type="http://schemas.openxmlformats.org/officeDocument/2006/relationships/oleObject" Target="embeddings/oleObject1230.bin" /><Relationship Id="rId1908" Type="http://schemas.openxmlformats.org/officeDocument/2006/relationships/image" Target="media/image675.wmf" /><Relationship Id="rId1909" Type="http://schemas.openxmlformats.org/officeDocument/2006/relationships/oleObject" Target="embeddings/oleObject1231.bin" /><Relationship Id="rId191" Type="http://schemas.openxmlformats.org/officeDocument/2006/relationships/oleObject" Target="embeddings/oleObject103.bin" /><Relationship Id="rId1910" Type="http://schemas.openxmlformats.org/officeDocument/2006/relationships/image" Target="media/image676.wmf" /><Relationship Id="rId1911" Type="http://schemas.openxmlformats.org/officeDocument/2006/relationships/oleObject" Target="embeddings/oleObject1232.bin" /><Relationship Id="rId1912" Type="http://schemas.openxmlformats.org/officeDocument/2006/relationships/oleObject" Target="embeddings/oleObject1233.bin" /><Relationship Id="rId1913" Type="http://schemas.openxmlformats.org/officeDocument/2006/relationships/oleObject" Target="embeddings/oleObject1234.bin" /><Relationship Id="rId1914" Type="http://schemas.openxmlformats.org/officeDocument/2006/relationships/image" Target="media/image677.wmf" /><Relationship Id="rId1915" Type="http://schemas.openxmlformats.org/officeDocument/2006/relationships/oleObject" Target="embeddings/oleObject1235.bin" /><Relationship Id="rId1916" Type="http://schemas.openxmlformats.org/officeDocument/2006/relationships/image" Target="media/image678.wmf" /><Relationship Id="rId1917" Type="http://schemas.openxmlformats.org/officeDocument/2006/relationships/oleObject" Target="embeddings/oleObject1236.bin" /><Relationship Id="rId1918" Type="http://schemas.openxmlformats.org/officeDocument/2006/relationships/image" Target="media/image679.wmf" /><Relationship Id="rId1919" Type="http://schemas.openxmlformats.org/officeDocument/2006/relationships/oleObject" Target="embeddings/oleObject1237.bin" /><Relationship Id="rId192" Type="http://schemas.openxmlformats.org/officeDocument/2006/relationships/oleObject" Target="embeddings/oleObject104.bin" /><Relationship Id="rId1920" Type="http://schemas.openxmlformats.org/officeDocument/2006/relationships/oleObject" Target="embeddings/oleObject1238.bin" /><Relationship Id="rId1921" Type="http://schemas.openxmlformats.org/officeDocument/2006/relationships/image" Target="media/image680.wmf" /><Relationship Id="rId1922" Type="http://schemas.openxmlformats.org/officeDocument/2006/relationships/oleObject" Target="embeddings/oleObject1239.bin" /><Relationship Id="rId1923" Type="http://schemas.openxmlformats.org/officeDocument/2006/relationships/oleObject" Target="embeddings/oleObject1240.bin" /><Relationship Id="rId1924" Type="http://schemas.openxmlformats.org/officeDocument/2006/relationships/oleObject" Target="embeddings/oleObject1241.bin" /><Relationship Id="rId1925" Type="http://schemas.openxmlformats.org/officeDocument/2006/relationships/image" Target="media/image681.wmf" /><Relationship Id="rId1926" Type="http://schemas.openxmlformats.org/officeDocument/2006/relationships/oleObject" Target="embeddings/oleObject1242.bin" /><Relationship Id="rId1927" Type="http://schemas.openxmlformats.org/officeDocument/2006/relationships/image" Target="media/image682.wmf" /><Relationship Id="rId1928" Type="http://schemas.openxmlformats.org/officeDocument/2006/relationships/oleObject" Target="embeddings/oleObject1243.bin" /><Relationship Id="rId1929" Type="http://schemas.openxmlformats.org/officeDocument/2006/relationships/image" Target="media/image683.wmf" /><Relationship Id="rId193" Type="http://schemas.openxmlformats.org/officeDocument/2006/relationships/image" Target="media/image86.wmf" /><Relationship Id="rId1930" Type="http://schemas.openxmlformats.org/officeDocument/2006/relationships/oleObject" Target="embeddings/oleObject1244.bin" /><Relationship Id="rId1931" Type="http://schemas.openxmlformats.org/officeDocument/2006/relationships/image" Target="media/image684.wmf" /><Relationship Id="rId1932" Type="http://schemas.openxmlformats.org/officeDocument/2006/relationships/oleObject" Target="embeddings/oleObject1245.bin" /><Relationship Id="rId1933" Type="http://schemas.openxmlformats.org/officeDocument/2006/relationships/image" Target="media/image685.wmf" /><Relationship Id="rId1934" Type="http://schemas.openxmlformats.org/officeDocument/2006/relationships/oleObject" Target="embeddings/oleObject1246.bin" /><Relationship Id="rId1935" Type="http://schemas.openxmlformats.org/officeDocument/2006/relationships/image" Target="media/image686.wmf" /><Relationship Id="rId1936" Type="http://schemas.openxmlformats.org/officeDocument/2006/relationships/oleObject" Target="embeddings/oleObject1247.bin" /><Relationship Id="rId1937" Type="http://schemas.openxmlformats.org/officeDocument/2006/relationships/image" Target="media/image687.wmf" /><Relationship Id="rId1938" Type="http://schemas.openxmlformats.org/officeDocument/2006/relationships/oleObject" Target="embeddings/oleObject1248.bin" /><Relationship Id="rId1939" Type="http://schemas.openxmlformats.org/officeDocument/2006/relationships/image" Target="media/image688.wmf" /><Relationship Id="rId194" Type="http://schemas.openxmlformats.org/officeDocument/2006/relationships/oleObject" Target="embeddings/oleObject105.bin" /><Relationship Id="rId1940" Type="http://schemas.openxmlformats.org/officeDocument/2006/relationships/oleObject" Target="embeddings/oleObject1249.bin" /><Relationship Id="rId1941" Type="http://schemas.openxmlformats.org/officeDocument/2006/relationships/image" Target="media/image689.wmf" /><Relationship Id="rId1942" Type="http://schemas.openxmlformats.org/officeDocument/2006/relationships/oleObject" Target="embeddings/oleObject1250.bin" /><Relationship Id="rId1943" Type="http://schemas.openxmlformats.org/officeDocument/2006/relationships/image" Target="media/image690.wmf" /><Relationship Id="rId1944" Type="http://schemas.openxmlformats.org/officeDocument/2006/relationships/oleObject" Target="embeddings/oleObject1251.bin" /><Relationship Id="rId1945" Type="http://schemas.openxmlformats.org/officeDocument/2006/relationships/image" Target="media/image691.wmf" /><Relationship Id="rId1946" Type="http://schemas.openxmlformats.org/officeDocument/2006/relationships/oleObject" Target="embeddings/oleObject1252.bin" /><Relationship Id="rId1947" Type="http://schemas.openxmlformats.org/officeDocument/2006/relationships/oleObject" Target="embeddings/oleObject1253.bin" /><Relationship Id="rId1948" Type="http://schemas.openxmlformats.org/officeDocument/2006/relationships/oleObject" Target="embeddings/oleObject1254.bin" /><Relationship Id="rId1949" Type="http://schemas.openxmlformats.org/officeDocument/2006/relationships/image" Target="media/image692.png" /><Relationship Id="rId195" Type="http://schemas.openxmlformats.org/officeDocument/2006/relationships/image" Target="media/image87.wmf" /><Relationship Id="rId1950" Type="http://schemas.openxmlformats.org/officeDocument/2006/relationships/oleObject" Target="embeddings/oleObject1255.bin" /><Relationship Id="rId1951" Type="http://schemas.openxmlformats.org/officeDocument/2006/relationships/image" Target="media/image693.wmf" /><Relationship Id="rId1952" Type="http://schemas.openxmlformats.org/officeDocument/2006/relationships/oleObject" Target="embeddings/oleObject1256.bin" /><Relationship Id="rId1953" Type="http://schemas.openxmlformats.org/officeDocument/2006/relationships/image" Target="media/image694.wmf" /><Relationship Id="rId1954" Type="http://schemas.openxmlformats.org/officeDocument/2006/relationships/oleObject" Target="embeddings/oleObject1257.bin" /><Relationship Id="rId1955" Type="http://schemas.openxmlformats.org/officeDocument/2006/relationships/image" Target="media/image695.wmf" /><Relationship Id="rId1956" Type="http://schemas.openxmlformats.org/officeDocument/2006/relationships/oleObject" Target="embeddings/oleObject1258.bin" /><Relationship Id="rId1957" Type="http://schemas.openxmlformats.org/officeDocument/2006/relationships/image" Target="media/image696.wmf" /><Relationship Id="rId1958" Type="http://schemas.openxmlformats.org/officeDocument/2006/relationships/oleObject" Target="embeddings/oleObject1259.bin" /><Relationship Id="rId1959" Type="http://schemas.openxmlformats.org/officeDocument/2006/relationships/image" Target="media/image697.wmf" /><Relationship Id="rId196" Type="http://schemas.openxmlformats.org/officeDocument/2006/relationships/oleObject" Target="embeddings/oleObject106.bin" /><Relationship Id="rId1960" Type="http://schemas.openxmlformats.org/officeDocument/2006/relationships/oleObject" Target="embeddings/oleObject1260.bin" /><Relationship Id="rId1961" Type="http://schemas.openxmlformats.org/officeDocument/2006/relationships/image" Target="media/image698.wmf" /><Relationship Id="rId1962" Type="http://schemas.openxmlformats.org/officeDocument/2006/relationships/oleObject" Target="embeddings/oleObject1261.bin" /><Relationship Id="rId1963" Type="http://schemas.openxmlformats.org/officeDocument/2006/relationships/image" Target="media/image699.wmf" /><Relationship Id="rId1964" Type="http://schemas.openxmlformats.org/officeDocument/2006/relationships/oleObject" Target="embeddings/oleObject1262.bin" /><Relationship Id="rId1965" Type="http://schemas.openxmlformats.org/officeDocument/2006/relationships/image" Target="media/image700.wmf" /><Relationship Id="rId1966" Type="http://schemas.openxmlformats.org/officeDocument/2006/relationships/oleObject" Target="embeddings/oleObject1263.bin" /><Relationship Id="rId1967" Type="http://schemas.openxmlformats.org/officeDocument/2006/relationships/image" Target="media/image701.wmf" /><Relationship Id="rId1968" Type="http://schemas.openxmlformats.org/officeDocument/2006/relationships/oleObject" Target="embeddings/oleObject1264.bin" /><Relationship Id="rId1969" Type="http://schemas.openxmlformats.org/officeDocument/2006/relationships/image" Target="media/image702.wmf" /><Relationship Id="rId197" Type="http://schemas.openxmlformats.org/officeDocument/2006/relationships/oleObject" Target="embeddings/oleObject107.bin" /><Relationship Id="rId1970" Type="http://schemas.openxmlformats.org/officeDocument/2006/relationships/oleObject" Target="embeddings/oleObject1265.bin" /><Relationship Id="rId1971" Type="http://schemas.openxmlformats.org/officeDocument/2006/relationships/image" Target="media/image703.wmf" /><Relationship Id="rId1972" Type="http://schemas.openxmlformats.org/officeDocument/2006/relationships/oleObject" Target="embeddings/oleObject1266.bin" /><Relationship Id="rId1973" Type="http://schemas.openxmlformats.org/officeDocument/2006/relationships/oleObject" Target="embeddings/oleObject1267.bin" /><Relationship Id="rId1974" Type="http://schemas.openxmlformats.org/officeDocument/2006/relationships/image" Target="media/image704.wmf" /><Relationship Id="rId1975" Type="http://schemas.openxmlformats.org/officeDocument/2006/relationships/oleObject" Target="embeddings/oleObject1268.bin" /><Relationship Id="rId1976" Type="http://schemas.openxmlformats.org/officeDocument/2006/relationships/image" Target="media/image705.wmf" /><Relationship Id="rId1977" Type="http://schemas.openxmlformats.org/officeDocument/2006/relationships/oleObject" Target="embeddings/oleObject1269.bin" /><Relationship Id="rId1978" Type="http://schemas.openxmlformats.org/officeDocument/2006/relationships/image" Target="media/image706.wmf" /><Relationship Id="rId1979" Type="http://schemas.openxmlformats.org/officeDocument/2006/relationships/oleObject" Target="embeddings/oleObject1270.bin" /><Relationship Id="rId198" Type="http://schemas.openxmlformats.org/officeDocument/2006/relationships/image" Target="media/image88.png" /><Relationship Id="rId1980" Type="http://schemas.openxmlformats.org/officeDocument/2006/relationships/image" Target="media/image707.wmf" /><Relationship Id="rId1981" Type="http://schemas.openxmlformats.org/officeDocument/2006/relationships/oleObject" Target="embeddings/oleObject1271.bin" /><Relationship Id="rId1982" Type="http://schemas.openxmlformats.org/officeDocument/2006/relationships/image" Target="media/image708.wmf" /><Relationship Id="rId1983" Type="http://schemas.openxmlformats.org/officeDocument/2006/relationships/oleObject" Target="embeddings/oleObject1272.bin" /><Relationship Id="rId1984" Type="http://schemas.openxmlformats.org/officeDocument/2006/relationships/image" Target="media/image709.wmf" /><Relationship Id="rId1985" Type="http://schemas.openxmlformats.org/officeDocument/2006/relationships/oleObject" Target="embeddings/oleObject1273.bin" /><Relationship Id="rId1986" Type="http://schemas.openxmlformats.org/officeDocument/2006/relationships/image" Target="media/image710.wmf" /><Relationship Id="rId1987" Type="http://schemas.openxmlformats.org/officeDocument/2006/relationships/oleObject" Target="embeddings/oleObject1274.bin" /><Relationship Id="rId1988" Type="http://schemas.openxmlformats.org/officeDocument/2006/relationships/image" Target="media/image711.wmf" /><Relationship Id="rId1989" Type="http://schemas.openxmlformats.org/officeDocument/2006/relationships/oleObject" Target="embeddings/oleObject1275.bin" /><Relationship Id="rId199" Type="http://schemas.openxmlformats.org/officeDocument/2006/relationships/image" Target="media/image89.wmf" /><Relationship Id="rId1990" Type="http://schemas.openxmlformats.org/officeDocument/2006/relationships/image" Target="media/image712.wmf" /><Relationship Id="rId1991" Type="http://schemas.openxmlformats.org/officeDocument/2006/relationships/oleObject" Target="embeddings/oleObject1276.bin" /><Relationship Id="rId1992" Type="http://schemas.openxmlformats.org/officeDocument/2006/relationships/image" Target="media/image713.wmf" /><Relationship Id="rId1993" Type="http://schemas.openxmlformats.org/officeDocument/2006/relationships/oleObject" Target="embeddings/oleObject1277.bin" /><Relationship Id="rId1994" Type="http://schemas.openxmlformats.org/officeDocument/2006/relationships/image" Target="media/image714.wmf" /><Relationship Id="rId1995" Type="http://schemas.openxmlformats.org/officeDocument/2006/relationships/oleObject" Target="embeddings/oleObject1278.bin" /><Relationship Id="rId1996" Type="http://schemas.openxmlformats.org/officeDocument/2006/relationships/image" Target="media/image715.jpeg" /><Relationship Id="rId1997" Type="http://schemas.openxmlformats.org/officeDocument/2006/relationships/image" Target="media/image716.wmf" /><Relationship Id="rId1998" Type="http://schemas.openxmlformats.org/officeDocument/2006/relationships/oleObject" Target="embeddings/oleObject1279.bin" /><Relationship Id="rId1999" Type="http://schemas.openxmlformats.org/officeDocument/2006/relationships/oleObject" Target="embeddings/oleObject1280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4.bin" /><Relationship Id="rId200" Type="http://schemas.openxmlformats.org/officeDocument/2006/relationships/oleObject" Target="embeddings/oleObject108.bin" /><Relationship Id="rId2000" Type="http://schemas.openxmlformats.org/officeDocument/2006/relationships/image" Target="media/image717.wmf" /><Relationship Id="rId2001" Type="http://schemas.openxmlformats.org/officeDocument/2006/relationships/oleObject" Target="embeddings/oleObject1281.bin" /><Relationship Id="rId2002" Type="http://schemas.openxmlformats.org/officeDocument/2006/relationships/image" Target="media/image718.wmf" /><Relationship Id="rId2003" Type="http://schemas.openxmlformats.org/officeDocument/2006/relationships/oleObject" Target="embeddings/oleObject1282.bin" /><Relationship Id="rId2004" Type="http://schemas.openxmlformats.org/officeDocument/2006/relationships/image" Target="media/image719.wmf" /><Relationship Id="rId2005" Type="http://schemas.openxmlformats.org/officeDocument/2006/relationships/oleObject" Target="embeddings/oleObject1283.bin" /><Relationship Id="rId2006" Type="http://schemas.openxmlformats.org/officeDocument/2006/relationships/image" Target="media/image720.wmf" /><Relationship Id="rId2007" Type="http://schemas.openxmlformats.org/officeDocument/2006/relationships/oleObject" Target="embeddings/oleObject1284.bin" /><Relationship Id="rId2008" Type="http://schemas.openxmlformats.org/officeDocument/2006/relationships/image" Target="media/image721.wmf" /><Relationship Id="rId2009" Type="http://schemas.openxmlformats.org/officeDocument/2006/relationships/oleObject" Target="embeddings/oleObject1285.bin" /><Relationship Id="rId201" Type="http://schemas.openxmlformats.org/officeDocument/2006/relationships/image" Target="media/image90.wmf" /><Relationship Id="rId2010" Type="http://schemas.openxmlformats.org/officeDocument/2006/relationships/oleObject" Target="embeddings/oleObject1286.bin" /><Relationship Id="rId2011" Type="http://schemas.openxmlformats.org/officeDocument/2006/relationships/image" Target="media/image722.wmf" /><Relationship Id="rId2012" Type="http://schemas.openxmlformats.org/officeDocument/2006/relationships/oleObject" Target="embeddings/oleObject1287.bin" /><Relationship Id="rId2013" Type="http://schemas.openxmlformats.org/officeDocument/2006/relationships/image" Target="media/image723.wmf" /><Relationship Id="rId2014" Type="http://schemas.openxmlformats.org/officeDocument/2006/relationships/oleObject" Target="embeddings/oleObject1288.bin" /><Relationship Id="rId2015" Type="http://schemas.openxmlformats.org/officeDocument/2006/relationships/oleObject" Target="embeddings/oleObject1289.bin" /><Relationship Id="rId2016" Type="http://schemas.openxmlformats.org/officeDocument/2006/relationships/oleObject" Target="embeddings/oleObject1290.bin" /><Relationship Id="rId2017" Type="http://schemas.openxmlformats.org/officeDocument/2006/relationships/oleObject" Target="embeddings/oleObject1291.bin" /><Relationship Id="rId2018" Type="http://schemas.openxmlformats.org/officeDocument/2006/relationships/image" Target="media/image724.wmf" /><Relationship Id="rId2019" Type="http://schemas.openxmlformats.org/officeDocument/2006/relationships/oleObject" Target="embeddings/oleObject1292.bin" /><Relationship Id="rId202" Type="http://schemas.openxmlformats.org/officeDocument/2006/relationships/oleObject" Target="embeddings/oleObject109.bin" /><Relationship Id="rId2020" Type="http://schemas.openxmlformats.org/officeDocument/2006/relationships/oleObject" Target="embeddings/oleObject1293.bin" /><Relationship Id="rId2021" Type="http://schemas.openxmlformats.org/officeDocument/2006/relationships/image" Target="media/image725.wmf" /><Relationship Id="rId2022" Type="http://schemas.openxmlformats.org/officeDocument/2006/relationships/oleObject" Target="embeddings/oleObject1294.bin" /><Relationship Id="rId2023" Type="http://schemas.openxmlformats.org/officeDocument/2006/relationships/image" Target="media/image726.png" /><Relationship Id="rId2024" Type="http://schemas.openxmlformats.org/officeDocument/2006/relationships/image" Target="media/image727.wmf" /><Relationship Id="rId2025" Type="http://schemas.openxmlformats.org/officeDocument/2006/relationships/oleObject" Target="embeddings/oleObject1295.bin" /><Relationship Id="rId2026" Type="http://schemas.openxmlformats.org/officeDocument/2006/relationships/image" Target="media/image728.wmf" /><Relationship Id="rId2027" Type="http://schemas.openxmlformats.org/officeDocument/2006/relationships/oleObject" Target="embeddings/oleObject1296.bin" /><Relationship Id="rId2028" Type="http://schemas.openxmlformats.org/officeDocument/2006/relationships/oleObject" Target="embeddings/oleObject1297.bin" /><Relationship Id="rId2029" Type="http://schemas.openxmlformats.org/officeDocument/2006/relationships/image" Target="media/image729.wmf" /><Relationship Id="rId203" Type="http://schemas.openxmlformats.org/officeDocument/2006/relationships/image" Target="media/image91.wmf" /><Relationship Id="rId2030" Type="http://schemas.openxmlformats.org/officeDocument/2006/relationships/oleObject" Target="embeddings/oleObject1298.bin" /><Relationship Id="rId2031" Type="http://schemas.openxmlformats.org/officeDocument/2006/relationships/image" Target="media/image730.wmf" /><Relationship Id="rId2032" Type="http://schemas.openxmlformats.org/officeDocument/2006/relationships/oleObject" Target="embeddings/oleObject1299.bin" /><Relationship Id="rId2033" Type="http://schemas.openxmlformats.org/officeDocument/2006/relationships/image" Target="media/image731.wmf" /><Relationship Id="rId2034" Type="http://schemas.openxmlformats.org/officeDocument/2006/relationships/oleObject" Target="embeddings/oleObject1300.bin" /><Relationship Id="rId2035" Type="http://schemas.openxmlformats.org/officeDocument/2006/relationships/image" Target="media/image732.wmf" /><Relationship Id="rId2036" Type="http://schemas.openxmlformats.org/officeDocument/2006/relationships/oleObject" Target="embeddings/oleObject1301.bin" /><Relationship Id="rId2037" Type="http://schemas.openxmlformats.org/officeDocument/2006/relationships/oleObject" Target="embeddings/oleObject1302.bin" /><Relationship Id="rId2038" Type="http://schemas.openxmlformats.org/officeDocument/2006/relationships/image" Target="media/image733.wmf" /><Relationship Id="rId2039" Type="http://schemas.openxmlformats.org/officeDocument/2006/relationships/oleObject" Target="embeddings/oleObject1303.bin" /><Relationship Id="rId204" Type="http://schemas.openxmlformats.org/officeDocument/2006/relationships/oleObject" Target="embeddings/oleObject110.bin" /><Relationship Id="rId2040" Type="http://schemas.openxmlformats.org/officeDocument/2006/relationships/oleObject" Target="embeddings/oleObject1304.bin" /><Relationship Id="rId2041" Type="http://schemas.openxmlformats.org/officeDocument/2006/relationships/oleObject" Target="embeddings/oleObject1305.bin" /><Relationship Id="rId2042" Type="http://schemas.openxmlformats.org/officeDocument/2006/relationships/image" Target="media/image734.wmf" /><Relationship Id="rId2043" Type="http://schemas.openxmlformats.org/officeDocument/2006/relationships/oleObject" Target="embeddings/oleObject1306.bin" /><Relationship Id="rId2044" Type="http://schemas.openxmlformats.org/officeDocument/2006/relationships/image" Target="media/image735.wmf" /><Relationship Id="rId2045" Type="http://schemas.openxmlformats.org/officeDocument/2006/relationships/oleObject" Target="embeddings/oleObject1307.bin" /><Relationship Id="rId2046" Type="http://schemas.openxmlformats.org/officeDocument/2006/relationships/oleObject" Target="embeddings/oleObject1308.bin" /><Relationship Id="rId2047" Type="http://schemas.openxmlformats.org/officeDocument/2006/relationships/image" Target="media/image736.wmf" /><Relationship Id="rId2048" Type="http://schemas.openxmlformats.org/officeDocument/2006/relationships/oleObject" Target="embeddings/oleObject1309.bin" /><Relationship Id="rId2049" Type="http://schemas.openxmlformats.org/officeDocument/2006/relationships/image" Target="media/image737.wmf" /><Relationship Id="rId205" Type="http://schemas.openxmlformats.org/officeDocument/2006/relationships/image" Target="media/image92.wmf" /><Relationship Id="rId2050" Type="http://schemas.openxmlformats.org/officeDocument/2006/relationships/oleObject" Target="embeddings/oleObject1310.bin" /><Relationship Id="rId2051" Type="http://schemas.openxmlformats.org/officeDocument/2006/relationships/oleObject" Target="embeddings/oleObject1311.bin" /><Relationship Id="rId2052" Type="http://schemas.openxmlformats.org/officeDocument/2006/relationships/image" Target="media/image738.wmf" /><Relationship Id="rId2053" Type="http://schemas.openxmlformats.org/officeDocument/2006/relationships/oleObject" Target="embeddings/oleObject1312.bin" /><Relationship Id="rId2054" Type="http://schemas.openxmlformats.org/officeDocument/2006/relationships/image" Target="media/image739.wmf" /><Relationship Id="rId2055" Type="http://schemas.openxmlformats.org/officeDocument/2006/relationships/oleObject" Target="embeddings/oleObject1313.bin" /><Relationship Id="rId2056" Type="http://schemas.openxmlformats.org/officeDocument/2006/relationships/image" Target="media/image740.wmf" /><Relationship Id="rId2057" Type="http://schemas.openxmlformats.org/officeDocument/2006/relationships/oleObject" Target="embeddings/oleObject1314.bin" /><Relationship Id="rId2058" Type="http://schemas.openxmlformats.org/officeDocument/2006/relationships/oleObject" Target="embeddings/oleObject1315.bin" /><Relationship Id="rId2059" Type="http://schemas.openxmlformats.org/officeDocument/2006/relationships/image" Target="media/image741.wmf" /><Relationship Id="rId206" Type="http://schemas.openxmlformats.org/officeDocument/2006/relationships/oleObject" Target="embeddings/oleObject111.bin" /><Relationship Id="rId2060" Type="http://schemas.openxmlformats.org/officeDocument/2006/relationships/oleObject" Target="embeddings/oleObject1316.bin" /><Relationship Id="rId2061" Type="http://schemas.openxmlformats.org/officeDocument/2006/relationships/image" Target="media/image742.wmf" /><Relationship Id="rId2062" Type="http://schemas.openxmlformats.org/officeDocument/2006/relationships/oleObject" Target="embeddings/oleObject1317.bin" /><Relationship Id="rId2063" Type="http://schemas.openxmlformats.org/officeDocument/2006/relationships/image" Target="media/image743.wmf" /><Relationship Id="rId2064" Type="http://schemas.openxmlformats.org/officeDocument/2006/relationships/oleObject" Target="embeddings/oleObject1318.bin" /><Relationship Id="rId2065" Type="http://schemas.openxmlformats.org/officeDocument/2006/relationships/oleObject" Target="embeddings/oleObject1319.bin" /><Relationship Id="rId2066" Type="http://schemas.openxmlformats.org/officeDocument/2006/relationships/oleObject" Target="embeddings/oleObject1320.bin" /><Relationship Id="rId2067" Type="http://schemas.openxmlformats.org/officeDocument/2006/relationships/image" Target="media/image744.wmf" /><Relationship Id="rId2068" Type="http://schemas.openxmlformats.org/officeDocument/2006/relationships/oleObject" Target="embeddings/oleObject1321.bin" /><Relationship Id="rId2069" Type="http://schemas.openxmlformats.org/officeDocument/2006/relationships/image" Target="media/image745.wmf" /><Relationship Id="rId207" Type="http://schemas.openxmlformats.org/officeDocument/2006/relationships/oleObject" Target="embeddings/oleObject112.bin" /><Relationship Id="rId2070" Type="http://schemas.openxmlformats.org/officeDocument/2006/relationships/oleObject" Target="embeddings/oleObject1322.bin" /><Relationship Id="rId2071" Type="http://schemas.openxmlformats.org/officeDocument/2006/relationships/image" Target="media/image746.wmf" /><Relationship Id="rId2072" Type="http://schemas.openxmlformats.org/officeDocument/2006/relationships/oleObject" Target="embeddings/oleObject1323.bin" /><Relationship Id="rId2073" Type="http://schemas.openxmlformats.org/officeDocument/2006/relationships/image" Target="media/image747.wmf" /><Relationship Id="rId2074" Type="http://schemas.openxmlformats.org/officeDocument/2006/relationships/oleObject" Target="embeddings/oleObject1324.bin" /><Relationship Id="rId2075" Type="http://schemas.openxmlformats.org/officeDocument/2006/relationships/image" Target="media/image748.wmf" /><Relationship Id="rId2076" Type="http://schemas.openxmlformats.org/officeDocument/2006/relationships/oleObject" Target="embeddings/oleObject1325.bin" /><Relationship Id="rId2077" Type="http://schemas.openxmlformats.org/officeDocument/2006/relationships/image" Target="media/image749.wmf" /><Relationship Id="rId2078" Type="http://schemas.openxmlformats.org/officeDocument/2006/relationships/oleObject" Target="embeddings/oleObject1326.bin" /><Relationship Id="rId2079" Type="http://schemas.openxmlformats.org/officeDocument/2006/relationships/oleObject" Target="embeddings/oleObject1327.bin" /><Relationship Id="rId208" Type="http://schemas.openxmlformats.org/officeDocument/2006/relationships/image" Target="media/image93.wmf" /><Relationship Id="rId2080" Type="http://schemas.openxmlformats.org/officeDocument/2006/relationships/image" Target="media/image750.wmf" /><Relationship Id="rId2081" Type="http://schemas.openxmlformats.org/officeDocument/2006/relationships/oleObject" Target="embeddings/oleObject1328.bin" /><Relationship Id="rId2082" Type="http://schemas.openxmlformats.org/officeDocument/2006/relationships/image" Target="media/image751.wmf" /><Relationship Id="rId2083" Type="http://schemas.openxmlformats.org/officeDocument/2006/relationships/oleObject" Target="embeddings/oleObject1329.bin" /><Relationship Id="rId2084" Type="http://schemas.openxmlformats.org/officeDocument/2006/relationships/oleObject" Target="embeddings/oleObject1330.bin" /><Relationship Id="rId2085" Type="http://schemas.openxmlformats.org/officeDocument/2006/relationships/image" Target="media/image752.wmf" /><Relationship Id="rId2086" Type="http://schemas.openxmlformats.org/officeDocument/2006/relationships/oleObject" Target="embeddings/oleObject1331.bin" /><Relationship Id="rId2087" Type="http://schemas.openxmlformats.org/officeDocument/2006/relationships/image" Target="media/image753.wmf" /><Relationship Id="rId2088" Type="http://schemas.openxmlformats.org/officeDocument/2006/relationships/oleObject" Target="embeddings/oleObject1332.bin" /><Relationship Id="rId2089" Type="http://schemas.openxmlformats.org/officeDocument/2006/relationships/image" Target="media/image754.wmf" /><Relationship Id="rId209" Type="http://schemas.openxmlformats.org/officeDocument/2006/relationships/oleObject" Target="embeddings/oleObject113.bin" /><Relationship Id="rId2090" Type="http://schemas.openxmlformats.org/officeDocument/2006/relationships/oleObject" Target="embeddings/oleObject1333.bin" /><Relationship Id="rId2091" Type="http://schemas.openxmlformats.org/officeDocument/2006/relationships/image" Target="media/image755.wmf" /><Relationship Id="rId2092" Type="http://schemas.openxmlformats.org/officeDocument/2006/relationships/oleObject" Target="embeddings/oleObject1334.bin" /><Relationship Id="rId2093" Type="http://schemas.openxmlformats.org/officeDocument/2006/relationships/oleObject" Target="embeddings/oleObject1335.bin" /><Relationship Id="rId2094" Type="http://schemas.openxmlformats.org/officeDocument/2006/relationships/oleObject" Target="embeddings/oleObject1336.bin" /><Relationship Id="rId2095" Type="http://schemas.openxmlformats.org/officeDocument/2006/relationships/oleObject" Target="embeddings/oleObject1337.bin" /><Relationship Id="rId2096" Type="http://schemas.openxmlformats.org/officeDocument/2006/relationships/oleObject" Target="embeddings/oleObject1338.bin" /><Relationship Id="rId2097" Type="http://schemas.openxmlformats.org/officeDocument/2006/relationships/oleObject" Target="embeddings/oleObject1339.bin" /><Relationship Id="rId2098" Type="http://schemas.openxmlformats.org/officeDocument/2006/relationships/image" Target="media/image756.png" /><Relationship Id="rId2099" Type="http://schemas.openxmlformats.org/officeDocument/2006/relationships/image" Target="media/image757.wmf" /><Relationship Id="rId21" Type="http://schemas.openxmlformats.org/officeDocument/2006/relationships/image" Target="media/image14.wmf" /><Relationship Id="rId210" Type="http://schemas.openxmlformats.org/officeDocument/2006/relationships/oleObject" Target="embeddings/oleObject114.bin" /><Relationship Id="rId2100" Type="http://schemas.openxmlformats.org/officeDocument/2006/relationships/oleObject" Target="embeddings/oleObject1340.bin" /><Relationship Id="rId2101" Type="http://schemas.openxmlformats.org/officeDocument/2006/relationships/oleObject" Target="embeddings/oleObject1341.bin" /><Relationship Id="rId2102" Type="http://schemas.openxmlformats.org/officeDocument/2006/relationships/image" Target="media/image758.wmf" /><Relationship Id="rId2103" Type="http://schemas.openxmlformats.org/officeDocument/2006/relationships/oleObject" Target="embeddings/oleObject1342.bin" /><Relationship Id="rId2104" Type="http://schemas.openxmlformats.org/officeDocument/2006/relationships/oleObject" Target="embeddings/oleObject1343.bin" /><Relationship Id="rId2105" Type="http://schemas.openxmlformats.org/officeDocument/2006/relationships/oleObject" Target="embeddings/oleObject1344.bin" /><Relationship Id="rId2106" Type="http://schemas.openxmlformats.org/officeDocument/2006/relationships/oleObject" Target="embeddings/oleObject1345.bin" /><Relationship Id="rId2107" Type="http://schemas.openxmlformats.org/officeDocument/2006/relationships/oleObject" Target="embeddings/oleObject1346.bin" /><Relationship Id="rId2108" Type="http://schemas.openxmlformats.org/officeDocument/2006/relationships/oleObject" Target="embeddings/oleObject1347.bin" /><Relationship Id="rId2109" Type="http://schemas.openxmlformats.org/officeDocument/2006/relationships/image" Target="media/image759.wmf" /><Relationship Id="rId211" Type="http://schemas.openxmlformats.org/officeDocument/2006/relationships/oleObject" Target="embeddings/oleObject115.bin" /><Relationship Id="rId2110" Type="http://schemas.openxmlformats.org/officeDocument/2006/relationships/oleObject" Target="embeddings/oleObject1348.bin" /><Relationship Id="rId2111" Type="http://schemas.openxmlformats.org/officeDocument/2006/relationships/oleObject" Target="embeddings/oleObject1349.bin" /><Relationship Id="rId2112" Type="http://schemas.openxmlformats.org/officeDocument/2006/relationships/image" Target="media/image760.wmf" /><Relationship Id="rId2113" Type="http://schemas.openxmlformats.org/officeDocument/2006/relationships/oleObject" Target="embeddings/oleObject1350.bin" /><Relationship Id="rId2114" Type="http://schemas.openxmlformats.org/officeDocument/2006/relationships/oleObject" Target="embeddings/oleObject1351.bin" /><Relationship Id="rId2115" Type="http://schemas.openxmlformats.org/officeDocument/2006/relationships/image" Target="media/image761.wmf" /><Relationship Id="rId2116" Type="http://schemas.openxmlformats.org/officeDocument/2006/relationships/oleObject" Target="embeddings/oleObject1352.bin" /><Relationship Id="rId2117" Type="http://schemas.openxmlformats.org/officeDocument/2006/relationships/image" Target="media/image762.wmf" /><Relationship Id="rId2118" Type="http://schemas.openxmlformats.org/officeDocument/2006/relationships/oleObject" Target="embeddings/oleObject1353.bin" /><Relationship Id="rId2119" Type="http://schemas.openxmlformats.org/officeDocument/2006/relationships/oleObject" Target="embeddings/oleObject1354.bin" /><Relationship Id="rId212" Type="http://schemas.openxmlformats.org/officeDocument/2006/relationships/oleObject" Target="embeddings/oleObject116.bin" /><Relationship Id="rId2120" Type="http://schemas.openxmlformats.org/officeDocument/2006/relationships/oleObject" Target="embeddings/oleObject1355.bin" /><Relationship Id="rId2121" Type="http://schemas.openxmlformats.org/officeDocument/2006/relationships/oleObject" Target="embeddings/oleObject1356.bin" /><Relationship Id="rId2122" Type="http://schemas.openxmlformats.org/officeDocument/2006/relationships/image" Target="media/image763.wmf" /><Relationship Id="rId2123" Type="http://schemas.openxmlformats.org/officeDocument/2006/relationships/oleObject" Target="embeddings/oleObject1357.bin" /><Relationship Id="rId2124" Type="http://schemas.openxmlformats.org/officeDocument/2006/relationships/oleObject" Target="embeddings/oleObject1358.bin" /><Relationship Id="rId2125" Type="http://schemas.openxmlformats.org/officeDocument/2006/relationships/oleObject" Target="embeddings/oleObject1359.bin" /><Relationship Id="rId2126" Type="http://schemas.openxmlformats.org/officeDocument/2006/relationships/oleObject" Target="embeddings/oleObject1360.bin" /><Relationship Id="rId2127" Type="http://schemas.openxmlformats.org/officeDocument/2006/relationships/oleObject" Target="embeddings/oleObject1361.bin" /><Relationship Id="rId2128" Type="http://schemas.openxmlformats.org/officeDocument/2006/relationships/image" Target="media/image764.wmf" /><Relationship Id="rId2129" Type="http://schemas.openxmlformats.org/officeDocument/2006/relationships/oleObject" Target="embeddings/oleObject1362.bin" /><Relationship Id="rId213" Type="http://schemas.openxmlformats.org/officeDocument/2006/relationships/image" Target="media/image94.wmf" /><Relationship Id="rId2130" Type="http://schemas.openxmlformats.org/officeDocument/2006/relationships/image" Target="media/image765.wmf" /><Relationship Id="rId2131" Type="http://schemas.openxmlformats.org/officeDocument/2006/relationships/oleObject" Target="embeddings/oleObject1363.bin" /><Relationship Id="rId2132" Type="http://schemas.openxmlformats.org/officeDocument/2006/relationships/oleObject" Target="embeddings/oleObject1364.bin" /><Relationship Id="rId2133" Type="http://schemas.openxmlformats.org/officeDocument/2006/relationships/oleObject" Target="embeddings/oleObject1365.bin" /><Relationship Id="rId2134" Type="http://schemas.openxmlformats.org/officeDocument/2006/relationships/image" Target="media/image766.wmf" /><Relationship Id="rId2135" Type="http://schemas.openxmlformats.org/officeDocument/2006/relationships/oleObject" Target="embeddings/oleObject1366.bin" /><Relationship Id="rId2136" Type="http://schemas.openxmlformats.org/officeDocument/2006/relationships/oleObject" Target="embeddings/oleObject1367.bin" /><Relationship Id="rId2137" Type="http://schemas.openxmlformats.org/officeDocument/2006/relationships/image" Target="media/image767.wmf" /><Relationship Id="rId2138" Type="http://schemas.openxmlformats.org/officeDocument/2006/relationships/oleObject" Target="embeddings/oleObject1368.bin" /><Relationship Id="rId2139" Type="http://schemas.openxmlformats.org/officeDocument/2006/relationships/oleObject" Target="embeddings/oleObject1369.bin" /><Relationship Id="rId214" Type="http://schemas.openxmlformats.org/officeDocument/2006/relationships/oleObject" Target="embeddings/oleObject117.bin" /><Relationship Id="rId2140" Type="http://schemas.openxmlformats.org/officeDocument/2006/relationships/oleObject" Target="embeddings/oleObject1370.bin" /><Relationship Id="rId2141" Type="http://schemas.openxmlformats.org/officeDocument/2006/relationships/oleObject" Target="embeddings/oleObject1371.bin" /><Relationship Id="rId2142" Type="http://schemas.openxmlformats.org/officeDocument/2006/relationships/image" Target="media/image768.wmf" /><Relationship Id="rId2143" Type="http://schemas.openxmlformats.org/officeDocument/2006/relationships/oleObject" Target="embeddings/oleObject1372.bin" /><Relationship Id="rId2144" Type="http://schemas.openxmlformats.org/officeDocument/2006/relationships/oleObject" Target="embeddings/oleObject1373.bin" /><Relationship Id="rId2145" Type="http://schemas.openxmlformats.org/officeDocument/2006/relationships/image" Target="media/image769.wmf" /><Relationship Id="rId2146" Type="http://schemas.openxmlformats.org/officeDocument/2006/relationships/oleObject" Target="embeddings/oleObject1374.bin" /><Relationship Id="rId2147" Type="http://schemas.openxmlformats.org/officeDocument/2006/relationships/oleObject" Target="embeddings/oleObject1375.bin" /><Relationship Id="rId2148" Type="http://schemas.openxmlformats.org/officeDocument/2006/relationships/oleObject" Target="embeddings/oleObject1376.bin" /><Relationship Id="rId2149" Type="http://schemas.openxmlformats.org/officeDocument/2006/relationships/image" Target="media/image770.wmf" /><Relationship Id="rId215" Type="http://schemas.openxmlformats.org/officeDocument/2006/relationships/image" Target="media/image95.wmf" /><Relationship Id="rId2150" Type="http://schemas.openxmlformats.org/officeDocument/2006/relationships/oleObject" Target="embeddings/oleObject1377.bin" /><Relationship Id="rId2151" Type="http://schemas.openxmlformats.org/officeDocument/2006/relationships/image" Target="media/image771.wmf" /><Relationship Id="rId2152" Type="http://schemas.openxmlformats.org/officeDocument/2006/relationships/oleObject" Target="embeddings/oleObject1378.bin" /><Relationship Id="rId2153" Type="http://schemas.openxmlformats.org/officeDocument/2006/relationships/oleObject" Target="embeddings/oleObject1379.bin" /><Relationship Id="rId2154" Type="http://schemas.openxmlformats.org/officeDocument/2006/relationships/oleObject" Target="embeddings/oleObject1380.bin" /><Relationship Id="rId2155" Type="http://schemas.openxmlformats.org/officeDocument/2006/relationships/oleObject" Target="embeddings/oleObject1381.bin" /><Relationship Id="rId2156" Type="http://schemas.openxmlformats.org/officeDocument/2006/relationships/oleObject" Target="embeddings/oleObject1382.bin" /><Relationship Id="rId2157" Type="http://schemas.openxmlformats.org/officeDocument/2006/relationships/image" Target="media/image772.wmf" /><Relationship Id="rId2158" Type="http://schemas.openxmlformats.org/officeDocument/2006/relationships/oleObject" Target="embeddings/oleObject1383.bin" /><Relationship Id="rId2159" Type="http://schemas.openxmlformats.org/officeDocument/2006/relationships/image" Target="media/image773.wmf" /><Relationship Id="rId216" Type="http://schemas.openxmlformats.org/officeDocument/2006/relationships/oleObject" Target="embeddings/oleObject118.bin" /><Relationship Id="rId2160" Type="http://schemas.openxmlformats.org/officeDocument/2006/relationships/oleObject" Target="embeddings/oleObject1384.bin" /><Relationship Id="rId2161" Type="http://schemas.openxmlformats.org/officeDocument/2006/relationships/image" Target="media/image774.wmf" /><Relationship Id="rId2162" Type="http://schemas.openxmlformats.org/officeDocument/2006/relationships/oleObject" Target="embeddings/oleObject1385.bin" /><Relationship Id="rId2163" Type="http://schemas.openxmlformats.org/officeDocument/2006/relationships/oleObject" Target="embeddings/oleObject1386.bin" /><Relationship Id="rId2164" Type="http://schemas.openxmlformats.org/officeDocument/2006/relationships/oleObject" Target="embeddings/oleObject1387.bin" /><Relationship Id="rId2165" Type="http://schemas.openxmlformats.org/officeDocument/2006/relationships/oleObject" Target="embeddings/oleObject1388.bin" /><Relationship Id="rId2166" Type="http://schemas.openxmlformats.org/officeDocument/2006/relationships/image" Target="media/image775.wmf" /><Relationship Id="rId2167" Type="http://schemas.openxmlformats.org/officeDocument/2006/relationships/oleObject" Target="embeddings/oleObject1389.bin" /><Relationship Id="rId2168" Type="http://schemas.openxmlformats.org/officeDocument/2006/relationships/image" Target="media/image776.wmf" /><Relationship Id="rId2169" Type="http://schemas.openxmlformats.org/officeDocument/2006/relationships/oleObject" Target="embeddings/oleObject1390.bin" /><Relationship Id="rId217" Type="http://schemas.openxmlformats.org/officeDocument/2006/relationships/image" Target="media/image96.wmf" /><Relationship Id="rId2170" Type="http://schemas.openxmlformats.org/officeDocument/2006/relationships/oleObject" Target="embeddings/oleObject1391.bin" /><Relationship Id="rId2171" Type="http://schemas.openxmlformats.org/officeDocument/2006/relationships/oleObject" Target="embeddings/oleObject1392.bin" /><Relationship Id="rId2172" Type="http://schemas.openxmlformats.org/officeDocument/2006/relationships/oleObject" Target="embeddings/oleObject1393.bin" /><Relationship Id="rId2173" Type="http://schemas.openxmlformats.org/officeDocument/2006/relationships/oleObject" Target="embeddings/oleObject1394.bin" /><Relationship Id="rId2174" Type="http://schemas.openxmlformats.org/officeDocument/2006/relationships/image" Target="media/image777.wmf" /><Relationship Id="rId2175" Type="http://schemas.openxmlformats.org/officeDocument/2006/relationships/oleObject" Target="embeddings/oleObject1395.bin" /><Relationship Id="rId2176" Type="http://schemas.openxmlformats.org/officeDocument/2006/relationships/image" Target="media/image778.wmf" /><Relationship Id="rId2177" Type="http://schemas.openxmlformats.org/officeDocument/2006/relationships/oleObject" Target="embeddings/oleObject1396.bin" /><Relationship Id="rId2178" Type="http://schemas.openxmlformats.org/officeDocument/2006/relationships/image" Target="media/image779.wmf" /><Relationship Id="rId2179" Type="http://schemas.openxmlformats.org/officeDocument/2006/relationships/oleObject" Target="embeddings/oleObject1397.bin" /><Relationship Id="rId218" Type="http://schemas.openxmlformats.org/officeDocument/2006/relationships/oleObject" Target="embeddings/oleObject119.bin" /><Relationship Id="rId2180" Type="http://schemas.openxmlformats.org/officeDocument/2006/relationships/oleObject" Target="embeddings/oleObject1398.bin" /><Relationship Id="rId2181" Type="http://schemas.openxmlformats.org/officeDocument/2006/relationships/image" Target="media/image780.wmf" /><Relationship Id="rId2182" Type="http://schemas.openxmlformats.org/officeDocument/2006/relationships/oleObject" Target="embeddings/oleObject1399.bin" /><Relationship Id="rId2183" Type="http://schemas.openxmlformats.org/officeDocument/2006/relationships/image" Target="media/image781.png" /><Relationship Id="rId2184" Type="http://schemas.openxmlformats.org/officeDocument/2006/relationships/oleObject" Target="embeddings/oleObject1400.bin" /><Relationship Id="rId2185" Type="http://schemas.openxmlformats.org/officeDocument/2006/relationships/oleObject" Target="embeddings/oleObject1401.bin" /><Relationship Id="rId2186" Type="http://schemas.openxmlformats.org/officeDocument/2006/relationships/oleObject" Target="embeddings/oleObject1402.bin" /><Relationship Id="rId2187" Type="http://schemas.openxmlformats.org/officeDocument/2006/relationships/image" Target="media/image782.wmf" /><Relationship Id="rId2188" Type="http://schemas.openxmlformats.org/officeDocument/2006/relationships/oleObject" Target="embeddings/oleObject1403.bin" /><Relationship Id="rId2189" Type="http://schemas.openxmlformats.org/officeDocument/2006/relationships/image" Target="media/image783.wmf" /><Relationship Id="rId219" Type="http://schemas.openxmlformats.org/officeDocument/2006/relationships/image" Target="media/image97.wmf" /><Relationship Id="rId2190" Type="http://schemas.openxmlformats.org/officeDocument/2006/relationships/oleObject" Target="embeddings/oleObject1404.bin" /><Relationship Id="rId2191" Type="http://schemas.openxmlformats.org/officeDocument/2006/relationships/image" Target="media/image784.wmf" /><Relationship Id="rId2192" Type="http://schemas.openxmlformats.org/officeDocument/2006/relationships/oleObject" Target="embeddings/oleObject1405.bin" /><Relationship Id="rId2193" Type="http://schemas.openxmlformats.org/officeDocument/2006/relationships/oleObject" Target="embeddings/oleObject1406.bin" /><Relationship Id="rId2194" Type="http://schemas.openxmlformats.org/officeDocument/2006/relationships/image" Target="media/image785.wmf" /><Relationship Id="rId2195" Type="http://schemas.openxmlformats.org/officeDocument/2006/relationships/oleObject" Target="embeddings/oleObject1407.bin" /><Relationship Id="rId2196" Type="http://schemas.openxmlformats.org/officeDocument/2006/relationships/oleObject" Target="embeddings/oleObject1408.bin" /><Relationship Id="rId2197" Type="http://schemas.openxmlformats.org/officeDocument/2006/relationships/image" Target="media/image786.wmf" /><Relationship Id="rId2198" Type="http://schemas.openxmlformats.org/officeDocument/2006/relationships/oleObject" Target="embeddings/oleObject1409.bin" /><Relationship Id="rId2199" Type="http://schemas.openxmlformats.org/officeDocument/2006/relationships/image" Target="media/image787.wmf" /><Relationship Id="rId22" Type="http://schemas.openxmlformats.org/officeDocument/2006/relationships/oleObject" Target="embeddings/oleObject5.bin" /><Relationship Id="rId220" Type="http://schemas.openxmlformats.org/officeDocument/2006/relationships/oleObject" Target="embeddings/oleObject120.bin" /><Relationship Id="rId2200" Type="http://schemas.openxmlformats.org/officeDocument/2006/relationships/oleObject" Target="embeddings/oleObject1410.bin" /><Relationship Id="rId2201" Type="http://schemas.openxmlformats.org/officeDocument/2006/relationships/image" Target="media/image788.wmf" /><Relationship Id="rId2202" Type="http://schemas.openxmlformats.org/officeDocument/2006/relationships/oleObject" Target="embeddings/oleObject1411.bin" /><Relationship Id="rId2203" Type="http://schemas.openxmlformats.org/officeDocument/2006/relationships/oleObject" Target="embeddings/oleObject1412.bin" /><Relationship Id="rId2204" Type="http://schemas.openxmlformats.org/officeDocument/2006/relationships/oleObject" Target="embeddings/oleObject1413.bin" /><Relationship Id="rId2205" Type="http://schemas.openxmlformats.org/officeDocument/2006/relationships/image" Target="media/image789.wmf" /><Relationship Id="rId2206" Type="http://schemas.openxmlformats.org/officeDocument/2006/relationships/oleObject" Target="embeddings/oleObject1414.bin" /><Relationship Id="rId2207" Type="http://schemas.openxmlformats.org/officeDocument/2006/relationships/oleObject" Target="embeddings/oleObject1415.bin" /><Relationship Id="rId2208" Type="http://schemas.openxmlformats.org/officeDocument/2006/relationships/oleObject" Target="embeddings/oleObject1416.bin" /><Relationship Id="rId2209" Type="http://schemas.openxmlformats.org/officeDocument/2006/relationships/image" Target="media/image790.wmf" /><Relationship Id="rId221" Type="http://schemas.openxmlformats.org/officeDocument/2006/relationships/image" Target="media/image98.wmf" /><Relationship Id="rId2210" Type="http://schemas.openxmlformats.org/officeDocument/2006/relationships/oleObject" Target="embeddings/oleObject1417.bin" /><Relationship Id="rId2211" Type="http://schemas.openxmlformats.org/officeDocument/2006/relationships/image" Target="media/image791.wmf" /><Relationship Id="rId2212" Type="http://schemas.openxmlformats.org/officeDocument/2006/relationships/oleObject" Target="embeddings/oleObject1418.bin" /><Relationship Id="rId2213" Type="http://schemas.openxmlformats.org/officeDocument/2006/relationships/oleObject" Target="embeddings/oleObject1419.bin" /><Relationship Id="rId2214" Type="http://schemas.openxmlformats.org/officeDocument/2006/relationships/oleObject" Target="embeddings/oleObject1420.bin" /><Relationship Id="rId2215" Type="http://schemas.openxmlformats.org/officeDocument/2006/relationships/oleObject" Target="embeddings/oleObject1421.bin" /><Relationship Id="rId2216" Type="http://schemas.openxmlformats.org/officeDocument/2006/relationships/image" Target="media/image792.wmf" /><Relationship Id="rId2217" Type="http://schemas.openxmlformats.org/officeDocument/2006/relationships/oleObject" Target="embeddings/oleObject1422.bin" /><Relationship Id="rId2218" Type="http://schemas.openxmlformats.org/officeDocument/2006/relationships/image" Target="media/image793.wmf" /><Relationship Id="rId2219" Type="http://schemas.openxmlformats.org/officeDocument/2006/relationships/oleObject" Target="embeddings/oleObject1423.bin" /><Relationship Id="rId222" Type="http://schemas.openxmlformats.org/officeDocument/2006/relationships/oleObject" Target="embeddings/oleObject121.bin" /><Relationship Id="rId2220" Type="http://schemas.openxmlformats.org/officeDocument/2006/relationships/image" Target="media/image794.wmf" /><Relationship Id="rId2221" Type="http://schemas.openxmlformats.org/officeDocument/2006/relationships/oleObject" Target="embeddings/oleObject1424.bin" /><Relationship Id="rId2222" Type="http://schemas.openxmlformats.org/officeDocument/2006/relationships/oleObject" Target="embeddings/oleObject1425.bin" /><Relationship Id="rId2223" Type="http://schemas.openxmlformats.org/officeDocument/2006/relationships/oleObject" Target="embeddings/oleObject1426.bin" /><Relationship Id="rId2224" Type="http://schemas.openxmlformats.org/officeDocument/2006/relationships/image" Target="media/image795.wmf" /><Relationship Id="rId2225" Type="http://schemas.openxmlformats.org/officeDocument/2006/relationships/oleObject" Target="embeddings/oleObject1427.bin" /><Relationship Id="rId2226" Type="http://schemas.openxmlformats.org/officeDocument/2006/relationships/oleObject" Target="embeddings/oleObject1428.bin" /><Relationship Id="rId2227" Type="http://schemas.openxmlformats.org/officeDocument/2006/relationships/oleObject" Target="embeddings/oleObject1429.bin" /><Relationship Id="rId2228" Type="http://schemas.openxmlformats.org/officeDocument/2006/relationships/oleObject" Target="embeddings/oleObject1430.bin" /><Relationship Id="rId2229" Type="http://schemas.openxmlformats.org/officeDocument/2006/relationships/oleObject" Target="embeddings/oleObject1431.bin" /><Relationship Id="rId223" Type="http://schemas.openxmlformats.org/officeDocument/2006/relationships/image" Target="media/image99.wmf" /><Relationship Id="rId2230" Type="http://schemas.openxmlformats.org/officeDocument/2006/relationships/image" Target="media/image796.wmf" /><Relationship Id="rId2231" Type="http://schemas.openxmlformats.org/officeDocument/2006/relationships/oleObject" Target="embeddings/oleObject1432.bin" /><Relationship Id="rId2232" Type="http://schemas.openxmlformats.org/officeDocument/2006/relationships/oleObject" Target="embeddings/oleObject1433.bin" /><Relationship Id="rId2233" Type="http://schemas.openxmlformats.org/officeDocument/2006/relationships/oleObject" Target="embeddings/oleObject1434.bin" /><Relationship Id="rId2234" Type="http://schemas.openxmlformats.org/officeDocument/2006/relationships/oleObject" Target="embeddings/oleObject1435.bin" /><Relationship Id="rId2235" Type="http://schemas.openxmlformats.org/officeDocument/2006/relationships/oleObject" Target="embeddings/oleObject1436.bin" /><Relationship Id="rId2236" Type="http://schemas.openxmlformats.org/officeDocument/2006/relationships/image" Target="media/image797.wmf" /><Relationship Id="rId2237" Type="http://schemas.openxmlformats.org/officeDocument/2006/relationships/oleObject" Target="embeddings/oleObject1437.bin" /><Relationship Id="rId2238" Type="http://schemas.openxmlformats.org/officeDocument/2006/relationships/image" Target="media/image798.wmf" /><Relationship Id="rId2239" Type="http://schemas.openxmlformats.org/officeDocument/2006/relationships/oleObject" Target="embeddings/oleObject1438.bin" /><Relationship Id="rId224" Type="http://schemas.openxmlformats.org/officeDocument/2006/relationships/oleObject" Target="embeddings/oleObject122.bin" /><Relationship Id="rId2240" Type="http://schemas.openxmlformats.org/officeDocument/2006/relationships/image" Target="media/image799.wmf" /><Relationship Id="rId2241" Type="http://schemas.openxmlformats.org/officeDocument/2006/relationships/oleObject" Target="embeddings/oleObject1439.bin" /><Relationship Id="rId2242" Type="http://schemas.openxmlformats.org/officeDocument/2006/relationships/oleObject" Target="embeddings/oleObject1440.bin" /><Relationship Id="rId2243" Type="http://schemas.openxmlformats.org/officeDocument/2006/relationships/oleObject" Target="embeddings/oleObject1441.bin" /><Relationship Id="rId2244" Type="http://schemas.openxmlformats.org/officeDocument/2006/relationships/image" Target="media/image800.wmf" /><Relationship Id="rId2245" Type="http://schemas.openxmlformats.org/officeDocument/2006/relationships/oleObject" Target="embeddings/oleObject1442.bin" /><Relationship Id="rId2246" Type="http://schemas.openxmlformats.org/officeDocument/2006/relationships/image" Target="media/image801.wmf" /><Relationship Id="rId2247" Type="http://schemas.openxmlformats.org/officeDocument/2006/relationships/oleObject" Target="embeddings/oleObject1443.bin" /><Relationship Id="rId2248" Type="http://schemas.openxmlformats.org/officeDocument/2006/relationships/oleObject" Target="embeddings/oleObject1444.bin" /><Relationship Id="rId2249" Type="http://schemas.openxmlformats.org/officeDocument/2006/relationships/oleObject" Target="embeddings/oleObject1445.bin" /><Relationship Id="rId225" Type="http://schemas.openxmlformats.org/officeDocument/2006/relationships/oleObject" Target="embeddings/oleObject123.bin" /><Relationship Id="rId2250" Type="http://schemas.openxmlformats.org/officeDocument/2006/relationships/image" Target="media/image802.png" /><Relationship Id="rId2251" Type="http://schemas.openxmlformats.org/officeDocument/2006/relationships/image" Target="media/image803.wmf" /><Relationship Id="rId2252" Type="http://schemas.openxmlformats.org/officeDocument/2006/relationships/oleObject" Target="embeddings/oleObject1446.bin" /><Relationship Id="rId2253" Type="http://schemas.openxmlformats.org/officeDocument/2006/relationships/image" Target="media/image804.wmf" /><Relationship Id="rId2254" Type="http://schemas.openxmlformats.org/officeDocument/2006/relationships/oleObject" Target="embeddings/oleObject1447.bin" /><Relationship Id="rId2255" Type="http://schemas.openxmlformats.org/officeDocument/2006/relationships/oleObject" Target="embeddings/oleObject1448.bin" /><Relationship Id="rId2256" Type="http://schemas.openxmlformats.org/officeDocument/2006/relationships/oleObject" Target="embeddings/oleObject1449.bin" /><Relationship Id="rId2257" Type="http://schemas.openxmlformats.org/officeDocument/2006/relationships/oleObject" Target="embeddings/oleObject1450.bin" /><Relationship Id="rId2258" Type="http://schemas.openxmlformats.org/officeDocument/2006/relationships/oleObject" Target="embeddings/oleObject1451.bin" /><Relationship Id="rId2259" Type="http://schemas.openxmlformats.org/officeDocument/2006/relationships/image" Target="media/image805.wmf" /><Relationship Id="rId226" Type="http://schemas.openxmlformats.org/officeDocument/2006/relationships/image" Target="media/image100.wmf" /><Relationship Id="rId2260" Type="http://schemas.openxmlformats.org/officeDocument/2006/relationships/oleObject" Target="embeddings/oleObject1452.bin" /><Relationship Id="rId2261" Type="http://schemas.openxmlformats.org/officeDocument/2006/relationships/oleObject" Target="embeddings/oleObject1453.bin" /><Relationship Id="rId2262" Type="http://schemas.openxmlformats.org/officeDocument/2006/relationships/image" Target="media/image806.wmf" /><Relationship Id="rId2263" Type="http://schemas.openxmlformats.org/officeDocument/2006/relationships/oleObject" Target="embeddings/oleObject1454.bin" /><Relationship Id="rId2264" Type="http://schemas.openxmlformats.org/officeDocument/2006/relationships/oleObject" Target="embeddings/oleObject1455.bin" /><Relationship Id="rId2265" Type="http://schemas.openxmlformats.org/officeDocument/2006/relationships/oleObject" Target="embeddings/oleObject1456.bin" /><Relationship Id="rId2266" Type="http://schemas.openxmlformats.org/officeDocument/2006/relationships/image" Target="media/image807.wmf" /><Relationship Id="rId2267" Type="http://schemas.openxmlformats.org/officeDocument/2006/relationships/oleObject" Target="embeddings/oleObject1457.bin" /><Relationship Id="rId2268" Type="http://schemas.openxmlformats.org/officeDocument/2006/relationships/oleObject" Target="embeddings/oleObject1458.bin" /><Relationship Id="rId2269" Type="http://schemas.openxmlformats.org/officeDocument/2006/relationships/image" Target="media/image808.wmf" /><Relationship Id="rId227" Type="http://schemas.openxmlformats.org/officeDocument/2006/relationships/oleObject" Target="embeddings/oleObject124.bin" /><Relationship Id="rId2270" Type="http://schemas.openxmlformats.org/officeDocument/2006/relationships/oleObject" Target="embeddings/oleObject1459.bin" /><Relationship Id="rId2271" Type="http://schemas.openxmlformats.org/officeDocument/2006/relationships/oleObject" Target="embeddings/oleObject1460.bin" /><Relationship Id="rId2272" Type="http://schemas.openxmlformats.org/officeDocument/2006/relationships/oleObject" Target="embeddings/oleObject1461.bin" /><Relationship Id="rId2273" Type="http://schemas.openxmlformats.org/officeDocument/2006/relationships/oleObject" Target="embeddings/oleObject1462.bin" /><Relationship Id="rId2274" Type="http://schemas.openxmlformats.org/officeDocument/2006/relationships/oleObject" Target="embeddings/oleObject1463.bin" /><Relationship Id="rId2275" Type="http://schemas.openxmlformats.org/officeDocument/2006/relationships/oleObject" Target="embeddings/oleObject1464.bin" /><Relationship Id="rId2276" Type="http://schemas.openxmlformats.org/officeDocument/2006/relationships/image" Target="media/image809.wmf" /><Relationship Id="rId2277" Type="http://schemas.openxmlformats.org/officeDocument/2006/relationships/oleObject" Target="embeddings/oleObject1465.bin" /><Relationship Id="rId2278" Type="http://schemas.openxmlformats.org/officeDocument/2006/relationships/image" Target="media/image810.wmf" /><Relationship Id="rId2279" Type="http://schemas.openxmlformats.org/officeDocument/2006/relationships/oleObject" Target="embeddings/oleObject1466.bin" /><Relationship Id="rId228" Type="http://schemas.openxmlformats.org/officeDocument/2006/relationships/image" Target="media/image101.wmf" /><Relationship Id="rId2280" Type="http://schemas.openxmlformats.org/officeDocument/2006/relationships/oleObject" Target="embeddings/oleObject1467.bin" /><Relationship Id="rId2281" Type="http://schemas.openxmlformats.org/officeDocument/2006/relationships/oleObject" Target="embeddings/oleObject1468.bin" /><Relationship Id="rId2282" Type="http://schemas.openxmlformats.org/officeDocument/2006/relationships/image" Target="media/image811.wmf" /><Relationship Id="rId2283" Type="http://schemas.openxmlformats.org/officeDocument/2006/relationships/oleObject" Target="embeddings/oleObject1469.bin" /><Relationship Id="rId2284" Type="http://schemas.openxmlformats.org/officeDocument/2006/relationships/image" Target="media/image812.wmf" /><Relationship Id="rId2285" Type="http://schemas.openxmlformats.org/officeDocument/2006/relationships/oleObject" Target="embeddings/oleObject1470.bin" /><Relationship Id="rId2286" Type="http://schemas.openxmlformats.org/officeDocument/2006/relationships/oleObject" Target="embeddings/oleObject1471.bin" /><Relationship Id="rId2287" Type="http://schemas.openxmlformats.org/officeDocument/2006/relationships/oleObject" Target="embeddings/oleObject1472.bin" /><Relationship Id="rId2288" Type="http://schemas.openxmlformats.org/officeDocument/2006/relationships/oleObject" Target="embeddings/oleObject1473.bin" /><Relationship Id="rId2289" Type="http://schemas.openxmlformats.org/officeDocument/2006/relationships/oleObject" Target="embeddings/oleObject1474.bin" /><Relationship Id="rId229" Type="http://schemas.openxmlformats.org/officeDocument/2006/relationships/oleObject" Target="embeddings/oleObject125.bin" /><Relationship Id="rId2290" Type="http://schemas.openxmlformats.org/officeDocument/2006/relationships/image" Target="media/image813.wmf" /><Relationship Id="rId2291" Type="http://schemas.openxmlformats.org/officeDocument/2006/relationships/oleObject" Target="embeddings/oleObject1475.bin" /><Relationship Id="rId2292" Type="http://schemas.openxmlformats.org/officeDocument/2006/relationships/oleObject" Target="embeddings/oleObject1476.bin" /><Relationship Id="rId2293" Type="http://schemas.openxmlformats.org/officeDocument/2006/relationships/oleObject" Target="embeddings/oleObject1477.bin" /><Relationship Id="rId2294" Type="http://schemas.openxmlformats.org/officeDocument/2006/relationships/image" Target="media/image814.wmf" /><Relationship Id="rId2295" Type="http://schemas.openxmlformats.org/officeDocument/2006/relationships/oleObject" Target="embeddings/oleObject1478.bin" /><Relationship Id="rId2296" Type="http://schemas.openxmlformats.org/officeDocument/2006/relationships/oleObject" Target="embeddings/oleObject1479.bin" /><Relationship Id="rId2297" Type="http://schemas.openxmlformats.org/officeDocument/2006/relationships/oleObject" Target="embeddings/oleObject1480.bin" /><Relationship Id="rId2298" Type="http://schemas.openxmlformats.org/officeDocument/2006/relationships/oleObject" Target="embeddings/oleObject1481.bin" /><Relationship Id="rId2299" Type="http://schemas.openxmlformats.org/officeDocument/2006/relationships/image" Target="media/image815.wmf" /><Relationship Id="rId23" Type="http://schemas.openxmlformats.org/officeDocument/2006/relationships/image" Target="media/image15.wmf" /><Relationship Id="rId230" Type="http://schemas.openxmlformats.org/officeDocument/2006/relationships/image" Target="media/image102.wmf" /><Relationship Id="rId2300" Type="http://schemas.openxmlformats.org/officeDocument/2006/relationships/oleObject" Target="embeddings/oleObject1482.bin" /><Relationship Id="rId2301" Type="http://schemas.openxmlformats.org/officeDocument/2006/relationships/oleObject" Target="embeddings/oleObject1483.bin" /><Relationship Id="rId2302" Type="http://schemas.openxmlformats.org/officeDocument/2006/relationships/image" Target="media/image816.wmf" /><Relationship Id="rId2303" Type="http://schemas.openxmlformats.org/officeDocument/2006/relationships/oleObject" Target="embeddings/oleObject1484.bin" /><Relationship Id="rId2304" Type="http://schemas.openxmlformats.org/officeDocument/2006/relationships/oleObject" Target="embeddings/oleObject1485.bin" /><Relationship Id="rId2305" Type="http://schemas.openxmlformats.org/officeDocument/2006/relationships/oleObject" Target="embeddings/oleObject1486.bin" /><Relationship Id="rId2306" Type="http://schemas.openxmlformats.org/officeDocument/2006/relationships/oleObject" Target="embeddings/oleObject1487.bin" /><Relationship Id="rId2307" Type="http://schemas.openxmlformats.org/officeDocument/2006/relationships/oleObject" Target="embeddings/oleObject1488.bin" /><Relationship Id="rId2308" Type="http://schemas.openxmlformats.org/officeDocument/2006/relationships/oleObject" Target="embeddings/oleObject1489.bin" /><Relationship Id="rId2309" Type="http://schemas.openxmlformats.org/officeDocument/2006/relationships/image" Target="media/image817.wmf" /><Relationship Id="rId231" Type="http://schemas.openxmlformats.org/officeDocument/2006/relationships/oleObject" Target="embeddings/oleObject126.bin" /><Relationship Id="rId2310" Type="http://schemas.openxmlformats.org/officeDocument/2006/relationships/oleObject" Target="embeddings/oleObject1490.bin" /><Relationship Id="rId2311" Type="http://schemas.openxmlformats.org/officeDocument/2006/relationships/image" Target="media/image818.wmf" /><Relationship Id="rId2312" Type="http://schemas.openxmlformats.org/officeDocument/2006/relationships/oleObject" Target="embeddings/oleObject1491.bin" /><Relationship Id="rId2313" Type="http://schemas.openxmlformats.org/officeDocument/2006/relationships/image" Target="media/image819.wmf" /><Relationship Id="rId2314" Type="http://schemas.openxmlformats.org/officeDocument/2006/relationships/oleObject" Target="embeddings/oleObject1492.bin" /><Relationship Id="rId2315" Type="http://schemas.openxmlformats.org/officeDocument/2006/relationships/oleObject" Target="embeddings/oleObject1493.bin" /><Relationship Id="rId2316" Type="http://schemas.openxmlformats.org/officeDocument/2006/relationships/oleObject" Target="embeddings/oleObject1494.bin" /><Relationship Id="rId2317" Type="http://schemas.openxmlformats.org/officeDocument/2006/relationships/oleObject" Target="embeddings/oleObject1495.bin" /><Relationship Id="rId2318" Type="http://schemas.openxmlformats.org/officeDocument/2006/relationships/oleObject" Target="embeddings/oleObject1496.bin" /><Relationship Id="rId2319" Type="http://schemas.openxmlformats.org/officeDocument/2006/relationships/oleObject" Target="embeddings/oleObject1497.bin" /><Relationship Id="rId232" Type="http://schemas.openxmlformats.org/officeDocument/2006/relationships/oleObject" Target="embeddings/oleObject127.bin" /><Relationship Id="rId2320" Type="http://schemas.openxmlformats.org/officeDocument/2006/relationships/oleObject" Target="embeddings/oleObject1498.bin" /><Relationship Id="rId2321" Type="http://schemas.openxmlformats.org/officeDocument/2006/relationships/oleObject" Target="embeddings/oleObject1499.bin" /><Relationship Id="rId2322" Type="http://schemas.openxmlformats.org/officeDocument/2006/relationships/image" Target="media/image820.wmf" /><Relationship Id="rId2323" Type="http://schemas.openxmlformats.org/officeDocument/2006/relationships/oleObject" Target="embeddings/oleObject1500.bin" /><Relationship Id="rId2324" Type="http://schemas.openxmlformats.org/officeDocument/2006/relationships/image" Target="media/image821.wmf" /><Relationship Id="rId2325" Type="http://schemas.openxmlformats.org/officeDocument/2006/relationships/oleObject" Target="embeddings/oleObject1501.bin" /><Relationship Id="rId2326" Type="http://schemas.openxmlformats.org/officeDocument/2006/relationships/image" Target="media/image822.wmf" /><Relationship Id="rId2327" Type="http://schemas.openxmlformats.org/officeDocument/2006/relationships/oleObject" Target="embeddings/oleObject1502.bin" /><Relationship Id="rId2328" Type="http://schemas.openxmlformats.org/officeDocument/2006/relationships/image" Target="media/image823.wmf" /><Relationship Id="rId2329" Type="http://schemas.openxmlformats.org/officeDocument/2006/relationships/oleObject" Target="embeddings/oleObject1503.bin" /><Relationship Id="rId233" Type="http://schemas.openxmlformats.org/officeDocument/2006/relationships/image" Target="media/image103.wmf" /><Relationship Id="rId2330" Type="http://schemas.openxmlformats.org/officeDocument/2006/relationships/oleObject" Target="embeddings/oleObject1504.bin" /><Relationship Id="rId2331" Type="http://schemas.openxmlformats.org/officeDocument/2006/relationships/image" Target="media/image824.wmf" /><Relationship Id="rId2332" Type="http://schemas.openxmlformats.org/officeDocument/2006/relationships/oleObject" Target="embeddings/oleObject1505.bin" /><Relationship Id="rId2333" Type="http://schemas.openxmlformats.org/officeDocument/2006/relationships/oleObject" Target="embeddings/oleObject1506.bin" /><Relationship Id="rId2334" Type="http://schemas.openxmlformats.org/officeDocument/2006/relationships/oleObject" Target="embeddings/oleObject1507.bin" /><Relationship Id="rId2335" Type="http://schemas.openxmlformats.org/officeDocument/2006/relationships/oleObject" Target="embeddings/oleObject1508.bin" /><Relationship Id="rId2336" Type="http://schemas.openxmlformats.org/officeDocument/2006/relationships/oleObject" Target="embeddings/oleObject1509.bin" /><Relationship Id="rId2337" Type="http://schemas.openxmlformats.org/officeDocument/2006/relationships/oleObject" Target="embeddings/oleObject1510.bin" /><Relationship Id="rId2338" Type="http://schemas.openxmlformats.org/officeDocument/2006/relationships/oleObject" Target="embeddings/oleObject1511.bin" /><Relationship Id="rId2339" Type="http://schemas.openxmlformats.org/officeDocument/2006/relationships/oleObject" Target="embeddings/oleObject1512.bin" /><Relationship Id="rId234" Type="http://schemas.openxmlformats.org/officeDocument/2006/relationships/oleObject" Target="embeddings/oleObject128.bin" /><Relationship Id="rId2340" Type="http://schemas.openxmlformats.org/officeDocument/2006/relationships/image" Target="media/image825.wmf" /><Relationship Id="rId2341" Type="http://schemas.openxmlformats.org/officeDocument/2006/relationships/oleObject" Target="embeddings/oleObject1513.bin" /><Relationship Id="rId2342" Type="http://schemas.openxmlformats.org/officeDocument/2006/relationships/image" Target="media/image826.wmf" /><Relationship Id="rId2343" Type="http://schemas.openxmlformats.org/officeDocument/2006/relationships/oleObject" Target="embeddings/oleObject1514.bin" /><Relationship Id="rId2344" Type="http://schemas.openxmlformats.org/officeDocument/2006/relationships/image" Target="media/image827.wmf" /><Relationship Id="rId2345" Type="http://schemas.openxmlformats.org/officeDocument/2006/relationships/oleObject" Target="embeddings/oleObject1515.bin" /><Relationship Id="rId2346" Type="http://schemas.openxmlformats.org/officeDocument/2006/relationships/image" Target="media/image828.wmf" /><Relationship Id="rId2347" Type="http://schemas.openxmlformats.org/officeDocument/2006/relationships/oleObject" Target="embeddings/oleObject1516.bin" /><Relationship Id="rId2348" Type="http://schemas.openxmlformats.org/officeDocument/2006/relationships/image" Target="media/image829.wmf" /><Relationship Id="rId2349" Type="http://schemas.openxmlformats.org/officeDocument/2006/relationships/oleObject" Target="embeddings/oleObject1517.bin" /><Relationship Id="rId235" Type="http://schemas.openxmlformats.org/officeDocument/2006/relationships/image" Target="media/image104.wmf" /><Relationship Id="rId2350" Type="http://schemas.openxmlformats.org/officeDocument/2006/relationships/oleObject" Target="embeddings/oleObject1518.bin" /><Relationship Id="rId2351" Type="http://schemas.openxmlformats.org/officeDocument/2006/relationships/oleObject" Target="embeddings/oleObject1519.bin" /><Relationship Id="rId2352" Type="http://schemas.openxmlformats.org/officeDocument/2006/relationships/oleObject" Target="embeddings/oleObject1520.bin" /><Relationship Id="rId2353" Type="http://schemas.openxmlformats.org/officeDocument/2006/relationships/oleObject" Target="embeddings/oleObject1521.bin" /><Relationship Id="rId2354" Type="http://schemas.openxmlformats.org/officeDocument/2006/relationships/oleObject" Target="embeddings/oleObject1522.bin" /><Relationship Id="rId2355" Type="http://schemas.openxmlformats.org/officeDocument/2006/relationships/header" Target="header1.xml" /><Relationship Id="rId2356" Type="http://schemas.openxmlformats.org/officeDocument/2006/relationships/footer" Target="footer1.xml" /><Relationship Id="rId2357" Type="http://schemas.openxmlformats.org/officeDocument/2006/relationships/theme" Target="theme/theme1.xml" /><Relationship Id="rId2358" Type="http://schemas.openxmlformats.org/officeDocument/2006/relationships/styles" Target="styles.xml" /><Relationship Id="rId236" Type="http://schemas.openxmlformats.org/officeDocument/2006/relationships/oleObject" Target="embeddings/oleObject129.bin" /><Relationship Id="rId237" Type="http://schemas.openxmlformats.org/officeDocument/2006/relationships/image" Target="media/image105.wmf" /><Relationship Id="rId238" Type="http://schemas.openxmlformats.org/officeDocument/2006/relationships/oleObject" Target="embeddings/oleObject130.bin" /><Relationship Id="rId239" Type="http://schemas.openxmlformats.org/officeDocument/2006/relationships/image" Target="media/image106.wmf" /><Relationship Id="rId24" Type="http://schemas.openxmlformats.org/officeDocument/2006/relationships/oleObject" Target="embeddings/oleObject6.bin" /><Relationship Id="rId240" Type="http://schemas.openxmlformats.org/officeDocument/2006/relationships/oleObject" Target="embeddings/oleObject131.bin" /><Relationship Id="rId241" Type="http://schemas.openxmlformats.org/officeDocument/2006/relationships/image" Target="media/image107.wmf" /><Relationship Id="rId242" Type="http://schemas.openxmlformats.org/officeDocument/2006/relationships/oleObject" Target="embeddings/oleObject132.bin" /><Relationship Id="rId243" Type="http://schemas.openxmlformats.org/officeDocument/2006/relationships/image" Target="media/image108.wmf" /><Relationship Id="rId244" Type="http://schemas.openxmlformats.org/officeDocument/2006/relationships/oleObject" Target="embeddings/oleObject133.bin" /><Relationship Id="rId245" Type="http://schemas.openxmlformats.org/officeDocument/2006/relationships/image" Target="media/image109.wmf" /><Relationship Id="rId246" Type="http://schemas.openxmlformats.org/officeDocument/2006/relationships/oleObject" Target="embeddings/oleObject134.bin" /><Relationship Id="rId247" Type="http://schemas.openxmlformats.org/officeDocument/2006/relationships/image" Target="media/image110.wmf" /><Relationship Id="rId248" Type="http://schemas.openxmlformats.org/officeDocument/2006/relationships/oleObject" Target="embeddings/oleObject135.bin" /><Relationship Id="rId249" Type="http://schemas.openxmlformats.org/officeDocument/2006/relationships/oleObject" Target="embeddings/oleObject136.bin" /><Relationship Id="rId25" Type="http://schemas.openxmlformats.org/officeDocument/2006/relationships/image" Target="media/image16.wmf" /><Relationship Id="rId250" Type="http://schemas.openxmlformats.org/officeDocument/2006/relationships/image" Target="media/image111.wmf" /><Relationship Id="rId251" Type="http://schemas.openxmlformats.org/officeDocument/2006/relationships/oleObject" Target="embeddings/oleObject137.bin" /><Relationship Id="rId252" Type="http://schemas.openxmlformats.org/officeDocument/2006/relationships/image" Target="media/image112.wmf" /><Relationship Id="rId253" Type="http://schemas.openxmlformats.org/officeDocument/2006/relationships/oleObject" Target="embeddings/oleObject138.bin" /><Relationship Id="rId254" Type="http://schemas.openxmlformats.org/officeDocument/2006/relationships/oleObject" Target="embeddings/oleObject139.bin" /><Relationship Id="rId255" Type="http://schemas.openxmlformats.org/officeDocument/2006/relationships/oleObject" Target="embeddings/oleObject140.bin" /><Relationship Id="rId256" Type="http://schemas.openxmlformats.org/officeDocument/2006/relationships/image" Target="media/image113.wmf" /><Relationship Id="rId257" Type="http://schemas.openxmlformats.org/officeDocument/2006/relationships/oleObject" Target="embeddings/oleObject141.bin" /><Relationship Id="rId258" Type="http://schemas.openxmlformats.org/officeDocument/2006/relationships/image" Target="media/image114.wmf" /><Relationship Id="rId259" Type="http://schemas.openxmlformats.org/officeDocument/2006/relationships/oleObject" Target="embeddings/oleObject142.bin" /><Relationship Id="rId26" Type="http://schemas.openxmlformats.org/officeDocument/2006/relationships/oleObject" Target="embeddings/oleObject7.bin" /><Relationship Id="rId260" Type="http://schemas.openxmlformats.org/officeDocument/2006/relationships/image" Target="media/image115.wmf" /><Relationship Id="rId261" Type="http://schemas.openxmlformats.org/officeDocument/2006/relationships/oleObject" Target="embeddings/oleObject143.bin" /><Relationship Id="rId262" Type="http://schemas.openxmlformats.org/officeDocument/2006/relationships/image" Target="media/image116.wmf" /><Relationship Id="rId263" Type="http://schemas.openxmlformats.org/officeDocument/2006/relationships/oleObject" Target="embeddings/oleObject144.bin" /><Relationship Id="rId264" Type="http://schemas.openxmlformats.org/officeDocument/2006/relationships/oleObject" Target="embeddings/oleObject145.bin" /><Relationship Id="rId265" Type="http://schemas.openxmlformats.org/officeDocument/2006/relationships/oleObject" Target="embeddings/oleObject146.bin" /><Relationship Id="rId266" Type="http://schemas.openxmlformats.org/officeDocument/2006/relationships/image" Target="media/image117.wmf" /><Relationship Id="rId267" Type="http://schemas.openxmlformats.org/officeDocument/2006/relationships/oleObject" Target="embeddings/oleObject147.bin" /><Relationship Id="rId268" Type="http://schemas.openxmlformats.org/officeDocument/2006/relationships/image" Target="media/image118.wmf" /><Relationship Id="rId269" Type="http://schemas.openxmlformats.org/officeDocument/2006/relationships/oleObject" Target="embeddings/oleObject148.bin" /><Relationship Id="rId27" Type="http://schemas.openxmlformats.org/officeDocument/2006/relationships/image" Target="media/image17.wmf" /><Relationship Id="rId270" Type="http://schemas.openxmlformats.org/officeDocument/2006/relationships/image" Target="media/image119.wmf" /><Relationship Id="rId271" Type="http://schemas.openxmlformats.org/officeDocument/2006/relationships/oleObject" Target="embeddings/oleObject149.bin" /><Relationship Id="rId272" Type="http://schemas.openxmlformats.org/officeDocument/2006/relationships/image" Target="media/image120.wmf" /><Relationship Id="rId273" Type="http://schemas.openxmlformats.org/officeDocument/2006/relationships/oleObject" Target="embeddings/oleObject150.bin" /><Relationship Id="rId274" Type="http://schemas.openxmlformats.org/officeDocument/2006/relationships/image" Target="media/image121.wmf" /><Relationship Id="rId275" Type="http://schemas.openxmlformats.org/officeDocument/2006/relationships/oleObject" Target="embeddings/oleObject151.bin" /><Relationship Id="rId276" Type="http://schemas.openxmlformats.org/officeDocument/2006/relationships/oleObject" Target="embeddings/oleObject152.bin" /><Relationship Id="rId277" Type="http://schemas.openxmlformats.org/officeDocument/2006/relationships/image" Target="media/image122.wmf" /><Relationship Id="rId278" Type="http://schemas.openxmlformats.org/officeDocument/2006/relationships/oleObject" Target="embeddings/oleObject153.bin" /><Relationship Id="rId279" Type="http://schemas.openxmlformats.org/officeDocument/2006/relationships/oleObject" Target="embeddings/oleObject154.bin" /><Relationship Id="rId28" Type="http://schemas.openxmlformats.org/officeDocument/2006/relationships/oleObject" Target="embeddings/oleObject8.bin" /><Relationship Id="rId280" Type="http://schemas.openxmlformats.org/officeDocument/2006/relationships/image" Target="media/image123.wmf" /><Relationship Id="rId281" Type="http://schemas.openxmlformats.org/officeDocument/2006/relationships/oleObject" Target="embeddings/oleObject155.bin" /><Relationship Id="rId282" Type="http://schemas.openxmlformats.org/officeDocument/2006/relationships/image" Target="media/image124.wmf" /><Relationship Id="rId283" Type="http://schemas.openxmlformats.org/officeDocument/2006/relationships/oleObject" Target="embeddings/oleObject156.bin" /><Relationship Id="rId284" Type="http://schemas.openxmlformats.org/officeDocument/2006/relationships/image" Target="media/image125.wmf" /><Relationship Id="rId285" Type="http://schemas.openxmlformats.org/officeDocument/2006/relationships/oleObject" Target="embeddings/oleObject157.bin" /><Relationship Id="rId286" Type="http://schemas.openxmlformats.org/officeDocument/2006/relationships/oleObject" Target="embeddings/oleObject158.bin" /><Relationship Id="rId287" Type="http://schemas.openxmlformats.org/officeDocument/2006/relationships/oleObject" Target="embeddings/oleObject159.bin" /><Relationship Id="rId288" Type="http://schemas.openxmlformats.org/officeDocument/2006/relationships/oleObject" Target="embeddings/oleObject160.bin" /><Relationship Id="rId289" Type="http://schemas.openxmlformats.org/officeDocument/2006/relationships/image" Target="media/image126.wmf" /><Relationship Id="rId29" Type="http://schemas.openxmlformats.org/officeDocument/2006/relationships/oleObject" Target="embeddings/oleObject9.bin" /><Relationship Id="rId290" Type="http://schemas.openxmlformats.org/officeDocument/2006/relationships/oleObject" Target="embeddings/oleObject161.bin" /><Relationship Id="rId291" Type="http://schemas.openxmlformats.org/officeDocument/2006/relationships/image" Target="media/image127.wmf" /><Relationship Id="rId292" Type="http://schemas.openxmlformats.org/officeDocument/2006/relationships/oleObject" Target="embeddings/oleObject162.bin" /><Relationship Id="rId293" Type="http://schemas.openxmlformats.org/officeDocument/2006/relationships/image" Target="media/image128.wmf" /><Relationship Id="rId294" Type="http://schemas.openxmlformats.org/officeDocument/2006/relationships/oleObject" Target="embeddings/oleObject163.bin" /><Relationship Id="rId295" Type="http://schemas.openxmlformats.org/officeDocument/2006/relationships/image" Target="media/image129.wmf" /><Relationship Id="rId296" Type="http://schemas.openxmlformats.org/officeDocument/2006/relationships/oleObject" Target="embeddings/oleObject164.bin" /><Relationship Id="rId297" Type="http://schemas.openxmlformats.org/officeDocument/2006/relationships/oleObject" Target="embeddings/oleObject165.bin" /><Relationship Id="rId298" Type="http://schemas.openxmlformats.org/officeDocument/2006/relationships/image" Target="media/image130.wmf" /><Relationship Id="rId299" Type="http://schemas.openxmlformats.org/officeDocument/2006/relationships/oleObject" Target="embeddings/oleObject166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0.bin" /><Relationship Id="rId300" Type="http://schemas.openxmlformats.org/officeDocument/2006/relationships/image" Target="media/image131.wmf" /><Relationship Id="rId301" Type="http://schemas.openxmlformats.org/officeDocument/2006/relationships/oleObject" Target="embeddings/oleObject167.bin" /><Relationship Id="rId302" Type="http://schemas.openxmlformats.org/officeDocument/2006/relationships/image" Target="media/image132.wmf" /><Relationship Id="rId303" Type="http://schemas.openxmlformats.org/officeDocument/2006/relationships/oleObject" Target="embeddings/oleObject168.bin" /><Relationship Id="rId304" Type="http://schemas.openxmlformats.org/officeDocument/2006/relationships/oleObject" Target="embeddings/oleObject169.bin" /><Relationship Id="rId305" Type="http://schemas.openxmlformats.org/officeDocument/2006/relationships/image" Target="media/image133.wmf" /><Relationship Id="rId306" Type="http://schemas.openxmlformats.org/officeDocument/2006/relationships/oleObject" Target="embeddings/oleObject170.bin" /><Relationship Id="rId307" Type="http://schemas.openxmlformats.org/officeDocument/2006/relationships/image" Target="media/image134.wmf" /><Relationship Id="rId308" Type="http://schemas.openxmlformats.org/officeDocument/2006/relationships/oleObject" Target="embeddings/oleObject171.bin" /><Relationship Id="rId309" Type="http://schemas.openxmlformats.org/officeDocument/2006/relationships/image" Target="media/image135.wmf" /><Relationship Id="rId31" Type="http://schemas.openxmlformats.org/officeDocument/2006/relationships/image" Target="media/image18.wmf" /><Relationship Id="rId310" Type="http://schemas.openxmlformats.org/officeDocument/2006/relationships/oleObject" Target="embeddings/oleObject172.bin" /><Relationship Id="rId311" Type="http://schemas.openxmlformats.org/officeDocument/2006/relationships/image" Target="media/image136.wmf" /><Relationship Id="rId312" Type="http://schemas.openxmlformats.org/officeDocument/2006/relationships/oleObject" Target="embeddings/oleObject173.bin" /><Relationship Id="rId313" Type="http://schemas.openxmlformats.org/officeDocument/2006/relationships/image" Target="media/image137.wmf" /><Relationship Id="rId314" Type="http://schemas.openxmlformats.org/officeDocument/2006/relationships/oleObject" Target="embeddings/oleObject174.bin" /><Relationship Id="rId315" Type="http://schemas.openxmlformats.org/officeDocument/2006/relationships/image" Target="media/image138.wmf" /><Relationship Id="rId316" Type="http://schemas.openxmlformats.org/officeDocument/2006/relationships/oleObject" Target="embeddings/oleObject175.bin" /><Relationship Id="rId317" Type="http://schemas.openxmlformats.org/officeDocument/2006/relationships/image" Target="media/image139.wmf" /><Relationship Id="rId318" Type="http://schemas.openxmlformats.org/officeDocument/2006/relationships/oleObject" Target="embeddings/oleObject176.bin" /><Relationship Id="rId319" Type="http://schemas.openxmlformats.org/officeDocument/2006/relationships/image" Target="media/image140.wmf" /><Relationship Id="rId32" Type="http://schemas.openxmlformats.org/officeDocument/2006/relationships/oleObject" Target="embeddings/oleObject11.bin" /><Relationship Id="rId320" Type="http://schemas.openxmlformats.org/officeDocument/2006/relationships/oleObject" Target="embeddings/oleObject177.bin" /><Relationship Id="rId321" Type="http://schemas.openxmlformats.org/officeDocument/2006/relationships/oleObject" Target="embeddings/oleObject178.bin" /><Relationship Id="rId322" Type="http://schemas.openxmlformats.org/officeDocument/2006/relationships/image" Target="media/image141.wmf" /><Relationship Id="rId323" Type="http://schemas.openxmlformats.org/officeDocument/2006/relationships/oleObject" Target="embeddings/oleObject179.bin" /><Relationship Id="rId324" Type="http://schemas.openxmlformats.org/officeDocument/2006/relationships/image" Target="media/image142.wmf" /><Relationship Id="rId325" Type="http://schemas.openxmlformats.org/officeDocument/2006/relationships/oleObject" Target="embeddings/oleObject180.bin" /><Relationship Id="rId326" Type="http://schemas.openxmlformats.org/officeDocument/2006/relationships/image" Target="media/image143.wmf" /><Relationship Id="rId327" Type="http://schemas.openxmlformats.org/officeDocument/2006/relationships/oleObject" Target="embeddings/oleObject181.bin" /><Relationship Id="rId328" Type="http://schemas.openxmlformats.org/officeDocument/2006/relationships/image" Target="media/image144.wmf" /><Relationship Id="rId329" Type="http://schemas.openxmlformats.org/officeDocument/2006/relationships/oleObject" Target="embeddings/oleObject182.bin" /><Relationship Id="rId33" Type="http://schemas.openxmlformats.org/officeDocument/2006/relationships/oleObject" Target="embeddings/oleObject12.bin" /><Relationship Id="rId330" Type="http://schemas.openxmlformats.org/officeDocument/2006/relationships/image" Target="media/image145.wmf" /><Relationship Id="rId331" Type="http://schemas.openxmlformats.org/officeDocument/2006/relationships/oleObject" Target="embeddings/oleObject183.bin" /><Relationship Id="rId332" Type="http://schemas.openxmlformats.org/officeDocument/2006/relationships/image" Target="media/image146.wmf" /><Relationship Id="rId333" Type="http://schemas.openxmlformats.org/officeDocument/2006/relationships/oleObject" Target="embeddings/oleObject184.bin" /><Relationship Id="rId334" Type="http://schemas.openxmlformats.org/officeDocument/2006/relationships/image" Target="media/image147.wmf" /><Relationship Id="rId335" Type="http://schemas.openxmlformats.org/officeDocument/2006/relationships/oleObject" Target="embeddings/oleObject185.bin" /><Relationship Id="rId336" Type="http://schemas.openxmlformats.org/officeDocument/2006/relationships/image" Target="media/image148.wmf" /><Relationship Id="rId337" Type="http://schemas.openxmlformats.org/officeDocument/2006/relationships/oleObject" Target="embeddings/oleObject186.bin" /><Relationship Id="rId338" Type="http://schemas.openxmlformats.org/officeDocument/2006/relationships/image" Target="media/image149.wmf" /><Relationship Id="rId339" Type="http://schemas.openxmlformats.org/officeDocument/2006/relationships/oleObject" Target="embeddings/oleObject187.bin" /><Relationship Id="rId34" Type="http://schemas.openxmlformats.org/officeDocument/2006/relationships/image" Target="media/image19.wmf" /><Relationship Id="rId340" Type="http://schemas.openxmlformats.org/officeDocument/2006/relationships/image" Target="media/image150.wmf" /><Relationship Id="rId341" Type="http://schemas.openxmlformats.org/officeDocument/2006/relationships/oleObject" Target="embeddings/oleObject188.bin" /><Relationship Id="rId342" Type="http://schemas.openxmlformats.org/officeDocument/2006/relationships/image" Target="media/image151.wmf" /><Relationship Id="rId343" Type="http://schemas.openxmlformats.org/officeDocument/2006/relationships/oleObject" Target="embeddings/oleObject189.bin" /><Relationship Id="rId344" Type="http://schemas.openxmlformats.org/officeDocument/2006/relationships/image" Target="media/image152.wmf" /><Relationship Id="rId345" Type="http://schemas.openxmlformats.org/officeDocument/2006/relationships/oleObject" Target="embeddings/oleObject190.bin" /><Relationship Id="rId346" Type="http://schemas.openxmlformats.org/officeDocument/2006/relationships/image" Target="media/image153.wmf" /><Relationship Id="rId347" Type="http://schemas.openxmlformats.org/officeDocument/2006/relationships/oleObject" Target="embeddings/oleObject191.bin" /><Relationship Id="rId348" Type="http://schemas.openxmlformats.org/officeDocument/2006/relationships/image" Target="media/image154.wmf" /><Relationship Id="rId349" Type="http://schemas.openxmlformats.org/officeDocument/2006/relationships/oleObject" Target="embeddings/oleObject192.bin" /><Relationship Id="rId35" Type="http://schemas.openxmlformats.org/officeDocument/2006/relationships/oleObject" Target="embeddings/oleObject13.bin" /><Relationship Id="rId350" Type="http://schemas.openxmlformats.org/officeDocument/2006/relationships/image" Target="media/image155.wmf" /><Relationship Id="rId351" Type="http://schemas.openxmlformats.org/officeDocument/2006/relationships/oleObject" Target="embeddings/oleObject193.bin" /><Relationship Id="rId352" Type="http://schemas.openxmlformats.org/officeDocument/2006/relationships/image" Target="media/image156.wmf" /><Relationship Id="rId353" Type="http://schemas.openxmlformats.org/officeDocument/2006/relationships/oleObject" Target="embeddings/oleObject194.bin" /><Relationship Id="rId354" Type="http://schemas.openxmlformats.org/officeDocument/2006/relationships/image" Target="media/image157.wmf" /><Relationship Id="rId355" Type="http://schemas.openxmlformats.org/officeDocument/2006/relationships/oleObject" Target="embeddings/oleObject195.bin" /><Relationship Id="rId356" Type="http://schemas.openxmlformats.org/officeDocument/2006/relationships/image" Target="media/image158.wmf" /><Relationship Id="rId357" Type="http://schemas.openxmlformats.org/officeDocument/2006/relationships/oleObject" Target="embeddings/oleObject196.bin" /><Relationship Id="rId358" Type="http://schemas.openxmlformats.org/officeDocument/2006/relationships/oleObject" Target="embeddings/oleObject197.bin" /><Relationship Id="rId359" Type="http://schemas.openxmlformats.org/officeDocument/2006/relationships/image" Target="media/image159.wmf" /><Relationship Id="rId36" Type="http://schemas.openxmlformats.org/officeDocument/2006/relationships/image" Target="media/image20.wmf" /><Relationship Id="rId360" Type="http://schemas.openxmlformats.org/officeDocument/2006/relationships/oleObject" Target="embeddings/oleObject198.bin" /><Relationship Id="rId361" Type="http://schemas.openxmlformats.org/officeDocument/2006/relationships/image" Target="media/image160.wmf" /><Relationship Id="rId362" Type="http://schemas.openxmlformats.org/officeDocument/2006/relationships/oleObject" Target="embeddings/oleObject199.bin" /><Relationship Id="rId363" Type="http://schemas.openxmlformats.org/officeDocument/2006/relationships/image" Target="media/image161.wmf" /><Relationship Id="rId364" Type="http://schemas.openxmlformats.org/officeDocument/2006/relationships/oleObject" Target="embeddings/oleObject200.bin" /><Relationship Id="rId365" Type="http://schemas.openxmlformats.org/officeDocument/2006/relationships/image" Target="media/image162.wmf" /><Relationship Id="rId366" Type="http://schemas.openxmlformats.org/officeDocument/2006/relationships/oleObject" Target="embeddings/oleObject201.bin" /><Relationship Id="rId367" Type="http://schemas.openxmlformats.org/officeDocument/2006/relationships/oleObject" Target="embeddings/oleObject202.bin" /><Relationship Id="rId368" Type="http://schemas.openxmlformats.org/officeDocument/2006/relationships/image" Target="media/image163.wmf" /><Relationship Id="rId369" Type="http://schemas.openxmlformats.org/officeDocument/2006/relationships/oleObject" Target="embeddings/oleObject203.bin" /><Relationship Id="rId37" Type="http://schemas.openxmlformats.org/officeDocument/2006/relationships/oleObject" Target="embeddings/oleObject14.bin" /><Relationship Id="rId370" Type="http://schemas.openxmlformats.org/officeDocument/2006/relationships/image" Target="media/image164.wmf" /><Relationship Id="rId371" Type="http://schemas.openxmlformats.org/officeDocument/2006/relationships/oleObject" Target="embeddings/oleObject204.bin" /><Relationship Id="rId372" Type="http://schemas.openxmlformats.org/officeDocument/2006/relationships/image" Target="media/image165.wmf" /><Relationship Id="rId373" Type="http://schemas.openxmlformats.org/officeDocument/2006/relationships/oleObject" Target="embeddings/oleObject205.bin" /><Relationship Id="rId374" Type="http://schemas.openxmlformats.org/officeDocument/2006/relationships/image" Target="media/image166.wmf" /><Relationship Id="rId375" Type="http://schemas.openxmlformats.org/officeDocument/2006/relationships/oleObject" Target="embeddings/oleObject206.bin" /><Relationship Id="rId376" Type="http://schemas.openxmlformats.org/officeDocument/2006/relationships/image" Target="media/image167.wmf" /><Relationship Id="rId377" Type="http://schemas.openxmlformats.org/officeDocument/2006/relationships/oleObject" Target="embeddings/oleObject207.bin" /><Relationship Id="rId378" Type="http://schemas.openxmlformats.org/officeDocument/2006/relationships/oleObject" Target="embeddings/oleObject208.bin" /><Relationship Id="rId379" Type="http://schemas.openxmlformats.org/officeDocument/2006/relationships/image" Target="media/image168.wmf" /><Relationship Id="rId38" Type="http://schemas.openxmlformats.org/officeDocument/2006/relationships/oleObject" Target="embeddings/oleObject15.bin" /><Relationship Id="rId380" Type="http://schemas.openxmlformats.org/officeDocument/2006/relationships/oleObject" Target="embeddings/oleObject209.bin" /><Relationship Id="rId381" Type="http://schemas.openxmlformats.org/officeDocument/2006/relationships/image" Target="media/image169.wmf" /><Relationship Id="rId382" Type="http://schemas.openxmlformats.org/officeDocument/2006/relationships/oleObject" Target="embeddings/oleObject210.bin" /><Relationship Id="rId383" Type="http://schemas.openxmlformats.org/officeDocument/2006/relationships/image" Target="media/image170.wmf" /><Relationship Id="rId384" Type="http://schemas.openxmlformats.org/officeDocument/2006/relationships/oleObject" Target="embeddings/oleObject211.bin" /><Relationship Id="rId385" Type="http://schemas.openxmlformats.org/officeDocument/2006/relationships/image" Target="media/image171.wmf" /><Relationship Id="rId386" Type="http://schemas.openxmlformats.org/officeDocument/2006/relationships/oleObject" Target="embeddings/oleObject212.bin" /><Relationship Id="rId387" Type="http://schemas.openxmlformats.org/officeDocument/2006/relationships/oleObject" Target="embeddings/oleObject213.bin" /><Relationship Id="rId388" Type="http://schemas.openxmlformats.org/officeDocument/2006/relationships/image" Target="media/image172.wmf" /><Relationship Id="rId389" Type="http://schemas.openxmlformats.org/officeDocument/2006/relationships/oleObject" Target="embeddings/oleObject214.bin" /><Relationship Id="rId39" Type="http://schemas.openxmlformats.org/officeDocument/2006/relationships/oleObject" Target="embeddings/oleObject16.bin" /><Relationship Id="rId390" Type="http://schemas.openxmlformats.org/officeDocument/2006/relationships/image" Target="media/image173.wmf" /><Relationship Id="rId391" Type="http://schemas.openxmlformats.org/officeDocument/2006/relationships/oleObject" Target="embeddings/oleObject215.bin" /><Relationship Id="rId392" Type="http://schemas.openxmlformats.org/officeDocument/2006/relationships/oleObject" Target="embeddings/oleObject216.bin" /><Relationship Id="rId393" Type="http://schemas.openxmlformats.org/officeDocument/2006/relationships/image" Target="media/image174.wmf" /><Relationship Id="rId394" Type="http://schemas.openxmlformats.org/officeDocument/2006/relationships/oleObject" Target="embeddings/oleObject217.bin" /><Relationship Id="rId395" Type="http://schemas.openxmlformats.org/officeDocument/2006/relationships/oleObject" Target="embeddings/oleObject218.bin" /><Relationship Id="rId396" Type="http://schemas.openxmlformats.org/officeDocument/2006/relationships/oleObject" Target="embeddings/oleObject219.bin" /><Relationship Id="rId397" Type="http://schemas.openxmlformats.org/officeDocument/2006/relationships/image" Target="media/image175.wmf" /><Relationship Id="rId398" Type="http://schemas.openxmlformats.org/officeDocument/2006/relationships/oleObject" Target="embeddings/oleObject220.bin" /><Relationship Id="rId399" Type="http://schemas.openxmlformats.org/officeDocument/2006/relationships/image" Target="media/image176.wmf" /><Relationship Id="rId4" Type="http://schemas.openxmlformats.org/officeDocument/2006/relationships/image" Target="media/image1.png" /><Relationship Id="rId40" Type="http://schemas.openxmlformats.org/officeDocument/2006/relationships/oleObject" Target="embeddings/oleObject17.bin" /><Relationship Id="rId400" Type="http://schemas.openxmlformats.org/officeDocument/2006/relationships/oleObject" Target="embeddings/oleObject221.bin" /><Relationship Id="rId401" Type="http://schemas.openxmlformats.org/officeDocument/2006/relationships/image" Target="media/image177.wmf" /><Relationship Id="rId402" Type="http://schemas.openxmlformats.org/officeDocument/2006/relationships/oleObject" Target="embeddings/oleObject222.bin" /><Relationship Id="rId403" Type="http://schemas.openxmlformats.org/officeDocument/2006/relationships/oleObject" Target="embeddings/oleObject223.bin" /><Relationship Id="rId404" Type="http://schemas.openxmlformats.org/officeDocument/2006/relationships/image" Target="media/image178.wmf" /><Relationship Id="rId405" Type="http://schemas.openxmlformats.org/officeDocument/2006/relationships/oleObject" Target="embeddings/oleObject224.bin" /><Relationship Id="rId406" Type="http://schemas.openxmlformats.org/officeDocument/2006/relationships/image" Target="media/image179.wmf" /><Relationship Id="rId407" Type="http://schemas.openxmlformats.org/officeDocument/2006/relationships/oleObject" Target="embeddings/oleObject225.bin" /><Relationship Id="rId408" Type="http://schemas.openxmlformats.org/officeDocument/2006/relationships/oleObject" Target="embeddings/oleObject226.bin" /><Relationship Id="rId409" Type="http://schemas.openxmlformats.org/officeDocument/2006/relationships/image" Target="media/image180.wmf" /><Relationship Id="rId41" Type="http://schemas.openxmlformats.org/officeDocument/2006/relationships/oleObject" Target="embeddings/oleObject18.bin" /><Relationship Id="rId410" Type="http://schemas.openxmlformats.org/officeDocument/2006/relationships/oleObject" Target="embeddings/oleObject227.bin" /><Relationship Id="rId411" Type="http://schemas.openxmlformats.org/officeDocument/2006/relationships/oleObject" Target="embeddings/oleObject228.bin" /><Relationship Id="rId412" Type="http://schemas.openxmlformats.org/officeDocument/2006/relationships/oleObject" Target="embeddings/oleObject229.bin" /><Relationship Id="rId413" Type="http://schemas.openxmlformats.org/officeDocument/2006/relationships/oleObject" Target="embeddings/oleObject230.bin" /><Relationship Id="rId414" Type="http://schemas.openxmlformats.org/officeDocument/2006/relationships/oleObject" Target="embeddings/oleObject231.bin" /><Relationship Id="rId415" Type="http://schemas.openxmlformats.org/officeDocument/2006/relationships/oleObject" Target="embeddings/oleObject232.bin" /><Relationship Id="rId416" Type="http://schemas.openxmlformats.org/officeDocument/2006/relationships/image" Target="media/image181.wmf" /><Relationship Id="rId417" Type="http://schemas.openxmlformats.org/officeDocument/2006/relationships/oleObject" Target="embeddings/oleObject233.bin" /><Relationship Id="rId418" Type="http://schemas.openxmlformats.org/officeDocument/2006/relationships/image" Target="media/image182.wmf" /><Relationship Id="rId419" Type="http://schemas.openxmlformats.org/officeDocument/2006/relationships/oleObject" Target="embeddings/oleObject234.bin" /><Relationship Id="rId42" Type="http://schemas.openxmlformats.org/officeDocument/2006/relationships/image" Target="media/image21.wmf" /><Relationship Id="rId420" Type="http://schemas.openxmlformats.org/officeDocument/2006/relationships/oleObject" Target="embeddings/oleObject235.bin" /><Relationship Id="rId421" Type="http://schemas.openxmlformats.org/officeDocument/2006/relationships/image" Target="media/image183.wmf" /><Relationship Id="rId422" Type="http://schemas.openxmlformats.org/officeDocument/2006/relationships/oleObject" Target="embeddings/oleObject236.bin" /><Relationship Id="rId423" Type="http://schemas.openxmlformats.org/officeDocument/2006/relationships/oleObject" Target="embeddings/oleObject237.bin" /><Relationship Id="rId424" Type="http://schemas.openxmlformats.org/officeDocument/2006/relationships/image" Target="media/image184.wmf" /><Relationship Id="rId425" Type="http://schemas.openxmlformats.org/officeDocument/2006/relationships/oleObject" Target="embeddings/oleObject238.bin" /><Relationship Id="rId426" Type="http://schemas.openxmlformats.org/officeDocument/2006/relationships/image" Target="media/image185.wmf" /><Relationship Id="rId427" Type="http://schemas.openxmlformats.org/officeDocument/2006/relationships/oleObject" Target="embeddings/oleObject239.bin" /><Relationship Id="rId428" Type="http://schemas.openxmlformats.org/officeDocument/2006/relationships/image" Target="media/image186.png" /><Relationship Id="rId429" Type="http://schemas.openxmlformats.org/officeDocument/2006/relationships/image" Target="media/image187.wmf" /><Relationship Id="rId43" Type="http://schemas.openxmlformats.org/officeDocument/2006/relationships/oleObject" Target="embeddings/oleObject19.bin" /><Relationship Id="rId430" Type="http://schemas.openxmlformats.org/officeDocument/2006/relationships/oleObject" Target="embeddings/oleObject240.bin" /><Relationship Id="rId431" Type="http://schemas.openxmlformats.org/officeDocument/2006/relationships/image" Target="media/image188.wmf" /><Relationship Id="rId432" Type="http://schemas.openxmlformats.org/officeDocument/2006/relationships/oleObject" Target="embeddings/oleObject241.bin" /><Relationship Id="rId433" Type="http://schemas.openxmlformats.org/officeDocument/2006/relationships/image" Target="media/image189.wmf" /><Relationship Id="rId434" Type="http://schemas.openxmlformats.org/officeDocument/2006/relationships/oleObject" Target="embeddings/oleObject242.bin" /><Relationship Id="rId435" Type="http://schemas.openxmlformats.org/officeDocument/2006/relationships/image" Target="media/image190.wmf" /><Relationship Id="rId436" Type="http://schemas.openxmlformats.org/officeDocument/2006/relationships/oleObject" Target="embeddings/oleObject243.bin" /><Relationship Id="rId437" Type="http://schemas.openxmlformats.org/officeDocument/2006/relationships/oleObject" Target="embeddings/oleObject244.bin" /><Relationship Id="rId438" Type="http://schemas.openxmlformats.org/officeDocument/2006/relationships/oleObject" Target="embeddings/oleObject245.bin" /><Relationship Id="rId439" Type="http://schemas.openxmlformats.org/officeDocument/2006/relationships/oleObject" Target="embeddings/oleObject246.bin" /><Relationship Id="rId44" Type="http://schemas.openxmlformats.org/officeDocument/2006/relationships/image" Target="media/image22.wmf" /><Relationship Id="rId440" Type="http://schemas.openxmlformats.org/officeDocument/2006/relationships/image" Target="media/image191.wmf" /><Relationship Id="rId441" Type="http://schemas.openxmlformats.org/officeDocument/2006/relationships/oleObject" Target="embeddings/oleObject247.bin" /><Relationship Id="rId442" Type="http://schemas.openxmlformats.org/officeDocument/2006/relationships/oleObject" Target="embeddings/oleObject248.bin" /><Relationship Id="rId443" Type="http://schemas.openxmlformats.org/officeDocument/2006/relationships/image" Target="media/image192.wmf" /><Relationship Id="rId444" Type="http://schemas.openxmlformats.org/officeDocument/2006/relationships/oleObject" Target="embeddings/oleObject249.bin" /><Relationship Id="rId445" Type="http://schemas.openxmlformats.org/officeDocument/2006/relationships/oleObject" Target="embeddings/oleObject250.bin" /><Relationship Id="rId446" Type="http://schemas.openxmlformats.org/officeDocument/2006/relationships/oleObject" Target="embeddings/oleObject251.bin" /><Relationship Id="rId447" Type="http://schemas.openxmlformats.org/officeDocument/2006/relationships/oleObject" Target="embeddings/oleObject252.bin" /><Relationship Id="rId448" Type="http://schemas.openxmlformats.org/officeDocument/2006/relationships/image" Target="media/image193.wmf" /><Relationship Id="rId449" Type="http://schemas.openxmlformats.org/officeDocument/2006/relationships/oleObject" Target="embeddings/oleObject253.bin" /><Relationship Id="rId45" Type="http://schemas.openxmlformats.org/officeDocument/2006/relationships/oleObject" Target="embeddings/oleObject20.bin" /><Relationship Id="rId450" Type="http://schemas.openxmlformats.org/officeDocument/2006/relationships/oleObject" Target="embeddings/oleObject254.bin" /><Relationship Id="rId451" Type="http://schemas.openxmlformats.org/officeDocument/2006/relationships/oleObject" Target="embeddings/oleObject255.bin" /><Relationship Id="rId452" Type="http://schemas.openxmlformats.org/officeDocument/2006/relationships/image" Target="media/image194.png" /><Relationship Id="rId453" Type="http://schemas.openxmlformats.org/officeDocument/2006/relationships/image" Target="media/image195.wmf" /><Relationship Id="rId454" Type="http://schemas.openxmlformats.org/officeDocument/2006/relationships/oleObject" Target="embeddings/oleObject256.bin" /><Relationship Id="rId455" Type="http://schemas.openxmlformats.org/officeDocument/2006/relationships/image" Target="media/image196.wmf" /><Relationship Id="rId456" Type="http://schemas.openxmlformats.org/officeDocument/2006/relationships/oleObject" Target="embeddings/oleObject257.bin" /><Relationship Id="rId457" Type="http://schemas.openxmlformats.org/officeDocument/2006/relationships/image" Target="media/image197.wmf" /><Relationship Id="rId458" Type="http://schemas.openxmlformats.org/officeDocument/2006/relationships/oleObject" Target="embeddings/oleObject258.bin" /><Relationship Id="rId459" Type="http://schemas.openxmlformats.org/officeDocument/2006/relationships/image" Target="media/image198.wmf" /><Relationship Id="rId46" Type="http://schemas.openxmlformats.org/officeDocument/2006/relationships/image" Target="media/image23.wmf" /><Relationship Id="rId460" Type="http://schemas.openxmlformats.org/officeDocument/2006/relationships/oleObject" Target="embeddings/oleObject259.bin" /><Relationship Id="rId461" Type="http://schemas.openxmlformats.org/officeDocument/2006/relationships/oleObject" Target="embeddings/oleObject260.bin" /><Relationship Id="rId462" Type="http://schemas.openxmlformats.org/officeDocument/2006/relationships/oleObject" Target="embeddings/oleObject261.bin" /><Relationship Id="rId463" Type="http://schemas.openxmlformats.org/officeDocument/2006/relationships/image" Target="media/image199.png" /><Relationship Id="rId464" Type="http://schemas.openxmlformats.org/officeDocument/2006/relationships/oleObject" Target="embeddings/oleObject262.bin" /><Relationship Id="rId465" Type="http://schemas.openxmlformats.org/officeDocument/2006/relationships/image" Target="media/image200.wmf" /><Relationship Id="rId466" Type="http://schemas.openxmlformats.org/officeDocument/2006/relationships/oleObject" Target="embeddings/oleObject263.bin" /><Relationship Id="rId467" Type="http://schemas.openxmlformats.org/officeDocument/2006/relationships/image" Target="media/image201.wmf" /><Relationship Id="rId468" Type="http://schemas.openxmlformats.org/officeDocument/2006/relationships/oleObject" Target="embeddings/oleObject264.bin" /><Relationship Id="rId469" Type="http://schemas.openxmlformats.org/officeDocument/2006/relationships/image" Target="media/image202.wmf" /><Relationship Id="rId47" Type="http://schemas.openxmlformats.org/officeDocument/2006/relationships/oleObject" Target="embeddings/oleObject21.bin" /><Relationship Id="rId470" Type="http://schemas.openxmlformats.org/officeDocument/2006/relationships/oleObject" Target="embeddings/oleObject265.bin" /><Relationship Id="rId471" Type="http://schemas.openxmlformats.org/officeDocument/2006/relationships/image" Target="media/image203.wmf" /><Relationship Id="rId472" Type="http://schemas.openxmlformats.org/officeDocument/2006/relationships/oleObject" Target="embeddings/oleObject266.bin" /><Relationship Id="rId473" Type="http://schemas.openxmlformats.org/officeDocument/2006/relationships/image" Target="media/image204.wmf" /><Relationship Id="rId474" Type="http://schemas.openxmlformats.org/officeDocument/2006/relationships/oleObject" Target="embeddings/oleObject267.bin" /><Relationship Id="rId475" Type="http://schemas.openxmlformats.org/officeDocument/2006/relationships/image" Target="media/image205.png" /><Relationship Id="rId476" Type="http://schemas.openxmlformats.org/officeDocument/2006/relationships/oleObject" Target="embeddings/oleObject268.bin" /><Relationship Id="rId477" Type="http://schemas.openxmlformats.org/officeDocument/2006/relationships/image" Target="media/image206.wmf" /><Relationship Id="rId478" Type="http://schemas.openxmlformats.org/officeDocument/2006/relationships/oleObject" Target="embeddings/oleObject269.bin" /><Relationship Id="rId479" Type="http://schemas.openxmlformats.org/officeDocument/2006/relationships/image" Target="media/image207.wmf" /><Relationship Id="rId48" Type="http://schemas.openxmlformats.org/officeDocument/2006/relationships/image" Target="media/image24.png" /><Relationship Id="rId480" Type="http://schemas.openxmlformats.org/officeDocument/2006/relationships/oleObject" Target="embeddings/oleObject270.bin" /><Relationship Id="rId481" Type="http://schemas.openxmlformats.org/officeDocument/2006/relationships/image" Target="media/image208.wmf" /><Relationship Id="rId482" Type="http://schemas.openxmlformats.org/officeDocument/2006/relationships/oleObject" Target="embeddings/oleObject271.bin" /><Relationship Id="rId483" Type="http://schemas.openxmlformats.org/officeDocument/2006/relationships/image" Target="media/image209.wmf" /><Relationship Id="rId484" Type="http://schemas.openxmlformats.org/officeDocument/2006/relationships/oleObject" Target="embeddings/oleObject272.bin" /><Relationship Id="rId485" Type="http://schemas.openxmlformats.org/officeDocument/2006/relationships/image" Target="media/image210.wmf" /><Relationship Id="rId486" Type="http://schemas.openxmlformats.org/officeDocument/2006/relationships/oleObject" Target="embeddings/oleObject273.bin" /><Relationship Id="rId487" Type="http://schemas.openxmlformats.org/officeDocument/2006/relationships/oleObject" Target="embeddings/oleObject274.bin" /><Relationship Id="rId488" Type="http://schemas.openxmlformats.org/officeDocument/2006/relationships/image" Target="media/image211.wmf" /><Relationship Id="rId489" Type="http://schemas.openxmlformats.org/officeDocument/2006/relationships/oleObject" Target="embeddings/oleObject275.bin" /><Relationship Id="rId49" Type="http://schemas.openxmlformats.org/officeDocument/2006/relationships/image" Target="media/image25.wmf" /><Relationship Id="rId490" Type="http://schemas.openxmlformats.org/officeDocument/2006/relationships/image" Target="media/image212.wmf" /><Relationship Id="rId491" Type="http://schemas.openxmlformats.org/officeDocument/2006/relationships/oleObject" Target="embeddings/oleObject276.bin" /><Relationship Id="rId492" Type="http://schemas.openxmlformats.org/officeDocument/2006/relationships/image" Target="media/image213.wmf" /><Relationship Id="rId493" Type="http://schemas.openxmlformats.org/officeDocument/2006/relationships/oleObject" Target="embeddings/oleObject277.bin" /><Relationship Id="rId494" Type="http://schemas.openxmlformats.org/officeDocument/2006/relationships/image" Target="media/image214.wmf" /><Relationship Id="rId495" Type="http://schemas.openxmlformats.org/officeDocument/2006/relationships/oleObject" Target="embeddings/oleObject278.bin" /><Relationship Id="rId496" Type="http://schemas.openxmlformats.org/officeDocument/2006/relationships/image" Target="media/image215.wmf" /><Relationship Id="rId497" Type="http://schemas.openxmlformats.org/officeDocument/2006/relationships/oleObject" Target="embeddings/oleObject279.bin" /><Relationship Id="rId498" Type="http://schemas.openxmlformats.org/officeDocument/2006/relationships/oleObject" Target="embeddings/oleObject280.bin" /><Relationship Id="rId499" Type="http://schemas.openxmlformats.org/officeDocument/2006/relationships/image" Target="media/image216.wmf" /><Relationship Id="rId5" Type="http://schemas.openxmlformats.org/officeDocument/2006/relationships/image" Target="media/image2.png" /><Relationship Id="rId50" Type="http://schemas.openxmlformats.org/officeDocument/2006/relationships/oleObject" Target="embeddings/oleObject22.bin" /><Relationship Id="rId500" Type="http://schemas.openxmlformats.org/officeDocument/2006/relationships/oleObject" Target="embeddings/oleObject281.bin" /><Relationship Id="rId501" Type="http://schemas.openxmlformats.org/officeDocument/2006/relationships/image" Target="media/image217.wmf" /><Relationship Id="rId502" Type="http://schemas.openxmlformats.org/officeDocument/2006/relationships/oleObject" Target="embeddings/oleObject282.bin" /><Relationship Id="rId503" Type="http://schemas.openxmlformats.org/officeDocument/2006/relationships/oleObject" Target="embeddings/oleObject283.bin" /><Relationship Id="rId504" Type="http://schemas.openxmlformats.org/officeDocument/2006/relationships/image" Target="media/image218.wmf" /><Relationship Id="rId505" Type="http://schemas.openxmlformats.org/officeDocument/2006/relationships/oleObject" Target="embeddings/oleObject284.bin" /><Relationship Id="rId506" Type="http://schemas.openxmlformats.org/officeDocument/2006/relationships/oleObject" Target="embeddings/oleObject285.bin" /><Relationship Id="rId507" Type="http://schemas.openxmlformats.org/officeDocument/2006/relationships/oleObject" Target="embeddings/oleObject286.bin" /><Relationship Id="rId508" Type="http://schemas.openxmlformats.org/officeDocument/2006/relationships/oleObject" Target="embeddings/oleObject287.bin" /><Relationship Id="rId509" Type="http://schemas.openxmlformats.org/officeDocument/2006/relationships/image" Target="media/image219.wmf" /><Relationship Id="rId51" Type="http://schemas.openxmlformats.org/officeDocument/2006/relationships/image" Target="media/image26.wmf" /><Relationship Id="rId510" Type="http://schemas.openxmlformats.org/officeDocument/2006/relationships/oleObject" Target="embeddings/oleObject288.bin" /><Relationship Id="rId511" Type="http://schemas.openxmlformats.org/officeDocument/2006/relationships/image" Target="media/image220.wmf" /><Relationship Id="rId512" Type="http://schemas.openxmlformats.org/officeDocument/2006/relationships/oleObject" Target="embeddings/oleObject289.bin" /><Relationship Id="rId513" Type="http://schemas.openxmlformats.org/officeDocument/2006/relationships/oleObject" Target="embeddings/oleObject290.bin" /><Relationship Id="rId514" Type="http://schemas.openxmlformats.org/officeDocument/2006/relationships/oleObject" Target="embeddings/oleObject291.bin" /><Relationship Id="rId515" Type="http://schemas.openxmlformats.org/officeDocument/2006/relationships/image" Target="media/image221.wmf" /><Relationship Id="rId516" Type="http://schemas.openxmlformats.org/officeDocument/2006/relationships/oleObject" Target="embeddings/oleObject292.bin" /><Relationship Id="rId517" Type="http://schemas.openxmlformats.org/officeDocument/2006/relationships/image" Target="media/image222.wmf" /><Relationship Id="rId518" Type="http://schemas.openxmlformats.org/officeDocument/2006/relationships/oleObject" Target="embeddings/oleObject293.bin" /><Relationship Id="rId519" Type="http://schemas.openxmlformats.org/officeDocument/2006/relationships/oleObject" Target="embeddings/oleObject294.bin" /><Relationship Id="rId52" Type="http://schemas.openxmlformats.org/officeDocument/2006/relationships/oleObject" Target="embeddings/oleObject23.bin" /><Relationship Id="rId520" Type="http://schemas.openxmlformats.org/officeDocument/2006/relationships/image" Target="media/image223.wmf" /><Relationship Id="rId521" Type="http://schemas.openxmlformats.org/officeDocument/2006/relationships/oleObject" Target="embeddings/oleObject295.bin" /><Relationship Id="rId522" Type="http://schemas.openxmlformats.org/officeDocument/2006/relationships/image" Target="media/image224.wmf" /><Relationship Id="rId523" Type="http://schemas.openxmlformats.org/officeDocument/2006/relationships/oleObject" Target="embeddings/oleObject296.bin" /><Relationship Id="rId524" Type="http://schemas.openxmlformats.org/officeDocument/2006/relationships/oleObject" Target="embeddings/oleObject297.bin" /><Relationship Id="rId525" Type="http://schemas.openxmlformats.org/officeDocument/2006/relationships/image" Target="media/image225.wmf" /><Relationship Id="rId526" Type="http://schemas.openxmlformats.org/officeDocument/2006/relationships/oleObject" Target="embeddings/oleObject298.bin" /><Relationship Id="rId527" Type="http://schemas.openxmlformats.org/officeDocument/2006/relationships/oleObject" Target="embeddings/oleObject299.bin" /><Relationship Id="rId528" Type="http://schemas.openxmlformats.org/officeDocument/2006/relationships/image" Target="media/image226.png" /><Relationship Id="rId529" Type="http://schemas.openxmlformats.org/officeDocument/2006/relationships/image" Target="media/image227.wmf" /><Relationship Id="rId53" Type="http://schemas.openxmlformats.org/officeDocument/2006/relationships/image" Target="media/image27.wmf" /><Relationship Id="rId530" Type="http://schemas.openxmlformats.org/officeDocument/2006/relationships/oleObject" Target="embeddings/oleObject300.bin" /><Relationship Id="rId531" Type="http://schemas.openxmlformats.org/officeDocument/2006/relationships/image" Target="media/image228.wmf" /><Relationship Id="rId532" Type="http://schemas.openxmlformats.org/officeDocument/2006/relationships/oleObject" Target="embeddings/oleObject301.bin" /><Relationship Id="rId533" Type="http://schemas.openxmlformats.org/officeDocument/2006/relationships/image" Target="media/image229.wmf" /><Relationship Id="rId534" Type="http://schemas.openxmlformats.org/officeDocument/2006/relationships/oleObject" Target="embeddings/oleObject302.bin" /><Relationship Id="rId535" Type="http://schemas.openxmlformats.org/officeDocument/2006/relationships/image" Target="media/image230.wmf" /><Relationship Id="rId536" Type="http://schemas.openxmlformats.org/officeDocument/2006/relationships/oleObject" Target="embeddings/oleObject303.bin" /><Relationship Id="rId537" Type="http://schemas.openxmlformats.org/officeDocument/2006/relationships/image" Target="media/image231.wmf" /><Relationship Id="rId538" Type="http://schemas.openxmlformats.org/officeDocument/2006/relationships/oleObject" Target="embeddings/oleObject304.bin" /><Relationship Id="rId539" Type="http://schemas.openxmlformats.org/officeDocument/2006/relationships/oleObject" Target="embeddings/oleObject305.bin" /><Relationship Id="rId54" Type="http://schemas.openxmlformats.org/officeDocument/2006/relationships/oleObject" Target="embeddings/oleObject24.bin" /><Relationship Id="rId540" Type="http://schemas.openxmlformats.org/officeDocument/2006/relationships/oleObject" Target="embeddings/oleObject306.bin" /><Relationship Id="rId541" Type="http://schemas.openxmlformats.org/officeDocument/2006/relationships/oleObject" Target="embeddings/oleObject307.bin" /><Relationship Id="rId542" Type="http://schemas.openxmlformats.org/officeDocument/2006/relationships/image" Target="media/image232.wmf" /><Relationship Id="rId543" Type="http://schemas.openxmlformats.org/officeDocument/2006/relationships/oleObject" Target="embeddings/oleObject308.bin" /><Relationship Id="rId544" Type="http://schemas.openxmlformats.org/officeDocument/2006/relationships/image" Target="media/image233.wmf" /><Relationship Id="rId545" Type="http://schemas.openxmlformats.org/officeDocument/2006/relationships/oleObject" Target="embeddings/oleObject309.bin" /><Relationship Id="rId546" Type="http://schemas.openxmlformats.org/officeDocument/2006/relationships/oleObject" Target="embeddings/oleObject310.bin" /><Relationship Id="rId547" Type="http://schemas.openxmlformats.org/officeDocument/2006/relationships/oleObject" Target="embeddings/oleObject311.bin" /><Relationship Id="rId548" Type="http://schemas.openxmlformats.org/officeDocument/2006/relationships/image" Target="media/image234.wmf" /><Relationship Id="rId549" Type="http://schemas.openxmlformats.org/officeDocument/2006/relationships/oleObject" Target="embeddings/oleObject312.bin" /><Relationship Id="rId55" Type="http://schemas.openxmlformats.org/officeDocument/2006/relationships/oleObject" Target="embeddings/oleObject25.bin" /><Relationship Id="rId550" Type="http://schemas.openxmlformats.org/officeDocument/2006/relationships/oleObject" Target="embeddings/oleObject313.bin" /><Relationship Id="rId551" Type="http://schemas.openxmlformats.org/officeDocument/2006/relationships/image" Target="media/image235.wmf" /><Relationship Id="rId552" Type="http://schemas.openxmlformats.org/officeDocument/2006/relationships/oleObject" Target="embeddings/oleObject314.bin" /><Relationship Id="rId553" Type="http://schemas.openxmlformats.org/officeDocument/2006/relationships/image" Target="media/image236.wmf" /><Relationship Id="rId554" Type="http://schemas.openxmlformats.org/officeDocument/2006/relationships/oleObject" Target="embeddings/oleObject315.bin" /><Relationship Id="rId555" Type="http://schemas.openxmlformats.org/officeDocument/2006/relationships/image" Target="media/image237.wmf" /><Relationship Id="rId556" Type="http://schemas.openxmlformats.org/officeDocument/2006/relationships/oleObject" Target="embeddings/oleObject316.bin" /><Relationship Id="rId557" Type="http://schemas.openxmlformats.org/officeDocument/2006/relationships/image" Target="media/image238.wmf" /><Relationship Id="rId558" Type="http://schemas.openxmlformats.org/officeDocument/2006/relationships/oleObject" Target="embeddings/oleObject317.bin" /><Relationship Id="rId559" Type="http://schemas.openxmlformats.org/officeDocument/2006/relationships/image" Target="media/image239.wmf" /><Relationship Id="rId56" Type="http://schemas.openxmlformats.org/officeDocument/2006/relationships/oleObject" Target="embeddings/oleObject26.bin" /><Relationship Id="rId560" Type="http://schemas.openxmlformats.org/officeDocument/2006/relationships/oleObject" Target="embeddings/oleObject318.bin" /><Relationship Id="rId561" Type="http://schemas.openxmlformats.org/officeDocument/2006/relationships/image" Target="media/image240.png" /><Relationship Id="rId562" Type="http://schemas.openxmlformats.org/officeDocument/2006/relationships/image" Target="media/image241.wmf" /><Relationship Id="rId563" Type="http://schemas.openxmlformats.org/officeDocument/2006/relationships/oleObject" Target="embeddings/oleObject319.bin" /><Relationship Id="rId564" Type="http://schemas.openxmlformats.org/officeDocument/2006/relationships/oleObject" Target="embeddings/oleObject320.bin" /><Relationship Id="rId565" Type="http://schemas.openxmlformats.org/officeDocument/2006/relationships/oleObject" Target="embeddings/oleObject321.bin" /><Relationship Id="rId566" Type="http://schemas.openxmlformats.org/officeDocument/2006/relationships/image" Target="media/image242.wmf" /><Relationship Id="rId567" Type="http://schemas.openxmlformats.org/officeDocument/2006/relationships/oleObject" Target="embeddings/oleObject322.bin" /><Relationship Id="rId568" Type="http://schemas.openxmlformats.org/officeDocument/2006/relationships/image" Target="media/image243.wmf" /><Relationship Id="rId569" Type="http://schemas.openxmlformats.org/officeDocument/2006/relationships/oleObject" Target="embeddings/oleObject323.bin" /><Relationship Id="rId57" Type="http://schemas.openxmlformats.org/officeDocument/2006/relationships/oleObject" Target="embeddings/oleObject27.bin" /><Relationship Id="rId570" Type="http://schemas.openxmlformats.org/officeDocument/2006/relationships/oleObject" Target="embeddings/oleObject324.bin" /><Relationship Id="rId571" Type="http://schemas.openxmlformats.org/officeDocument/2006/relationships/image" Target="media/image244.wmf" /><Relationship Id="rId572" Type="http://schemas.openxmlformats.org/officeDocument/2006/relationships/oleObject" Target="embeddings/oleObject325.bin" /><Relationship Id="rId573" Type="http://schemas.openxmlformats.org/officeDocument/2006/relationships/image" Target="media/image245.wmf" /><Relationship Id="rId574" Type="http://schemas.openxmlformats.org/officeDocument/2006/relationships/oleObject" Target="embeddings/oleObject326.bin" /><Relationship Id="rId575" Type="http://schemas.openxmlformats.org/officeDocument/2006/relationships/oleObject" Target="embeddings/oleObject327.bin" /><Relationship Id="rId576" Type="http://schemas.openxmlformats.org/officeDocument/2006/relationships/oleObject" Target="embeddings/oleObject328.bin" /><Relationship Id="rId577" Type="http://schemas.openxmlformats.org/officeDocument/2006/relationships/oleObject" Target="embeddings/oleObject329.bin" /><Relationship Id="rId578" Type="http://schemas.openxmlformats.org/officeDocument/2006/relationships/image" Target="media/image246.wmf" /><Relationship Id="rId579" Type="http://schemas.openxmlformats.org/officeDocument/2006/relationships/oleObject" Target="embeddings/oleObject330.bin" /><Relationship Id="rId58" Type="http://schemas.openxmlformats.org/officeDocument/2006/relationships/image" Target="media/image28.wmf" /><Relationship Id="rId580" Type="http://schemas.openxmlformats.org/officeDocument/2006/relationships/image" Target="media/image247.wmf" /><Relationship Id="rId581" Type="http://schemas.openxmlformats.org/officeDocument/2006/relationships/oleObject" Target="embeddings/oleObject331.bin" /><Relationship Id="rId582" Type="http://schemas.openxmlformats.org/officeDocument/2006/relationships/image" Target="media/image248.wmf" /><Relationship Id="rId583" Type="http://schemas.openxmlformats.org/officeDocument/2006/relationships/oleObject" Target="embeddings/oleObject332.bin" /><Relationship Id="rId584" Type="http://schemas.openxmlformats.org/officeDocument/2006/relationships/image" Target="media/image249.wmf" /><Relationship Id="rId585" Type="http://schemas.openxmlformats.org/officeDocument/2006/relationships/oleObject" Target="embeddings/oleObject333.bin" /><Relationship Id="rId586" Type="http://schemas.openxmlformats.org/officeDocument/2006/relationships/image" Target="media/image250.wmf" /><Relationship Id="rId587" Type="http://schemas.openxmlformats.org/officeDocument/2006/relationships/oleObject" Target="embeddings/oleObject334.bin" /><Relationship Id="rId588" Type="http://schemas.openxmlformats.org/officeDocument/2006/relationships/image" Target="media/image251.wmf" /><Relationship Id="rId589" Type="http://schemas.openxmlformats.org/officeDocument/2006/relationships/oleObject" Target="embeddings/oleObject335.bin" /><Relationship Id="rId59" Type="http://schemas.openxmlformats.org/officeDocument/2006/relationships/oleObject" Target="embeddings/oleObject28.bin" /><Relationship Id="rId590" Type="http://schemas.openxmlformats.org/officeDocument/2006/relationships/image" Target="media/image252.png" /><Relationship Id="rId591" Type="http://schemas.openxmlformats.org/officeDocument/2006/relationships/image" Target="media/image253.wmf" /><Relationship Id="rId592" Type="http://schemas.openxmlformats.org/officeDocument/2006/relationships/oleObject" Target="embeddings/oleObject336.bin" /><Relationship Id="rId593" Type="http://schemas.openxmlformats.org/officeDocument/2006/relationships/image" Target="media/image254.wmf" /><Relationship Id="rId594" Type="http://schemas.openxmlformats.org/officeDocument/2006/relationships/oleObject" Target="embeddings/oleObject337.bin" /><Relationship Id="rId595" Type="http://schemas.openxmlformats.org/officeDocument/2006/relationships/image" Target="media/image255.wmf" /><Relationship Id="rId596" Type="http://schemas.openxmlformats.org/officeDocument/2006/relationships/oleObject" Target="embeddings/oleObject338.bin" /><Relationship Id="rId597" Type="http://schemas.openxmlformats.org/officeDocument/2006/relationships/image" Target="media/image256.wmf" /><Relationship Id="rId598" Type="http://schemas.openxmlformats.org/officeDocument/2006/relationships/oleObject" Target="embeddings/oleObject339.bin" /><Relationship Id="rId599" Type="http://schemas.openxmlformats.org/officeDocument/2006/relationships/image" Target="media/image257.wmf" /><Relationship Id="rId6" Type="http://schemas.openxmlformats.org/officeDocument/2006/relationships/image" Target="media/image3.emf" /><Relationship Id="rId60" Type="http://schemas.openxmlformats.org/officeDocument/2006/relationships/image" Target="media/image29.wmf" /><Relationship Id="rId600" Type="http://schemas.openxmlformats.org/officeDocument/2006/relationships/oleObject" Target="embeddings/oleObject340.bin" /><Relationship Id="rId601" Type="http://schemas.openxmlformats.org/officeDocument/2006/relationships/image" Target="media/image258.wmf" /><Relationship Id="rId602" Type="http://schemas.openxmlformats.org/officeDocument/2006/relationships/oleObject" Target="embeddings/oleObject341.bin" /><Relationship Id="rId603" Type="http://schemas.openxmlformats.org/officeDocument/2006/relationships/image" Target="media/image259.wmf" /><Relationship Id="rId604" Type="http://schemas.openxmlformats.org/officeDocument/2006/relationships/oleObject" Target="embeddings/oleObject342.bin" /><Relationship Id="rId605" Type="http://schemas.openxmlformats.org/officeDocument/2006/relationships/image" Target="media/image260.wmf" /><Relationship Id="rId606" Type="http://schemas.openxmlformats.org/officeDocument/2006/relationships/oleObject" Target="embeddings/oleObject343.bin" /><Relationship Id="rId607" Type="http://schemas.openxmlformats.org/officeDocument/2006/relationships/image" Target="media/image261.wmf" /><Relationship Id="rId608" Type="http://schemas.openxmlformats.org/officeDocument/2006/relationships/oleObject" Target="embeddings/oleObject344.bin" /><Relationship Id="rId609" Type="http://schemas.openxmlformats.org/officeDocument/2006/relationships/image" Target="media/image262.wmf" /><Relationship Id="rId61" Type="http://schemas.openxmlformats.org/officeDocument/2006/relationships/oleObject" Target="embeddings/oleObject29.bin" /><Relationship Id="rId610" Type="http://schemas.openxmlformats.org/officeDocument/2006/relationships/oleObject" Target="embeddings/oleObject345.bin" /><Relationship Id="rId611" Type="http://schemas.openxmlformats.org/officeDocument/2006/relationships/oleObject" Target="embeddings/oleObject346.bin" /><Relationship Id="rId612" Type="http://schemas.openxmlformats.org/officeDocument/2006/relationships/oleObject" Target="embeddings/oleObject347.bin" /><Relationship Id="rId613" Type="http://schemas.openxmlformats.org/officeDocument/2006/relationships/image" Target="media/image263.wmf" /><Relationship Id="rId614" Type="http://schemas.openxmlformats.org/officeDocument/2006/relationships/oleObject" Target="embeddings/oleObject348.bin" /><Relationship Id="rId615" Type="http://schemas.openxmlformats.org/officeDocument/2006/relationships/image" Target="media/image264.wmf" /><Relationship Id="rId616" Type="http://schemas.openxmlformats.org/officeDocument/2006/relationships/oleObject" Target="embeddings/oleObject349.bin" /><Relationship Id="rId617" Type="http://schemas.openxmlformats.org/officeDocument/2006/relationships/oleObject" Target="embeddings/oleObject350.bin" /><Relationship Id="rId618" Type="http://schemas.openxmlformats.org/officeDocument/2006/relationships/image" Target="media/image265.png" /><Relationship Id="rId619" Type="http://schemas.openxmlformats.org/officeDocument/2006/relationships/image" Target="media/image266.wmf" /><Relationship Id="rId62" Type="http://schemas.openxmlformats.org/officeDocument/2006/relationships/image" Target="media/image30.wmf" /><Relationship Id="rId620" Type="http://schemas.openxmlformats.org/officeDocument/2006/relationships/oleObject" Target="embeddings/oleObject351.bin" /><Relationship Id="rId621" Type="http://schemas.openxmlformats.org/officeDocument/2006/relationships/image" Target="media/image267.wmf" /><Relationship Id="rId622" Type="http://schemas.openxmlformats.org/officeDocument/2006/relationships/oleObject" Target="embeddings/oleObject352.bin" /><Relationship Id="rId623" Type="http://schemas.openxmlformats.org/officeDocument/2006/relationships/image" Target="media/image268.wmf" /><Relationship Id="rId624" Type="http://schemas.openxmlformats.org/officeDocument/2006/relationships/oleObject" Target="embeddings/oleObject353.bin" /><Relationship Id="rId625" Type="http://schemas.openxmlformats.org/officeDocument/2006/relationships/oleObject" Target="embeddings/oleObject354.bin" /><Relationship Id="rId626" Type="http://schemas.openxmlformats.org/officeDocument/2006/relationships/oleObject" Target="embeddings/oleObject355.bin" /><Relationship Id="rId627" Type="http://schemas.openxmlformats.org/officeDocument/2006/relationships/oleObject" Target="embeddings/oleObject356.bin" /><Relationship Id="rId628" Type="http://schemas.openxmlformats.org/officeDocument/2006/relationships/oleObject" Target="embeddings/oleObject357.bin" /><Relationship Id="rId629" Type="http://schemas.openxmlformats.org/officeDocument/2006/relationships/oleObject" Target="embeddings/oleObject358.bin" /><Relationship Id="rId63" Type="http://schemas.openxmlformats.org/officeDocument/2006/relationships/oleObject" Target="embeddings/oleObject30.bin" /><Relationship Id="rId630" Type="http://schemas.openxmlformats.org/officeDocument/2006/relationships/oleObject" Target="embeddings/oleObject359.bin" /><Relationship Id="rId631" Type="http://schemas.openxmlformats.org/officeDocument/2006/relationships/oleObject" Target="embeddings/oleObject360.bin" /><Relationship Id="rId632" Type="http://schemas.openxmlformats.org/officeDocument/2006/relationships/oleObject" Target="embeddings/oleObject361.bin" /><Relationship Id="rId633" Type="http://schemas.openxmlformats.org/officeDocument/2006/relationships/image" Target="media/image269.wmf" /><Relationship Id="rId634" Type="http://schemas.openxmlformats.org/officeDocument/2006/relationships/oleObject" Target="embeddings/oleObject362.bin" /><Relationship Id="rId635" Type="http://schemas.openxmlformats.org/officeDocument/2006/relationships/oleObject" Target="embeddings/oleObject363.bin" /><Relationship Id="rId636" Type="http://schemas.openxmlformats.org/officeDocument/2006/relationships/image" Target="media/image270.wmf" /><Relationship Id="rId637" Type="http://schemas.openxmlformats.org/officeDocument/2006/relationships/oleObject" Target="embeddings/oleObject364.bin" /><Relationship Id="rId638" Type="http://schemas.openxmlformats.org/officeDocument/2006/relationships/image" Target="media/image271.wmf" /><Relationship Id="rId639" Type="http://schemas.openxmlformats.org/officeDocument/2006/relationships/oleObject" Target="embeddings/oleObject365.bin" /><Relationship Id="rId64" Type="http://schemas.openxmlformats.org/officeDocument/2006/relationships/image" Target="media/image31.wmf" /><Relationship Id="rId640" Type="http://schemas.openxmlformats.org/officeDocument/2006/relationships/oleObject" Target="embeddings/oleObject366.bin" /><Relationship Id="rId641" Type="http://schemas.openxmlformats.org/officeDocument/2006/relationships/oleObject" Target="embeddings/oleObject367.bin" /><Relationship Id="rId642" Type="http://schemas.openxmlformats.org/officeDocument/2006/relationships/oleObject" Target="embeddings/oleObject368.bin" /><Relationship Id="rId643" Type="http://schemas.openxmlformats.org/officeDocument/2006/relationships/oleObject" Target="embeddings/oleObject369.bin" /><Relationship Id="rId644" Type="http://schemas.openxmlformats.org/officeDocument/2006/relationships/image" Target="media/image272.wmf" /><Relationship Id="rId645" Type="http://schemas.openxmlformats.org/officeDocument/2006/relationships/oleObject" Target="embeddings/oleObject370.bin" /><Relationship Id="rId646" Type="http://schemas.openxmlformats.org/officeDocument/2006/relationships/image" Target="media/image273.png" /><Relationship Id="rId647" Type="http://schemas.openxmlformats.org/officeDocument/2006/relationships/image" Target="media/image274.wmf" /><Relationship Id="rId648" Type="http://schemas.openxmlformats.org/officeDocument/2006/relationships/oleObject" Target="embeddings/oleObject371.bin" /><Relationship Id="rId649" Type="http://schemas.openxmlformats.org/officeDocument/2006/relationships/image" Target="media/image275.wmf" /><Relationship Id="rId65" Type="http://schemas.openxmlformats.org/officeDocument/2006/relationships/oleObject" Target="embeddings/oleObject31.bin" /><Relationship Id="rId650" Type="http://schemas.openxmlformats.org/officeDocument/2006/relationships/oleObject" Target="embeddings/oleObject372.bin" /><Relationship Id="rId651" Type="http://schemas.openxmlformats.org/officeDocument/2006/relationships/image" Target="media/image276.wmf" /><Relationship Id="rId652" Type="http://schemas.openxmlformats.org/officeDocument/2006/relationships/oleObject" Target="embeddings/oleObject373.bin" /><Relationship Id="rId653" Type="http://schemas.openxmlformats.org/officeDocument/2006/relationships/image" Target="media/image277.wmf" /><Relationship Id="rId654" Type="http://schemas.openxmlformats.org/officeDocument/2006/relationships/oleObject" Target="embeddings/oleObject374.bin" /><Relationship Id="rId655" Type="http://schemas.openxmlformats.org/officeDocument/2006/relationships/image" Target="media/image278.wmf" /><Relationship Id="rId656" Type="http://schemas.openxmlformats.org/officeDocument/2006/relationships/oleObject" Target="embeddings/oleObject375.bin" /><Relationship Id="rId657" Type="http://schemas.openxmlformats.org/officeDocument/2006/relationships/oleObject" Target="embeddings/oleObject376.bin" /><Relationship Id="rId658" Type="http://schemas.openxmlformats.org/officeDocument/2006/relationships/oleObject" Target="embeddings/oleObject377.bin" /><Relationship Id="rId659" Type="http://schemas.openxmlformats.org/officeDocument/2006/relationships/oleObject" Target="embeddings/oleObject378.bin" /><Relationship Id="rId66" Type="http://schemas.openxmlformats.org/officeDocument/2006/relationships/image" Target="media/image32.wmf" /><Relationship Id="rId660" Type="http://schemas.openxmlformats.org/officeDocument/2006/relationships/oleObject" Target="embeddings/oleObject379.bin" /><Relationship Id="rId661" Type="http://schemas.openxmlformats.org/officeDocument/2006/relationships/oleObject" Target="embeddings/oleObject380.bin" /><Relationship Id="rId662" Type="http://schemas.openxmlformats.org/officeDocument/2006/relationships/oleObject" Target="embeddings/oleObject381.bin" /><Relationship Id="rId663" Type="http://schemas.openxmlformats.org/officeDocument/2006/relationships/oleObject" Target="embeddings/oleObject382.bin" /><Relationship Id="rId664" Type="http://schemas.openxmlformats.org/officeDocument/2006/relationships/image" Target="media/image279.wmf" /><Relationship Id="rId665" Type="http://schemas.openxmlformats.org/officeDocument/2006/relationships/oleObject" Target="embeddings/oleObject383.bin" /><Relationship Id="rId666" Type="http://schemas.openxmlformats.org/officeDocument/2006/relationships/oleObject" Target="embeddings/oleObject384.bin" /><Relationship Id="rId667" Type="http://schemas.openxmlformats.org/officeDocument/2006/relationships/oleObject" Target="embeddings/oleObject385.bin" /><Relationship Id="rId668" Type="http://schemas.openxmlformats.org/officeDocument/2006/relationships/image" Target="media/image280.wmf" /><Relationship Id="rId669" Type="http://schemas.openxmlformats.org/officeDocument/2006/relationships/oleObject" Target="embeddings/oleObject386.bin" /><Relationship Id="rId67" Type="http://schemas.openxmlformats.org/officeDocument/2006/relationships/oleObject" Target="embeddings/oleObject32.bin" /><Relationship Id="rId670" Type="http://schemas.openxmlformats.org/officeDocument/2006/relationships/image" Target="media/image281.wmf" /><Relationship Id="rId671" Type="http://schemas.openxmlformats.org/officeDocument/2006/relationships/oleObject" Target="embeddings/oleObject387.bin" /><Relationship Id="rId672" Type="http://schemas.openxmlformats.org/officeDocument/2006/relationships/image" Target="media/image282.wmf" /><Relationship Id="rId673" Type="http://schemas.openxmlformats.org/officeDocument/2006/relationships/oleObject" Target="embeddings/oleObject388.bin" /><Relationship Id="rId674" Type="http://schemas.openxmlformats.org/officeDocument/2006/relationships/image" Target="media/image283.wmf" /><Relationship Id="rId675" Type="http://schemas.openxmlformats.org/officeDocument/2006/relationships/oleObject" Target="embeddings/oleObject389.bin" /><Relationship Id="rId676" Type="http://schemas.openxmlformats.org/officeDocument/2006/relationships/image" Target="media/image284.wmf" /><Relationship Id="rId677" Type="http://schemas.openxmlformats.org/officeDocument/2006/relationships/oleObject" Target="embeddings/oleObject390.bin" /><Relationship Id="rId678" Type="http://schemas.openxmlformats.org/officeDocument/2006/relationships/image" Target="media/image285.wmf" /><Relationship Id="rId679" Type="http://schemas.openxmlformats.org/officeDocument/2006/relationships/oleObject" Target="embeddings/oleObject391.bin" /><Relationship Id="rId68" Type="http://schemas.openxmlformats.org/officeDocument/2006/relationships/image" Target="media/image33.wmf" /><Relationship Id="rId680" Type="http://schemas.openxmlformats.org/officeDocument/2006/relationships/image" Target="media/image286.wmf" /><Relationship Id="rId681" Type="http://schemas.openxmlformats.org/officeDocument/2006/relationships/oleObject" Target="embeddings/oleObject392.bin" /><Relationship Id="rId682" Type="http://schemas.openxmlformats.org/officeDocument/2006/relationships/oleObject" Target="embeddings/oleObject393.bin" /><Relationship Id="rId683" Type="http://schemas.openxmlformats.org/officeDocument/2006/relationships/image" Target="media/image287.wmf" /><Relationship Id="rId684" Type="http://schemas.openxmlformats.org/officeDocument/2006/relationships/oleObject" Target="embeddings/oleObject394.bin" /><Relationship Id="rId685" Type="http://schemas.openxmlformats.org/officeDocument/2006/relationships/oleObject" Target="embeddings/oleObject395.bin" /><Relationship Id="rId686" Type="http://schemas.openxmlformats.org/officeDocument/2006/relationships/image" Target="media/image288.wmf" /><Relationship Id="rId687" Type="http://schemas.openxmlformats.org/officeDocument/2006/relationships/oleObject" Target="embeddings/oleObject396.bin" /><Relationship Id="rId688" Type="http://schemas.openxmlformats.org/officeDocument/2006/relationships/oleObject" Target="embeddings/oleObject397.bin" /><Relationship Id="rId689" Type="http://schemas.openxmlformats.org/officeDocument/2006/relationships/oleObject" Target="embeddings/oleObject398.bin" /><Relationship Id="rId69" Type="http://schemas.openxmlformats.org/officeDocument/2006/relationships/oleObject" Target="embeddings/oleObject33.bin" /><Relationship Id="rId690" Type="http://schemas.openxmlformats.org/officeDocument/2006/relationships/image" Target="media/image289.wmf" /><Relationship Id="rId691" Type="http://schemas.openxmlformats.org/officeDocument/2006/relationships/oleObject" Target="embeddings/oleObject399.bin" /><Relationship Id="rId692" Type="http://schemas.openxmlformats.org/officeDocument/2006/relationships/image" Target="media/image290.wmf" /><Relationship Id="rId693" Type="http://schemas.openxmlformats.org/officeDocument/2006/relationships/oleObject" Target="embeddings/oleObject400.bin" /><Relationship Id="rId694" Type="http://schemas.openxmlformats.org/officeDocument/2006/relationships/oleObject" Target="embeddings/oleObject401.bin" /><Relationship Id="rId695" Type="http://schemas.openxmlformats.org/officeDocument/2006/relationships/oleObject" Target="embeddings/oleObject402.bin" /><Relationship Id="rId696" Type="http://schemas.openxmlformats.org/officeDocument/2006/relationships/oleObject" Target="embeddings/oleObject403.bin" /><Relationship Id="rId697" Type="http://schemas.openxmlformats.org/officeDocument/2006/relationships/oleObject" Target="embeddings/oleObject404.bin" /><Relationship Id="rId698" Type="http://schemas.openxmlformats.org/officeDocument/2006/relationships/image" Target="media/image291.png" /><Relationship Id="rId699" Type="http://schemas.openxmlformats.org/officeDocument/2006/relationships/oleObject" Target="embeddings/oleObject405.bin" /><Relationship Id="rId7" Type="http://schemas.openxmlformats.org/officeDocument/2006/relationships/image" Target="media/image4.emf" /><Relationship Id="rId70" Type="http://schemas.openxmlformats.org/officeDocument/2006/relationships/image" Target="media/image34.wmf" /><Relationship Id="rId700" Type="http://schemas.openxmlformats.org/officeDocument/2006/relationships/oleObject" Target="embeddings/oleObject406.bin" /><Relationship Id="rId701" Type="http://schemas.openxmlformats.org/officeDocument/2006/relationships/oleObject" Target="embeddings/oleObject407.bin" /><Relationship Id="rId702" Type="http://schemas.openxmlformats.org/officeDocument/2006/relationships/image" Target="media/image292.wmf" /><Relationship Id="rId703" Type="http://schemas.openxmlformats.org/officeDocument/2006/relationships/oleObject" Target="embeddings/oleObject408.bin" /><Relationship Id="rId704" Type="http://schemas.openxmlformats.org/officeDocument/2006/relationships/oleObject" Target="embeddings/oleObject409.bin" /><Relationship Id="rId705" Type="http://schemas.openxmlformats.org/officeDocument/2006/relationships/oleObject" Target="embeddings/oleObject410.bin" /><Relationship Id="rId706" Type="http://schemas.openxmlformats.org/officeDocument/2006/relationships/image" Target="media/image293.wmf" /><Relationship Id="rId707" Type="http://schemas.openxmlformats.org/officeDocument/2006/relationships/oleObject" Target="embeddings/oleObject411.bin" /><Relationship Id="rId708" Type="http://schemas.openxmlformats.org/officeDocument/2006/relationships/image" Target="media/image294.wmf" /><Relationship Id="rId709" Type="http://schemas.openxmlformats.org/officeDocument/2006/relationships/oleObject" Target="embeddings/oleObject412.bin" /><Relationship Id="rId71" Type="http://schemas.openxmlformats.org/officeDocument/2006/relationships/oleObject" Target="embeddings/oleObject34.bin" /><Relationship Id="rId710" Type="http://schemas.openxmlformats.org/officeDocument/2006/relationships/image" Target="media/image295.wmf" /><Relationship Id="rId711" Type="http://schemas.openxmlformats.org/officeDocument/2006/relationships/oleObject" Target="embeddings/oleObject413.bin" /><Relationship Id="rId712" Type="http://schemas.openxmlformats.org/officeDocument/2006/relationships/oleObject" Target="embeddings/oleObject414.bin" /><Relationship Id="rId713" Type="http://schemas.openxmlformats.org/officeDocument/2006/relationships/oleObject" Target="embeddings/oleObject415.bin" /><Relationship Id="rId714" Type="http://schemas.openxmlformats.org/officeDocument/2006/relationships/image" Target="media/image296.wmf" /><Relationship Id="rId715" Type="http://schemas.openxmlformats.org/officeDocument/2006/relationships/oleObject" Target="embeddings/oleObject416.bin" /><Relationship Id="rId716" Type="http://schemas.openxmlformats.org/officeDocument/2006/relationships/oleObject" Target="embeddings/oleObject417.bin" /><Relationship Id="rId717" Type="http://schemas.openxmlformats.org/officeDocument/2006/relationships/oleObject" Target="embeddings/oleObject418.bin" /><Relationship Id="rId718" Type="http://schemas.openxmlformats.org/officeDocument/2006/relationships/image" Target="media/image297.wmf" /><Relationship Id="rId719" Type="http://schemas.openxmlformats.org/officeDocument/2006/relationships/oleObject" Target="embeddings/oleObject419.bin" /><Relationship Id="rId72" Type="http://schemas.openxmlformats.org/officeDocument/2006/relationships/image" Target="media/image35.wmf" /><Relationship Id="rId720" Type="http://schemas.openxmlformats.org/officeDocument/2006/relationships/image" Target="media/image298.wmf" /><Relationship Id="rId721" Type="http://schemas.openxmlformats.org/officeDocument/2006/relationships/oleObject" Target="embeddings/oleObject420.bin" /><Relationship Id="rId722" Type="http://schemas.openxmlformats.org/officeDocument/2006/relationships/image" Target="media/image299.wmf" /><Relationship Id="rId723" Type="http://schemas.openxmlformats.org/officeDocument/2006/relationships/oleObject" Target="embeddings/oleObject421.bin" /><Relationship Id="rId724" Type="http://schemas.openxmlformats.org/officeDocument/2006/relationships/oleObject" Target="embeddings/oleObject422.bin" /><Relationship Id="rId725" Type="http://schemas.openxmlformats.org/officeDocument/2006/relationships/image" Target="media/image300.wmf" /><Relationship Id="rId726" Type="http://schemas.openxmlformats.org/officeDocument/2006/relationships/oleObject" Target="embeddings/oleObject423.bin" /><Relationship Id="rId727" Type="http://schemas.openxmlformats.org/officeDocument/2006/relationships/image" Target="media/image301.png" /><Relationship Id="rId728" Type="http://schemas.openxmlformats.org/officeDocument/2006/relationships/oleObject" Target="embeddings/oleObject424.bin" /><Relationship Id="rId729" Type="http://schemas.openxmlformats.org/officeDocument/2006/relationships/image" Target="media/image302.wmf" /><Relationship Id="rId73" Type="http://schemas.openxmlformats.org/officeDocument/2006/relationships/oleObject" Target="embeddings/oleObject35.bin" /><Relationship Id="rId730" Type="http://schemas.openxmlformats.org/officeDocument/2006/relationships/oleObject" Target="embeddings/oleObject425.bin" /><Relationship Id="rId731" Type="http://schemas.openxmlformats.org/officeDocument/2006/relationships/image" Target="media/image303.wmf" /><Relationship Id="rId732" Type="http://schemas.openxmlformats.org/officeDocument/2006/relationships/oleObject" Target="embeddings/oleObject426.bin" /><Relationship Id="rId733" Type="http://schemas.openxmlformats.org/officeDocument/2006/relationships/image" Target="media/image304.wmf" /><Relationship Id="rId734" Type="http://schemas.openxmlformats.org/officeDocument/2006/relationships/oleObject" Target="embeddings/oleObject427.bin" /><Relationship Id="rId735" Type="http://schemas.openxmlformats.org/officeDocument/2006/relationships/oleObject" Target="embeddings/oleObject428.bin" /><Relationship Id="rId736" Type="http://schemas.openxmlformats.org/officeDocument/2006/relationships/image" Target="media/image305.png" /><Relationship Id="rId737" Type="http://schemas.openxmlformats.org/officeDocument/2006/relationships/image" Target="media/image306.wmf" /><Relationship Id="rId738" Type="http://schemas.openxmlformats.org/officeDocument/2006/relationships/oleObject" Target="embeddings/oleObject429.bin" /><Relationship Id="rId739" Type="http://schemas.openxmlformats.org/officeDocument/2006/relationships/oleObject" Target="embeddings/oleObject430.bin" /><Relationship Id="rId74" Type="http://schemas.openxmlformats.org/officeDocument/2006/relationships/image" Target="media/image36.png" /><Relationship Id="rId740" Type="http://schemas.openxmlformats.org/officeDocument/2006/relationships/oleObject" Target="embeddings/oleObject431.bin" /><Relationship Id="rId741" Type="http://schemas.openxmlformats.org/officeDocument/2006/relationships/image" Target="media/image307.wmf" /><Relationship Id="rId742" Type="http://schemas.openxmlformats.org/officeDocument/2006/relationships/oleObject" Target="embeddings/oleObject432.bin" /><Relationship Id="rId743" Type="http://schemas.openxmlformats.org/officeDocument/2006/relationships/image" Target="media/image308.wmf" /><Relationship Id="rId744" Type="http://schemas.openxmlformats.org/officeDocument/2006/relationships/oleObject" Target="embeddings/oleObject433.bin" /><Relationship Id="rId745" Type="http://schemas.openxmlformats.org/officeDocument/2006/relationships/image" Target="media/image309.wmf" /><Relationship Id="rId746" Type="http://schemas.openxmlformats.org/officeDocument/2006/relationships/oleObject" Target="embeddings/oleObject434.bin" /><Relationship Id="rId747" Type="http://schemas.openxmlformats.org/officeDocument/2006/relationships/oleObject" Target="embeddings/oleObject435.bin" /><Relationship Id="rId748" Type="http://schemas.openxmlformats.org/officeDocument/2006/relationships/image" Target="media/image310.png" /><Relationship Id="rId749" Type="http://schemas.openxmlformats.org/officeDocument/2006/relationships/oleObject" Target="embeddings/oleObject436.bin" /><Relationship Id="rId75" Type="http://schemas.openxmlformats.org/officeDocument/2006/relationships/image" Target="media/image37.wmf" /><Relationship Id="rId750" Type="http://schemas.openxmlformats.org/officeDocument/2006/relationships/oleObject" Target="embeddings/oleObject437.bin" /><Relationship Id="rId751" Type="http://schemas.openxmlformats.org/officeDocument/2006/relationships/oleObject" Target="embeddings/oleObject438.bin" /><Relationship Id="rId752" Type="http://schemas.openxmlformats.org/officeDocument/2006/relationships/image" Target="media/image311.wmf" /><Relationship Id="rId753" Type="http://schemas.openxmlformats.org/officeDocument/2006/relationships/oleObject" Target="embeddings/oleObject439.bin" /><Relationship Id="rId754" Type="http://schemas.openxmlformats.org/officeDocument/2006/relationships/image" Target="media/image312.wmf" /><Relationship Id="rId755" Type="http://schemas.openxmlformats.org/officeDocument/2006/relationships/oleObject" Target="embeddings/oleObject440.bin" /><Relationship Id="rId756" Type="http://schemas.openxmlformats.org/officeDocument/2006/relationships/oleObject" Target="embeddings/oleObject441.bin" /><Relationship Id="rId757" Type="http://schemas.openxmlformats.org/officeDocument/2006/relationships/oleObject" Target="embeddings/oleObject442.bin" /><Relationship Id="rId758" Type="http://schemas.openxmlformats.org/officeDocument/2006/relationships/oleObject" Target="embeddings/oleObject443.bin" /><Relationship Id="rId759" Type="http://schemas.openxmlformats.org/officeDocument/2006/relationships/oleObject" Target="embeddings/oleObject444.bin" /><Relationship Id="rId76" Type="http://schemas.openxmlformats.org/officeDocument/2006/relationships/oleObject" Target="embeddings/oleObject36.bin" /><Relationship Id="rId760" Type="http://schemas.openxmlformats.org/officeDocument/2006/relationships/oleObject" Target="embeddings/oleObject445.bin" /><Relationship Id="rId761" Type="http://schemas.openxmlformats.org/officeDocument/2006/relationships/oleObject" Target="embeddings/oleObject446.bin" /><Relationship Id="rId762" Type="http://schemas.openxmlformats.org/officeDocument/2006/relationships/oleObject" Target="embeddings/oleObject447.bin" /><Relationship Id="rId763" Type="http://schemas.openxmlformats.org/officeDocument/2006/relationships/oleObject" Target="embeddings/oleObject448.bin" /><Relationship Id="rId764" Type="http://schemas.openxmlformats.org/officeDocument/2006/relationships/image" Target="media/image313.wmf" /><Relationship Id="rId765" Type="http://schemas.openxmlformats.org/officeDocument/2006/relationships/oleObject" Target="embeddings/oleObject449.bin" /><Relationship Id="rId766" Type="http://schemas.openxmlformats.org/officeDocument/2006/relationships/oleObject" Target="embeddings/oleObject450.bin" /><Relationship Id="rId767" Type="http://schemas.openxmlformats.org/officeDocument/2006/relationships/oleObject" Target="embeddings/oleObject451.bin" /><Relationship Id="rId768" Type="http://schemas.openxmlformats.org/officeDocument/2006/relationships/image" Target="media/image314.wmf" /><Relationship Id="rId769" Type="http://schemas.openxmlformats.org/officeDocument/2006/relationships/oleObject" Target="embeddings/oleObject452.bin" /><Relationship Id="rId77" Type="http://schemas.openxmlformats.org/officeDocument/2006/relationships/image" Target="media/image38.wmf" /><Relationship Id="rId770" Type="http://schemas.openxmlformats.org/officeDocument/2006/relationships/image" Target="media/image315.wmf" /><Relationship Id="rId771" Type="http://schemas.openxmlformats.org/officeDocument/2006/relationships/oleObject" Target="embeddings/oleObject453.bin" /><Relationship Id="rId772" Type="http://schemas.openxmlformats.org/officeDocument/2006/relationships/oleObject" Target="embeddings/oleObject454.bin" /><Relationship Id="rId773" Type="http://schemas.openxmlformats.org/officeDocument/2006/relationships/image" Target="media/image316.wmf" /><Relationship Id="rId774" Type="http://schemas.openxmlformats.org/officeDocument/2006/relationships/oleObject" Target="embeddings/oleObject455.bin" /><Relationship Id="rId775" Type="http://schemas.openxmlformats.org/officeDocument/2006/relationships/image" Target="media/image317.wmf" /><Relationship Id="rId776" Type="http://schemas.openxmlformats.org/officeDocument/2006/relationships/oleObject" Target="embeddings/oleObject456.bin" /><Relationship Id="rId777" Type="http://schemas.openxmlformats.org/officeDocument/2006/relationships/image" Target="media/image318.wmf" /><Relationship Id="rId778" Type="http://schemas.openxmlformats.org/officeDocument/2006/relationships/oleObject" Target="embeddings/oleObject457.bin" /><Relationship Id="rId779" Type="http://schemas.openxmlformats.org/officeDocument/2006/relationships/oleObject" Target="embeddings/oleObject458.bin" /><Relationship Id="rId78" Type="http://schemas.openxmlformats.org/officeDocument/2006/relationships/oleObject" Target="embeddings/oleObject37.bin" /><Relationship Id="rId780" Type="http://schemas.openxmlformats.org/officeDocument/2006/relationships/image" Target="media/image319.wmf" /><Relationship Id="rId781" Type="http://schemas.openxmlformats.org/officeDocument/2006/relationships/oleObject" Target="embeddings/oleObject459.bin" /><Relationship Id="rId782" Type="http://schemas.openxmlformats.org/officeDocument/2006/relationships/image" Target="media/image320.wmf" /><Relationship Id="rId783" Type="http://schemas.openxmlformats.org/officeDocument/2006/relationships/oleObject" Target="embeddings/oleObject460.bin" /><Relationship Id="rId784" Type="http://schemas.openxmlformats.org/officeDocument/2006/relationships/image" Target="media/image321.wmf" /><Relationship Id="rId785" Type="http://schemas.openxmlformats.org/officeDocument/2006/relationships/oleObject" Target="embeddings/oleObject461.bin" /><Relationship Id="rId786" Type="http://schemas.openxmlformats.org/officeDocument/2006/relationships/image" Target="media/image322.png" /><Relationship Id="rId787" Type="http://schemas.openxmlformats.org/officeDocument/2006/relationships/oleObject" Target="embeddings/oleObject462.bin" /><Relationship Id="rId788" Type="http://schemas.openxmlformats.org/officeDocument/2006/relationships/oleObject" Target="embeddings/oleObject463.bin" /><Relationship Id="rId789" Type="http://schemas.openxmlformats.org/officeDocument/2006/relationships/oleObject" Target="embeddings/oleObject464.bin" /><Relationship Id="rId79" Type="http://schemas.openxmlformats.org/officeDocument/2006/relationships/image" Target="media/image39.wmf" /><Relationship Id="rId790" Type="http://schemas.openxmlformats.org/officeDocument/2006/relationships/oleObject" Target="embeddings/oleObject465.bin" /><Relationship Id="rId791" Type="http://schemas.openxmlformats.org/officeDocument/2006/relationships/oleObject" Target="embeddings/oleObject466.bin" /><Relationship Id="rId792" Type="http://schemas.openxmlformats.org/officeDocument/2006/relationships/image" Target="media/image323.wmf" /><Relationship Id="rId793" Type="http://schemas.openxmlformats.org/officeDocument/2006/relationships/oleObject" Target="embeddings/oleObject467.bin" /><Relationship Id="rId794" Type="http://schemas.openxmlformats.org/officeDocument/2006/relationships/image" Target="media/image324.wmf" /><Relationship Id="rId795" Type="http://schemas.openxmlformats.org/officeDocument/2006/relationships/oleObject" Target="embeddings/oleObject468.bin" /><Relationship Id="rId796" Type="http://schemas.openxmlformats.org/officeDocument/2006/relationships/oleObject" Target="embeddings/oleObject469.bin" /><Relationship Id="rId797" Type="http://schemas.openxmlformats.org/officeDocument/2006/relationships/oleObject" Target="embeddings/oleObject470.bin" /><Relationship Id="rId798" Type="http://schemas.openxmlformats.org/officeDocument/2006/relationships/oleObject" Target="embeddings/oleObject471.bin" /><Relationship Id="rId799" Type="http://schemas.openxmlformats.org/officeDocument/2006/relationships/oleObject" Target="embeddings/oleObject472.bin" /><Relationship Id="rId8" Type="http://schemas.openxmlformats.org/officeDocument/2006/relationships/image" Target="media/image5.emf" /><Relationship Id="rId80" Type="http://schemas.openxmlformats.org/officeDocument/2006/relationships/oleObject" Target="embeddings/oleObject38.bin" /><Relationship Id="rId800" Type="http://schemas.openxmlformats.org/officeDocument/2006/relationships/oleObject" Target="embeddings/oleObject473.bin" /><Relationship Id="rId801" Type="http://schemas.openxmlformats.org/officeDocument/2006/relationships/image" Target="media/image325.wmf" /><Relationship Id="rId802" Type="http://schemas.openxmlformats.org/officeDocument/2006/relationships/oleObject" Target="embeddings/oleObject474.bin" /><Relationship Id="rId803" Type="http://schemas.openxmlformats.org/officeDocument/2006/relationships/image" Target="media/image326.wmf" /><Relationship Id="rId804" Type="http://schemas.openxmlformats.org/officeDocument/2006/relationships/oleObject" Target="embeddings/oleObject475.bin" /><Relationship Id="rId805" Type="http://schemas.openxmlformats.org/officeDocument/2006/relationships/oleObject" Target="embeddings/oleObject476.bin" /><Relationship Id="rId806" Type="http://schemas.openxmlformats.org/officeDocument/2006/relationships/image" Target="media/image327.wmf" /><Relationship Id="rId807" Type="http://schemas.openxmlformats.org/officeDocument/2006/relationships/oleObject" Target="embeddings/oleObject477.bin" /><Relationship Id="rId808" Type="http://schemas.openxmlformats.org/officeDocument/2006/relationships/image" Target="media/image328.wmf" /><Relationship Id="rId809" Type="http://schemas.openxmlformats.org/officeDocument/2006/relationships/oleObject" Target="embeddings/oleObject478.bin" /><Relationship Id="rId81" Type="http://schemas.openxmlformats.org/officeDocument/2006/relationships/image" Target="media/image40.wmf" /><Relationship Id="rId810" Type="http://schemas.openxmlformats.org/officeDocument/2006/relationships/image" Target="media/image329.wmf" /><Relationship Id="rId811" Type="http://schemas.openxmlformats.org/officeDocument/2006/relationships/oleObject" Target="embeddings/oleObject479.bin" /><Relationship Id="rId812" Type="http://schemas.openxmlformats.org/officeDocument/2006/relationships/image" Target="media/image330.wmf" /><Relationship Id="rId813" Type="http://schemas.openxmlformats.org/officeDocument/2006/relationships/oleObject" Target="embeddings/oleObject480.bin" /><Relationship Id="rId814" Type="http://schemas.openxmlformats.org/officeDocument/2006/relationships/image" Target="media/image331.wmf" /><Relationship Id="rId815" Type="http://schemas.openxmlformats.org/officeDocument/2006/relationships/oleObject" Target="embeddings/oleObject481.bin" /><Relationship Id="rId816" Type="http://schemas.openxmlformats.org/officeDocument/2006/relationships/image" Target="media/image332.wmf" /><Relationship Id="rId817" Type="http://schemas.openxmlformats.org/officeDocument/2006/relationships/oleObject" Target="embeddings/oleObject482.bin" /><Relationship Id="rId818" Type="http://schemas.openxmlformats.org/officeDocument/2006/relationships/image" Target="media/image333.wmf" /><Relationship Id="rId819" Type="http://schemas.openxmlformats.org/officeDocument/2006/relationships/oleObject" Target="embeddings/oleObject483.bin" /><Relationship Id="rId82" Type="http://schemas.openxmlformats.org/officeDocument/2006/relationships/oleObject" Target="embeddings/oleObject39.bin" /><Relationship Id="rId820" Type="http://schemas.openxmlformats.org/officeDocument/2006/relationships/image" Target="media/image334.wmf" /><Relationship Id="rId821" Type="http://schemas.openxmlformats.org/officeDocument/2006/relationships/oleObject" Target="embeddings/oleObject484.bin" /><Relationship Id="rId822" Type="http://schemas.openxmlformats.org/officeDocument/2006/relationships/oleObject" Target="embeddings/oleObject485.bin" /><Relationship Id="rId823" Type="http://schemas.openxmlformats.org/officeDocument/2006/relationships/oleObject" Target="embeddings/oleObject486.bin" /><Relationship Id="rId824" Type="http://schemas.openxmlformats.org/officeDocument/2006/relationships/oleObject" Target="embeddings/oleObject487.bin" /><Relationship Id="rId825" Type="http://schemas.openxmlformats.org/officeDocument/2006/relationships/oleObject" Target="embeddings/oleObject488.bin" /><Relationship Id="rId826" Type="http://schemas.openxmlformats.org/officeDocument/2006/relationships/image" Target="media/image335.wmf" /><Relationship Id="rId827" Type="http://schemas.openxmlformats.org/officeDocument/2006/relationships/oleObject" Target="embeddings/oleObject489.bin" /><Relationship Id="rId828" Type="http://schemas.openxmlformats.org/officeDocument/2006/relationships/oleObject" Target="embeddings/oleObject490.bin" /><Relationship Id="rId829" Type="http://schemas.openxmlformats.org/officeDocument/2006/relationships/image" Target="media/image336.png" /><Relationship Id="rId83" Type="http://schemas.openxmlformats.org/officeDocument/2006/relationships/image" Target="media/image41.wmf" /><Relationship Id="rId830" Type="http://schemas.openxmlformats.org/officeDocument/2006/relationships/image" Target="media/image337.wmf" /><Relationship Id="rId831" Type="http://schemas.openxmlformats.org/officeDocument/2006/relationships/oleObject" Target="embeddings/oleObject491.bin" /><Relationship Id="rId832" Type="http://schemas.openxmlformats.org/officeDocument/2006/relationships/image" Target="media/image338.wmf" /><Relationship Id="rId833" Type="http://schemas.openxmlformats.org/officeDocument/2006/relationships/oleObject" Target="embeddings/oleObject492.bin" /><Relationship Id="rId834" Type="http://schemas.openxmlformats.org/officeDocument/2006/relationships/oleObject" Target="embeddings/oleObject493.bin" /><Relationship Id="rId835" Type="http://schemas.openxmlformats.org/officeDocument/2006/relationships/oleObject" Target="embeddings/oleObject494.bin" /><Relationship Id="rId836" Type="http://schemas.openxmlformats.org/officeDocument/2006/relationships/image" Target="media/image339.wmf" /><Relationship Id="rId837" Type="http://schemas.openxmlformats.org/officeDocument/2006/relationships/oleObject" Target="embeddings/oleObject495.bin" /><Relationship Id="rId838" Type="http://schemas.openxmlformats.org/officeDocument/2006/relationships/oleObject" Target="embeddings/oleObject496.bin" /><Relationship Id="rId839" Type="http://schemas.openxmlformats.org/officeDocument/2006/relationships/image" Target="media/image340.wmf" /><Relationship Id="rId84" Type="http://schemas.openxmlformats.org/officeDocument/2006/relationships/oleObject" Target="embeddings/oleObject40.bin" /><Relationship Id="rId840" Type="http://schemas.openxmlformats.org/officeDocument/2006/relationships/oleObject" Target="embeddings/oleObject497.bin" /><Relationship Id="rId841" Type="http://schemas.openxmlformats.org/officeDocument/2006/relationships/image" Target="media/image341.wmf" /><Relationship Id="rId842" Type="http://schemas.openxmlformats.org/officeDocument/2006/relationships/oleObject" Target="embeddings/oleObject498.bin" /><Relationship Id="rId843" Type="http://schemas.openxmlformats.org/officeDocument/2006/relationships/oleObject" Target="embeddings/oleObject499.bin" /><Relationship Id="rId844" Type="http://schemas.openxmlformats.org/officeDocument/2006/relationships/oleObject" Target="embeddings/oleObject500.bin" /><Relationship Id="rId845" Type="http://schemas.openxmlformats.org/officeDocument/2006/relationships/image" Target="media/image342.wmf" /><Relationship Id="rId846" Type="http://schemas.openxmlformats.org/officeDocument/2006/relationships/oleObject" Target="embeddings/oleObject501.bin" /><Relationship Id="rId847" Type="http://schemas.openxmlformats.org/officeDocument/2006/relationships/image" Target="media/image343.wmf" /><Relationship Id="rId848" Type="http://schemas.openxmlformats.org/officeDocument/2006/relationships/oleObject" Target="embeddings/oleObject502.bin" /><Relationship Id="rId849" Type="http://schemas.openxmlformats.org/officeDocument/2006/relationships/image" Target="media/image344.wmf" /><Relationship Id="rId85" Type="http://schemas.openxmlformats.org/officeDocument/2006/relationships/image" Target="media/image42.wmf" /><Relationship Id="rId850" Type="http://schemas.openxmlformats.org/officeDocument/2006/relationships/oleObject" Target="embeddings/oleObject503.bin" /><Relationship Id="rId851" Type="http://schemas.openxmlformats.org/officeDocument/2006/relationships/oleObject" Target="embeddings/oleObject504.bin" /><Relationship Id="rId852" Type="http://schemas.openxmlformats.org/officeDocument/2006/relationships/oleObject" Target="embeddings/oleObject505.bin" /><Relationship Id="rId853" Type="http://schemas.openxmlformats.org/officeDocument/2006/relationships/image" Target="media/image345.wmf" /><Relationship Id="rId854" Type="http://schemas.openxmlformats.org/officeDocument/2006/relationships/oleObject" Target="embeddings/oleObject506.bin" /><Relationship Id="rId855" Type="http://schemas.openxmlformats.org/officeDocument/2006/relationships/image" Target="media/image346.wmf" /><Relationship Id="rId856" Type="http://schemas.openxmlformats.org/officeDocument/2006/relationships/oleObject" Target="embeddings/oleObject507.bin" /><Relationship Id="rId857" Type="http://schemas.openxmlformats.org/officeDocument/2006/relationships/image" Target="media/image347.wmf" /><Relationship Id="rId858" Type="http://schemas.openxmlformats.org/officeDocument/2006/relationships/oleObject" Target="embeddings/oleObject508.bin" /><Relationship Id="rId859" Type="http://schemas.openxmlformats.org/officeDocument/2006/relationships/image" Target="media/image348.wmf" /><Relationship Id="rId86" Type="http://schemas.openxmlformats.org/officeDocument/2006/relationships/oleObject" Target="embeddings/oleObject41.bin" /><Relationship Id="rId860" Type="http://schemas.openxmlformats.org/officeDocument/2006/relationships/oleObject" Target="embeddings/oleObject509.bin" /><Relationship Id="rId861" Type="http://schemas.openxmlformats.org/officeDocument/2006/relationships/image" Target="media/image349.wmf" /><Relationship Id="rId862" Type="http://schemas.openxmlformats.org/officeDocument/2006/relationships/oleObject" Target="embeddings/oleObject510.bin" /><Relationship Id="rId863" Type="http://schemas.openxmlformats.org/officeDocument/2006/relationships/image" Target="media/image350.wmf" /><Relationship Id="rId864" Type="http://schemas.openxmlformats.org/officeDocument/2006/relationships/oleObject" Target="embeddings/oleObject511.bin" /><Relationship Id="rId865" Type="http://schemas.openxmlformats.org/officeDocument/2006/relationships/image" Target="media/image351.wmf" /><Relationship Id="rId866" Type="http://schemas.openxmlformats.org/officeDocument/2006/relationships/oleObject" Target="embeddings/oleObject512.bin" /><Relationship Id="rId867" Type="http://schemas.openxmlformats.org/officeDocument/2006/relationships/oleObject" Target="embeddings/oleObject513.bin" /><Relationship Id="rId868" Type="http://schemas.openxmlformats.org/officeDocument/2006/relationships/oleObject" Target="embeddings/oleObject514.bin" /><Relationship Id="rId869" Type="http://schemas.openxmlformats.org/officeDocument/2006/relationships/image" Target="media/image352.wmf" /><Relationship Id="rId87" Type="http://schemas.openxmlformats.org/officeDocument/2006/relationships/image" Target="media/image43.wmf" /><Relationship Id="rId870" Type="http://schemas.openxmlformats.org/officeDocument/2006/relationships/oleObject" Target="embeddings/oleObject515.bin" /><Relationship Id="rId871" Type="http://schemas.openxmlformats.org/officeDocument/2006/relationships/image" Target="media/image353.wmf" /><Relationship Id="rId872" Type="http://schemas.openxmlformats.org/officeDocument/2006/relationships/oleObject" Target="embeddings/oleObject516.bin" /><Relationship Id="rId873" Type="http://schemas.openxmlformats.org/officeDocument/2006/relationships/oleObject" Target="embeddings/oleObject517.bin" /><Relationship Id="rId874" Type="http://schemas.openxmlformats.org/officeDocument/2006/relationships/oleObject" Target="embeddings/oleObject518.bin" /><Relationship Id="rId875" Type="http://schemas.openxmlformats.org/officeDocument/2006/relationships/oleObject" Target="embeddings/oleObject519.bin" /><Relationship Id="rId876" Type="http://schemas.openxmlformats.org/officeDocument/2006/relationships/oleObject" Target="embeddings/oleObject520.bin" /><Relationship Id="rId877" Type="http://schemas.openxmlformats.org/officeDocument/2006/relationships/oleObject" Target="embeddings/oleObject521.bin" /><Relationship Id="rId878" Type="http://schemas.openxmlformats.org/officeDocument/2006/relationships/image" Target="media/image354.wmf" /><Relationship Id="rId879" Type="http://schemas.openxmlformats.org/officeDocument/2006/relationships/oleObject" Target="embeddings/oleObject522.bin" /><Relationship Id="rId88" Type="http://schemas.openxmlformats.org/officeDocument/2006/relationships/oleObject" Target="embeddings/oleObject42.bin" /><Relationship Id="rId880" Type="http://schemas.openxmlformats.org/officeDocument/2006/relationships/oleObject" Target="embeddings/oleObject523.bin" /><Relationship Id="rId881" Type="http://schemas.openxmlformats.org/officeDocument/2006/relationships/oleObject" Target="embeddings/oleObject524.bin" /><Relationship Id="rId882" Type="http://schemas.openxmlformats.org/officeDocument/2006/relationships/oleObject" Target="embeddings/oleObject525.bin" /><Relationship Id="rId883" Type="http://schemas.openxmlformats.org/officeDocument/2006/relationships/oleObject" Target="embeddings/oleObject526.bin" /><Relationship Id="rId884" Type="http://schemas.openxmlformats.org/officeDocument/2006/relationships/oleObject" Target="embeddings/oleObject527.bin" /><Relationship Id="rId885" Type="http://schemas.openxmlformats.org/officeDocument/2006/relationships/image" Target="media/image355.wmf" /><Relationship Id="rId886" Type="http://schemas.openxmlformats.org/officeDocument/2006/relationships/oleObject" Target="embeddings/oleObject528.bin" /><Relationship Id="rId887" Type="http://schemas.openxmlformats.org/officeDocument/2006/relationships/image" Target="media/image356.wmf" /><Relationship Id="rId888" Type="http://schemas.openxmlformats.org/officeDocument/2006/relationships/oleObject" Target="embeddings/oleObject529.bin" /><Relationship Id="rId889" Type="http://schemas.openxmlformats.org/officeDocument/2006/relationships/image" Target="media/image357.wmf" /><Relationship Id="rId89" Type="http://schemas.openxmlformats.org/officeDocument/2006/relationships/image" Target="media/image44.wmf" /><Relationship Id="rId890" Type="http://schemas.openxmlformats.org/officeDocument/2006/relationships/oleObject" Target="embeddings/oleObject530.bin" /><Relationship Id="rId891" Type="http://schemas.openxmlformats.org/officeDocument/2006/relationships/oleObject" Target="embeddings/oleObject531.bin" /><Relationship Id="rId892" Type="http://schemas.openxmlformats.org/officeDocument/2006/relationships/oleObject" Target="embeddings/oleObject532.bin" /><Relationship Id="rId893" Type="http://schemas.openxmlformats.org/officeDocument/2006/relationships/image" Target="media/image358.wmf" /><Relationship Id="rId894" Type="http://schemas.openxmlformats.org/officeDocument/2006/relationships/oleObject" Target="embeddings/oleObject533.bin" /><Relationship Id="rId895" Type="http://schemas.openxmlformats.org/officeDocument/2006/relationships/image" Target="media/image359.wmf" /><Relationship Id="rId896" Type="http://schemas.openxmlformats.org/officeDocument/2006/relationships/oleObject" Target="embeddings/oleObject534.bin" /><Relationship Id="rId897" Type="http://schemas.openxmlformats.org/officeDocument/2006/relationships/image" Target="media/image360.wmf" /><Relationship Id="rId898" Type="http://schemas.openxmlformats.org/officeDocument/2006/relationships/oleObject" Target="embeddings/oleObject535.bin" /><Relationship Id="rId899" Type="http://schemas.openxmlformats.org/officeDocument/2006/relationships/image" Target="media/image361.wmf" /><Relationship Id="rId9" Type="http://schemas.openxmlformats.org/officeDocument/2006/relationships/image" Target="media/image6.emf" /><Relationship Id="rId90" Type="http://schemas.openxmlformats.org/officeDocument/2006/relationships/oleObject" Target="embeddings/oleObject43.bin" /><Relationship Id="rId900" Type="http://schemas.openxmlformats.org/officeDocument/2006/relationships/oleObject" Target="embeddings/oleObject536.bin" /><Relationship Id="rId901" Type="http://schemas.openxmlformats.org/officeDocument/2006/relationships/image" Target="media/image362.wmf" /><Relationship Id="rId902" Type="http://schemas.openxmlformats.org/officeDocument/2006/relationships/oleObject" Target="embeddings/oleObject537.bin" /><Relationship Id="rId903" Type="http://schemas.openxmlformats.org/officeDocument/2006/relationships/oleObject" Target="embeddings/oleObject538.bin" /><Relationship Id="rId904" Type="http://schemas.openxmlformats.org/officeDocument/2006/relationships/oleObject" Target="embeddings/oleObject539.bin" /><Relationship Id="rId905" Type="http://schemas.openxmlformats.org/officeDocument/2006/relationships/image" Target="media/image363.wmf" /><Relationship Id="rId906" Type="http://schemas.openxmlformats.org/officeDocument/2006/relationships/oleObject" Target="embeddings/oleObject540.bin" /><Relationship Id="rId907" Type="http://schemas.openxmlformats.org/officeDocument/2006/relationships/image" Target="media/image364.wmf" /><Relationship Id="rId908" Type="http://schemas.openxmlformats.org/officeDocument/2006/relationships/oleObject" Target="embeddings/oleObject541.bin" /><Relationship Id="rId909" Type="http://schemas.openxmlformats.org/officeDocument/2006/relationships/image" Target="media/image365.wmf" /><Relationship Id="rId91" Type="http://schemas.openxmlformats.org/officeDocument/2006/relationships/image" Target="media/image45.wmf" /><Relationship Id="rId910" Type="http://schemas.openxmlformats.org/officeDocument/2006/relationships/oleObject" Target="embeddings/oleObject542.bin" /><Relationship Id="rId911" Type="http://schemas.openxmlformats.org/officeDocument/2006/relationships/image" Target="media/image366.wmf" /><Relationship Id="rId912" Type="http://schemas.openxmlformats.org/officeDocument/2006/relationships/oleObject" Target="embeddings/oleObject543.bin" /><Relationship Id="rId913" Type="http://schemas.openxmlformats.org/officeDocument/2006/relationships/oleObject" Target="embeddings/oleObject544.bin" /><Relationship Id="rId914" Type="http://schemas.openxmlformats.org/officeDocument/2006/relationships/oleObject" Target="embeddings/oleObject545.bin" /><Relationship Id="rId915" Type="http://schemas.openxmlformats.org/officeDocument/2006/relationships/image" Target="media/image367.wmf" /><Relationship Id="rId916" Type="http://schemas.openxmlformats.org/officeDocument/2006/relationships/oleObject" Target="embeddings/oleObject546.bin" /><Relationship Id="rId917" Type="http://schemas.openxmlformats.org/officeDocument/2006/relationships/image" Target="media/image368.png" /><Relationship Id="rId918" Type="http://schemas.openxmlformats.org/officeDocument/2006/relationships/image" Target="media/image369.wmf" /><Relationship Id="rId919" Type="http://schemas.openxmlformats.org/officeDocument/2006/relationships/oleObject" Target="embeddings/oleObject547.bin" /><Relationship Id="rId92" Type="http://schemas.openxmlformats.org/officeDocument/2006/relationships/oleObject" Target="embeddings/oleObject44.bin" /><Relationship Id="rId920" Type="http://schemas.openxmlformats.org/officeDocument/2006/relationships/image" Target="media/image370.wmf" /><Relationship Id="rId921" Type="http://schemas.openxmlformats.org/officeDocument/2006/relationships/oleObject" Target="embeddings/oleObject548.bin" /><Relationship Id="rId922" Type="http://schemas.openxmlformats.org/officeDocument/2006/relationships/image" Target="media/image371.wmf" /><Relationship Id="rId923" Type="http://schemas.openxmlformats.org/officeDocument/2006/relationships/oleObject" Target="embeddings/oleObject549.bin" /><Relationship Id="rId924" Type="http://schemas.openxmlformats.org/officeDocument/2006/relationships/image" Target="media/image372.wmf" /><Relationship Id="rId925" Type="http://schemas.openxmlformats.org/officeDocument/2006/relationships/oleObject" Target="embeddings/oleObject550.bin" /><Relationship Id="rId926" Type="http://schemas.openxmlformats.org/officeDocument/2006/relationships/image" Target="media/image373.wmf" /><Relationship Id="rId927" Type="http://schemas.openxmlformats.org/officeDocument/2006/relationships/oleObject" Target="embeddings/oleObject551.bin" /><Relationship Id="rId928" Type="http://schemas.openxmlformats.org/officeDocument/2006/relationships/image" Target="media/image374.wmf" /><Relationship Id="rId929" Type="http://schemas.openxmlformats.org/officeDocument/2006/relationships/oleObject" Target="embeddings/oleObject552.bin" /><Relationship Id="rId93" Type="http://schemas.openxmlformats.org/officeDocument/2006/relationships/image" Target="media/image46.wmf" /><Relationship Id="rId930" Type="http://schemas.openxmlformats.org/officeDocument/2006/relationships/image" Target="media/image375.wmf" /><Relationship Id="rId931" Type="http://schemas.openxmlformats.org/officeDocument/2006/relationships/oleObject" Target="embeddings/oleObject553.bin" /><Relationship Id="rId932" Type="http://schemas.openxmlformats.org/officeDocument/2006/relationships/image" Target="media/image376.wmf" /><Relationship Id="rId933" Type="http://schemas.openxmlformats.org/officeDocument/2006/relationships/oleObject" Target="embeddings/oleObject554.bin" /><Relationship Id="rId934" Type="http://schemas.openxmlformats.org/officeDocument/2006/relationships/image" Target="media/image377.wmf" /><Relationship Id="rId935" Type="http://schemas.openxmlformats.org/officeDocument/2006/relationships/oleObject" Target="embeddings/oleObject555.bin" /><Relationship Id="rId936" Type="http://schemas.openxmlformats.org/officeDocument/2006/relationships/image" Target="media/image378.wmf" /><Relationship Id="rId937" Type="http://schemas.openxmlformats.org/officeDocument/2006/relationships/oleObject" Target="embeddings/oleObject556.bin" /><Relationship Id="rId938" Type="http://schemas.openxmlformats.org/officeDocument/2006/relationships/image" Target="media/image379.wmf" /><Relationship Id="rId939" Type="http://schemas.openxmlformats.org/officeDocument/2006/relationships/oleObject" Target="embeddings/oleObject557.bin" /><Relationship Id="rId94" Type="http://schemas.openxmlformats.org/officeDocument/2006/relationships/oleObject" Target="embeddings/oleObject45.bin" /><Relationship Id="rId940" Type="http://schemas.openxmlformats.org/officeDocument/2006/relationships/oleObject" Target="embeddings/oleObject558.bin" /><Relationship Id="rId941" Type="http://schemas.openxmlformats.org/officeDocument/2006/relationships/oleObject" Target="embeddings/oleObject559.bin" /><Relationship Id="rId942" Type="http://schemas.openxmlformats.org/officeDocument/2006/relationships/image" Target="media/image380.wmf" /><Relationship Id="rId943" Type="http://schemas.openxmlformats.org/officeDocument/2006/relationships/oleObject" Target="embeddings/oleObject560.bin" /><Relationship Id="rId944" Type="http://schemas.openxmlformats.org/officeDocument/2006/relationships/image" Target="media/image381.wmf" /><Relationship Id="rId945" Type="http://schemas.openxmlformats.org/officeDocument/2006/relationships/oleObject" Target="embeddings/oleObject561.bin" /><Relationship Id="rId946" Type="http://schemas.openxmlformats.org/officeDocument/2006/relationships/oleObject" Target="embeddings/oleObject562.bin" /><Relationship Id="rId947" Type="http://schemas.openxmlformats.org/officeDocument/2006/relationships/oleObject" Target="embeddings/oleObject563.bin" /><Relationship Id="rId948" Type="http://schemas.openxmlformats.org/officeDocument/2006/relationships/oleObject" Target="embeddings/oleObject564.bin" /><Relationship Id="rId949" Type="http://schemas.openxmlformats.org/officeDocument/2006/relationships/oleObject" Target="embeddings/oleObject565.bin" /><Relationship Id="rId95" Type="http://schemas.openxmlformats.org/officeDocument/2006/relationships/image" Target="media/image47.wmf" /><Relationship Id="rId950" Type="http://schemas.openxmlformats.org/officeDocument/2006/relationships/oleObject" Target="embeddings/oleObject566.bin" /><Relationship Id="rId951" Type="http://schemas.openxmlformats.org/officeDocument/2006/relationships/oleObject" Target="embeddings/oleObject567.bin" /><Relationship Id="rId952" Type="http://schemas.openxmlformats.org/officeDocument/2006/relationships/image" Target="media/image382.wmf" /><Relationship Id="rId953" Type="http://schemas.openxmlformats.org/officeDocument/2006/relationships/oleObject" Target="embeddings/oleObject568.bin" /><Relationship Id="rId954" Type="http://schemas.openxmlformats.org/officeDocument/2006/relationships/image" Target="media/image383.wmf" /><Relationship Id="rId955" Type="http://schemas.openxmlformats.org/officeDocument/2006/relationships/oleObject" Target="embeddings/oleObject569.bin" /><Relationship Id="rId956" Type="http://schemas.openxmlformats.org/officeDocument/2006/relationships/image" Target="media/image384.png" /><Relationship Id="rId957" Type="http://schemas.openxmlformats.org/officeDocument/2006/relationships/image" Target="media/image385.wmf" /><Relationship Id="rId958" Type="http://schemas.openxmlformats.org/officeDocument/2006/relationships/oleObject" Target="embeddings/oleObject570.bin" /><Relationship Id="rId959" Type="http://schemas.openxmlformats.org/officeDocument/2006/relationships/image" Target="media/image386.wmf" /><Relationship Id="rId96" Type="http://schemas.openxmlformats.org/officeDocument/2006/relationships/oleObject" Target="embeddings/oleObject46.bin" /><Relationship Id="rId960" Type="http://schemas.openxmlformats.org/officeDocument/2006/relationships/oleObject" Target="embeddings/oleObject571.bin" /><Relationship Id="rId961" Type="http://schemas.openxmlformats.org/officeDocument/2006/relationships/oleObject" Target="embeddings/oleObject572.bin" /><Relationship Id="rId962" Type="http://schemas.openxmlformats.org/officeDocument/2006/relationships/oleObject" Target="embeddings/oleObject573.bin" /><Relationship Id="rId963" Type="http://schemas.openxmlformats.org/officeDocument/2006/relationships/image" Target="media/image387.wmf" /><Relationship Id="rId964" Type="http://schemas.openxmlformats.org/officeDocument/2006/relationships/oleObject" Target="embeddings/oleObject574.bin" /><Relationship Id="rId965" Type="http://schemas.openxmlformats.org/officeDocument/2006/relationships/oleObject" Target="embeddings/oleObject575.bin" /><Relationship Id="rId966" Type="http://schemas.openxmlformats.org/officeDocument/2006/relationships/oleObject" Target="embeddings/oleObject576.bin" /><Relationship Id="rId967" Type="http://schemas.openxmlformats.org/officeDocument/2006/relationships/image" Target="media/image388.wmf" /><Relationship Id="rId968" Type="http://schemas.openxmlformats.org/officeDocument/2006/relationships/oleObject" Target="embeddings/oleObject577.bin" /><Relationship Id="rId969" Type="http://schemas.openxmlformats.org/officeDocument/2006/relationships/image" Target="media/image389.wmf" /><Relationship Id="rId97" Type="http://schemas.openxmlformats.org/officeDocument/2006/relationships/image" Target="media/image48.wmf" /><Relationship Id="rId970" Type="http://schemas.openxmlformats.org/officeDocument/2006/relationships/oleObject" Target="embeddings/oleObject578.bin" /><Relationship Id="rId971" Type="http://schemas.openxmlformats.org/officeDocument/2006/relationships/oleObject" Target="embeddings/oleObject579.bin" /><Relationship Id="rId972" Type="http://schemas.openxmlformats.org/officeDocument/2006/relationships/image" Target="media/image390.wmf" /><Relationship Id="rId973" Type="http://schemas.openxmlformats.org/officeDocument/2006/relationships/oleObject" Target="embeddings/oleObject580.bin" /><Relationship Id="rId974" Type="http://schemas.openxmlformats.org/officeDocument/2006/relationships/image" Target="media/image391.wmf" /><Relationship Id="rId975" Type="http://schemas.openxmlformats.org/officeDocument/2006/relationships/oleObject" Target="embeddings/oleObject581.bin" /><Relationship Id="rId976" Type="http://schemas.openxmlformats.org/officeDocument/2006/relationships/image" Target="media/image392.wmf" /><Relationship Id="rId977" Type="http://schemas.openxmlformats.org/officeDocument/2006/relationships/oleObject" Target="embeddings/oleObject582.bin" /><Relationship Id="rId978" Type="http://schemas.openxmlformats.org/officeDocument/2006/relationships/image" Target="media/image393.wmf" /><Relationship Id="rId979" Type="http://schemas.openxmlformats.org/officeDocument/2006/relationships/oleObject" Target="embeddings/oleObject583.bin" /><Relationship Id="rId98" Type="http://schemas.openxmlformats.org/officeDocument/2006/relationships/oleObject" Target="embeddings/oleObject47.bin" /><Relationship Id="rId980" Type="http://schemas.openxmlformats.org/officeDocument/2006/relationships/image" Target="media/image394.wmf" /><Relationship Id="rId981" Type="http://schemas.openxmlformats.org/officeDocument/2006/relationships/oleObject" Target="embeddings/oleObject584.bin" /><Relationship Id="rId982" Type="http://schemas.openxmlformats.org/officeDocument/2006/relationships/oleObject" Target="embeddings/oleObject585.bin" /><Relationship Id="rId983" Type="http://schemas.openxmlformats.org/officeDocument/2006/relationships/oleObject" Target="embeddings/oleObject586.bin" /><Relationship Id="rId984" Type="http://schemas.openxmlformats.org/officeDocument/2006/relationships/image" Target="media/image395.wmf" /><Relationship Id="rId985" Type="http://schemas.openxmlformats.org/officeDocument/2006/relationships/oleObject" Target="embeddings/oleObject587.bin" /><Relationship Id="rId986" Type="http://schemas.openxmlformats.org/officeDocument/2006/relationships/image" Target="media/image396.wmf" /><Relationship Id="rId987" Type="http://schemas.openxmlformats.org/officeDocument/2006/relationships/oleObject" Target="embeddings/oleObject588.bin" /><Relationship Id="rId988" Type="http://schemas.openxmlformats.org/officeDocument/2006/relationships/image" Target="media/image397.wmf" /><Relationship Id="rId989" Type="http://schemas.openxmlformats.org/officeDocument/2006/relationships/oleObject" Target="embeddings/oleObject589.bin" /><Relationship Id="rId99" Type="http://schemas.openxmlformats.org/officeDocument/2006/relationships/image" Target="media/image49.wmf" /><Relationship Id="rId990" Type="http://schemas.openxmlformats.org/officeDocument/2006/relationships/oleObject" Target="embeddings/oleObject590.bin" /><Relationship Id="rId991" Type="http://schemas.openxmlformats.org/officeDocument/2006/relationships/image" Target="media/image398.wmf" /><Relationship Id="rId992" Type="http://schemas.openxmlformats.org/officeDocument/2006/relationships/oleObject" Target="embeddings/oleObject591.bin" /><Relationship Id="rId993" Type="http://schemas.openxmlformats.org/officeDocument/2006/relationships/image" Target="media/image399.wmf" /><Relationship Id="rId994" Type="http://schemas.openxmlformats.org/officeDocument/2006/relationships/oleObject" Target="embeddings/oleObject592.bin" /><Relationship Id="rId995" Type="http://schemas.openxmlformats.org/officeDocument/2006/relationships/image" Target="media/image400.wmf" /><Relationship Id="rId996" Type="http://schemas.openxmlformats.org/officeDocument/2006/relationships/oleObject" Target="embeddings/oleObject593.bin" /><Relationship Id="rId997" Type="http://schemas.openxmlformats.org/officeDocument/2006/relationships/image" Target="media/image401.wmf" /><Relationship Id="rId998" Type="http://schemas.openxmlformats.org/officeDocument/2006/relationships/oleObject" Target="embeddings/oleObject594.bin" /><Relationship Id="rId999" Type="http://schemas.openxmlformats.org/officeDocument/2006/relationships/image" Target="media/image402.wm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830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830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3</Pages>
  <Words>5535</Words>
  <Characters>5716</Characters>
  <Application>Microsoft Office Word</Application>
  <DocSecurity>0</DocSecurity>
  <Lines>128</Lines>
  <Paragraphs>36</Paragraphs>
  <ScaleCrop>false</ScaleCrop>
  <Company>北京今日学易科技有限公司(Zxxk.Com)</Company>
  <LinksUpToDate>false</LinksUpToDate>
  <CharactersWithSpaces>60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[中学联盟]试题（扫描版）.doc</dc:title>
  <dc:subject>[中学联盟]试题（扫描版）.doc</dc:subject>
  <dc:creator>学科网(Zxxk.Com)</dc:creator>
  <cp:keywords>试卷、教案、课件、论文、素材</cp:keywords>
  <dc:description>学科网(www.zxxk.com)--教育资源门户，提供试卷、教案、课件、论文、素材及各类教学资源下载，还有大量而丰富的教学相关资讯！</dc:description>
  <cp:lastModifiedBy>学友</cp:lastModifiedBy>
  <cp:revision>10</cp:revision>
  <cp:lastPrinted>2023-12-22T13:36:00Z</cp:lastPrinted>
  <dcterms:created xsi:type="dcterms:W3CDTF">2019-10-14T02:15:00Z</dcterms:created>
  <dcterms:modified xsi:type="dcterms:W3CDTF">2025-12-25T03:04:34Z</dcterms:modified>
  <cp:category>学科网WORD文档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